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EEE43A" w14:textId="77777777" w:rsidR="008804A9" w:rsidRPr="00201A51" w:rsidRDefault="008804A9" w:rsidP="00E761B4">
      <w:pPr>
        <w:pStyle w:val="NoSpacing"/>
        <w:rPr>
          <w:rFonts w:cs="Times New Roman"/>
          <w:b/>
          <w:szCs w:val="24"/>
        </w:rPr>
      </w:pPr>
      <w:r w:rsidRPr="00201A51">
        <w:rPr>
          <w:rFonts w:cs="Times New Roman"/>
          <w:b/>
          <w:szCs w:val="24"/>
        </w:rPr>
        <w:t>Design and Implementation of a Full Model Hindlimb Model of a Rat</w:t>
      </w:r>
    </w:p>
    <w:p w14:paraId="3CB67DDB" w14:textId="77777777" w:rsidR="008804A9" w:rsidRPr="00201A51" w:rsidRDefault="00C51EA0" w:rsidP="00E761B4">
      <w:pPr>
        <w:pStyle w:val="NoSpacing"/>
        <w:rPr>
          <w:rFonts w:cs="Times New Roman"/>
          <w:b/>
          <w:szCs w:val="24"/>
        </w:rPr>
      </w:pPr>
      <w:r>
        <w:rPr>
          <w:rFonts w:cs="Times New Roman"/>
          <w:b/>
          <w:szCs w:val="24"/>
        </w:rPr>
        <w:t>Fletcher Young</w:t>
      </w:r>
    </w:p>
    <w:p w14:paraId="445EDD08" w14:textId="065264BC" w:rsidR="00743F2F" w:rsidRDefault="00C51EA0" w:rsidP="00743F2F">
      <w:pPr>
        <w:pStyle w:val="Heading1"/>
      </w:pPr>
      <w:bookmarkStart w:id="0" w:name="_Toc18944096"/>
      <w:r>
        <w:t>Abstract</w:t>
      </w:r>
      <w:bookmarkEnd w:id="0"/>
    </w:p>
    <w:p w14:paraId="502CA996" w14:textId="4C4B899D" w:rsidR="00743F2F" w:rsidRDefault="00743F2F" w:rsidP="00A43923">
      <w:pPr>
        <w:pStyle w:val="NoSpacing"/>
        <w:ind w:firstLine="720"/>
      </w:pPr>
      <w:r>
        <w:t xml:space="preserve">The purpose of this work is to develop a hindlimb muscle </w:t>
      </w:r>
      <w:r w:rsidR="00DA1F40">
        <w:t xml:space="preserve">model </w:t>
      </w:r>
      <w:r>
        <w:t xml:space="preserve">to better understand the hierarchical control structure of reflex modulation. </w:t>
      </w:r>
      <w:r w:rsidR="0094223F">
        <w:t xml:space="preserve">This model will use information from the literature to estimate parameters for all muscles in the hindlimb. Using optimization techniques and the hindlimb model, </w:t>
      </w:r>
      <w:r w:rsidR="00C37128">
        <w:t>known</w:t>
      </w:r>
      <w:r w:rsidR="00156122">
        <w:t xml:space="preserve"> torque profiles will be deconstructed into muscle force profiles.</w:t>
      </w:r>
      <w:r w:rsidR="001F2F04">
        <w:t xml:space="preserve"> </w:t>
      </w:r>
    </w:p>
    <w:p w14:paraId="5C72B150" w14:textId="330F2C7D" w:rsidR="00743F2F" w:rsidRDefault="004876EE" w:rsidP="00A43923">
      <w:pPr>
        <w:pStyle w:val="NoSpacing"/>
        <w:ind w:firstLine="720"/>
      </w:pPr>
      <w:r>
        <w:t>To better understand how output kinematics are dictated by underlying neural structures, this work will:</w:t>
      </w:r>
    </w:p>
    <w:p w14:paraId="49414456" w14:textId="5D12E703" w:rsidR="0046062F" w:rsidRPr="0046062F" w:rsidRDefault="0046062F" w:rsidP="0046062F">
      <w:pPr>
        <w:pStyle w:val="NoSpacing"/>
        <w:ind w:firstLine="720"/>
      </w:pPr>
      <w:r w:rsidRPr="0046062F">
        <w:rPr>
          <w:b/>
        </w:rPr>
        <w:t>Aim 1 - Expand a neuromechanical model</w:t>
      </w:r>
      <w:r>
        <w:rPr>
          <w:b/>
        </w:rPr>
        <w:t xml:space="preserve"> of a </w:t>
      </w:r>
      <w:r w:rsidRPr="0046062F">
        <w:rPr>
          <w:b/>
        </w:rPr>
        <w:t xml:space="preserve">rat hindlimb to include a complete musculature </w:t>
      </w:r>
      <w:r>
        <w:rPr>
          <w:b/>
        </w:rPr>
        <w:t xml:space="preserve">with physiological muscle paths. </w:t>
      </w:r>
      <w:r>
        <w:t xml:space="preserve">Muscle paths from the literature will be incorporated into a </w:t>
      </w:r>
      <w:r w:rsidR="00B50B71">
        <w:t>three-</w:t>
      </w:r>
      <w:r>
        <w:t>dimensional model of the rat hindlimb. Model kinemat</w:t>
      </w:r>
      <w:r w:rsidR="00B50B71">
        <w:t>ics will be compared to</w:t>
      </w:r>
      <w:r>
        <w:t xml:space="preserve"> hindlimb models </w:t>
      </w:r>
      <w:r w:rsidR="00B50B71">
        <w:t xml:space="preserve">in the literature </w:t>
      </w:r>
      <w:r>
        <w:t>to demonstrate</w:t>
      </w:r>
      <w:r w:rsidR="00E941D4">
        <w:t xml:space="preserve"> efficacy.</w:t>
      </w:r>
    </w:p>
    <w:p w14:paraId="03801604" w14:textId="3588D5B7" w:rsidR="00E941D4" w:rsidRPr="00E941D4" w:rsidRDefault="0046062F" w:rsidP="00E941D4">
      <w:pPr>
        <w:pStyle w:val="NoSpacing"/>
        <w:ind w:firstLine="720"/>
      </w:pPr>
      <w:r w:rsidRPr="0046062F">
        <w:rPr>
          <w:b/>
        </w:rPr>
        <w:t>Aim 2 – Investigate</w:t>
      </w:r>
      <w:r w:rsidR="006874A4">
        <w:rPr>
          <w:b/>
        </w:rPr>
        <w:t xml:space="preserve"> muscle activation strategies that</w:t>
      </w:r>
      <w:r w:rsidRPr="0046062F">
        <w:rPr>
          <w:b/>
        </w:rPr>
        <w:t xml:space="preserve"> meet torque demands under n</w:t>
      </w:r>
      <w:r>
        <w:rPr>
          <w:b/>
        </w:rPr>
        <w:t>ominal and perturbed conditions</w:t>
      </w:r>
      <w:r w:rsidR="00E941D4">
        <w:rPr>
          <w:b/>
        </w:rPr>
        <w:t xml:space="preserve">. </w:t>
      </w:r>
      <w:r w:rsidR="00E941D4">
        <w:t>Muscle model parameters will be developed from physiological measurements in the literature. Experimental measurements for joint motion and torque measurements will be used to calculate muscle forces. Muscle forces will then be converted to muscle activation profiles that will be organized and compared for different locomotion situations.</w:t>
      </w:r>
    </w:p>
    <w:p w14:paraId="41C9A5E2" w14:textId="64648527" w:rsidR="00743F2F" w:rsidRPr="00984B21" w:rsidRDefault="0046062F" w:rsidP="0046062F">
      <w:pPr>
        <w:pStyle w:val="NoSpacing"/>
        <w:ind w:firstLine="720"/>
      </w:pPr>
      <w:r w:rsidRPr="0046062F">
        <w:rPr>
          <w:b/>
        </w:rPr>
        <w:t>Aim 3 – Create novel simulation tools for neuromechanical simulations focused on large-scale neural network design</w:t>
      </w:r>
      <w:r w:rsidR="00984B21">
        <w:rPr>
          <w:b/>
        </w:rPr>
        <w:t xml:space="preserve">. </w:t>
      </w:r>
      <w:r w:rsidR="00984B21">
        <w:t xml:space="preserve">A novel simulation tool will be developed to specifically aid the construction of large-scale neural networks using recently developed design approaches. This </w:t>
      </w:r>
      <w:r w:rsidR="00984B21">
        <w:lastRenderedPageBreak/>
        <w:t>work will use open source materials to allow for further development as the field matures.</w:t>
      </w:r>
      <w:r w:rsidR="008641EA">
        <w:t xml:space="preserve"> Novel simulation tools will be used to recreate work from past aims and compare output metrics.</w:t>
      </w:r>
    </w:p>
    <w:p w14:paraId="0D6560FB" w14:textId="77777777" w:rsidR="00743F2F" w:rsidRDefault="00743F2F" w:rsidP="00743F2F">
      <w:pPr>
        <w:pStyle w:val="NoSpacing"/>
      </w:pPr>
    </w:p>
    <w:p w14:paraId="05464472" w14:textId="77777777" w:rsidR="00743F2F" w:rsidRDefault="00743F2F" w:rsidP="00743F2F">
      <w:pPr>
        <w:pStyle w:val="NoSpacing"/>
      </w:pPr>
    </w:p>
    <w:p w14:paraId="6DB8875B" w14:textId="77777777" w:rsidR="00984B21" w:rsidRDefault="00984B21" w:rsidP="00743F2F">
      <w:pPr>
        <w:pStyle w:val="NoSpacing"/>
      </w:pPr>
    </w:p>
    <w:p w14:paraId="5B2DAB30" w14:textId="77777777" w:rsidR="00984B21" w:rsidRDefault="00984B21" w:rsidP="00743F2F">
      <w:pPr>
        <w:pStyle w:val="NoSpacing"/>
      </w:pPr>
    </w:p>
    <w:p w14:paraId="020D3778" w14:textId="77777777" w:rsidR="00984B21" w:rsidRDefault="00984B21" w:rsidP="00743F2F">
      <w:pPr>
        <w:pStyle w:val="NoSpacing"/>
      </w:pPr>
    </w:p>
    <w:p w14:paraId="5015A0B4" w14:textId="77777777" w:rsidR="00984B21" w:rsidRDefault="00984B21" w:rsidP="00743F2F">
      <w:pPr>
        <w:pStyle w:val="NoSpacing"/>
      </w:pPr>
    </w:p>
    <w:p w14:paraId="68C2F660" w14:textId="77777777" w:rsidR="00984B21" w:rsidRDefault="00984B21" w:rsidP="00743F2F">
      <w:pPr>
        <w:pStyle w:val="NoSpacing"/>
      </w:pPr>
    </w:p>
    <w:p w14:paraId="1A72C1AE" w14:textId="77777777" w:rsidR="00984B21" w:rsidRDefault="00984B21" w:rsidP="00743F2F">
      <w:pPr>
        <w:pStyle w:val="NoSpacing"/>
      </w:pPr>
    </w:p>
    <w:p w14:paraId="3F7CECE7" w14:textId="77777777" w:rsidR="00984B21" w:rsidRDefault="00984B21" w:rsidP="00743F2F">
      <w:pPr>
        <w:pStyle w:val="NoSpacing"/>
      </w:pPr>
    </w:p>
    <w:p w14:paraId="369938B4" w14:textId="77777777" w:rsidR="00984B21" w:rsidRDefault="00984B21" w:rsidP="00743F2F">
      <w:pPr>
        <w:pStyle w:val="NoSpacing"/>
      </w:pPr>
    </w:p>
    <w:p w14:paraId="2F21229D" w14:textId="77777777" w:rsidR="00984B21" w:rsidRDefault="00984B21" w:rsidP="00743F2F">
      <w:pPr>
        <w:pStyle w:val="NoSpacing"/>
      </w:pPr>
    </w:p>
    <w:p w14:paraId="2539B6FB" w14:textId="77777777" w:rsidR="00984B21" w:rsidRDefault="00984B21" w:rsidP="00743F2F">
      <w:pPr>
        <w:pStyle w:val="NoSpacing"/>
      </w:pPr>
    </w:p>
    <w:p w14:paraId="322D7BC6" w14:textId="77777777" w:rsidR="00984B21" w:rsidRDefault="00984B21" w:rsidP="00743F2F">
      <w:pPr>
        <w:pStyle w:val="NoSpacing"/>
      </w:pPr>
    </w:p>
    <w:p w14:paraId="15F22470" w14:textId="77777777" w:rsidR="00984B21" w:rsidRDefault="00984B21" w:rsidP="00743F2F">
      <w:pPr>
        <w:pStyle w:val="NoSpacing"/>
      </w:pPr>
    </w:p>
    <w:p w14:paraId="056C976F" w14:textId="77777777" w:rsidR="00984B21" w:rsidRDefault="00984B21" w:rsidP="00743F2F">
      <w:pPr>
        <w:pStyle w:val="NoSpacing"/>
      </w:pPr>
    </w:p>
    <w:p w14:paraId="31FA4063" w14:textId="77777777" w:rsidR="00984B21" w:rsidRDefault="00984B21" w:rsidP="00743F2F">
      <w:pPr>
        <w:pStyle w:val="NoSpacing"/>
      </w:pPr>
    </w:p>
    <w:p w14:paraId="6884DF3E" w14:textId="77777777" w:rsidR="00984B21" w:rsidRDefault="00984B21" w:rsidP="00743F2F">
      <w:pPr>
        <w:pStyle w:val="NoSpacing"/>
      </w:pPr>
    </w:p>
    <w:p w14:paraId="4C754017" w14:textId="77777777" w:rsidR="00984B21" w:rsidRDefault="00984B21" w:rsidP="00743F2F">
      <w:pPr>
        <w:pStyle w:val="NoSpacing"/>
      </w:pPr>
    </w:p>
    <w:p w14:paraId="492881C7" w14:textId="77777777" w:rsidR="00984B21" w:rsidRDefault="00984B21" w:rsidP="00743F2F">
      <w:pPr>
        <w:pStyle w:val="NoSpacing"/>
      </w:pPr>
    </w:p>
    <w:p w14:paraId="32079DD0" w14:textId="77777777" w:rsidR="00984B21" w:rsidRDefault="00984B21" w:rsidP="00743F2F">
      <w:pPr>
        <w:pStyle w:val="NoSpacing"/>
      </w:pPr>
    </w:p>
    <w:p w14:paraId="21EF3832" w14:textId="17FC96AA" w:rsidR="00743F2F" w:rsidRPr="00743F2F" w:rsidRDefault="00743F2F" w:rsidP="00743F2F">
      <w:pPr>
        <w:pStyle w:val="NoSpacing"/>
      </w:pPr>
      <w:r>
        <w:t xml:space="preserve"> </w:t>
      </w:r>
    </w:p>
    <w:sdt>
      <w:sdtPr>
        <w:rPr>
          <w:rFonts w:asciiTheme="minorHAnsi" w:eastAsiaTheme="minorHAnsi" w:hAnsiTheme="minorHAnsi" w:cs="Times New Roman"/>
          <w:b w:val="0"/>
          <w:sz w:val="24"/>
          <w:szCs w:val="24"/>
          <w:u w:val="none"/>
        </w:rPr>
        <w:id w:val="400792216"/>
        <w:docPartObj>
          <w:docPartGallery w:val="Table of Contents"/>
          <w:docPartUnique/>
        </w:docPartObj>
      </w:sdtPr>
      <w:sdtEndPr>
        <w:rPr>
          <w:bCs/>
          <w:noProof/>
        </w:rPr>
      </w:sdtEndPr>
      <w:sdtContent>
        <w:p w14:paraId="50EC6624" w14:textId="77777777" w:rsidR="00201A51" w:rsidRPr="00201A51" w:rsidRDefault="00201A51">
          <w:pPr>
            <w:pStyle w:val="TOCHeading"/>
            <w:rPr>
              <w:rFonts w:cs="Times New Roman"/>
              <w:sz w:val="36"/>
              <w:szCs w:val="24"/>
            </w:rPr>
          </w:pPr>
          <w:r w:rsidRPr="00201A51">
            <w:rPr>
              <w:rFonts w:cs="Times New Roman"/>
              <w:sz w:val="36"/>
              <w:szCs w:val="24"/>
            </w:rPr>
            <w:t>Contents</w:t>
          </w:r>
        </w:p>
        <w:p w14:paraId="099E3B9A" w14:textId="77777777" w:rsidR="008966CE" w:rsidRDefault="0070242F">
          <w:pPr>
            <w:pStyle w:val="TOC1"/>
            <w:tabs>
              <w:tab w:val="right" w:leader="dot" w:pos="9350"/>
            </w:tabs>
            <w:rPr>
              <w:rFonts w:asciiTheme="minorHAnsi" w:eastAsiaTheme="minorEastAsia" w:hAnsiTheme="minorHAnsi"/>
              <w:noProof/>
              <w:sz w:val="22"/>
            </w:rPr>
          </w:pPr>
          <w:r>
            <w:rPr>
              <w:rFonts w:cs="Times New Roman"/>
              <w:b/>
              <w:bCs/>
              <w:noProof/>
              <w:szCs w:val="24"/>
            </w:rPr>
            <w:fldChar w:fldCharType="begin"/>
          </w:r>
          <w:r>
            <w:rPr>
              <w:rFonts w:cs="Times New Roman"/>
              <w:b/>
              <w:bCs/>
              <w:noProof/>
              <w:szCs w:val="24"/>
            </w:rPr>
            <w:instrText xml:space="preserve"> TOC \o "1-3" \h \z \u </w:instrText>
          </w:r>
          <w:r>
            <w:rPr>
              <w:rFonts w:cs="Times New Roman"/>
              <w:b/>
              <w:bCs/>
              <w:noProof/>
              <w:szCs w:val="24"/>
            </w:rPr>
            <w:fldChar w:fldCharType="separate"/>
          </w:r>
          <w:hyperlink w:anchor="_Toc18944096" w:history="1">
            <w:r w:rsidR="008966CE" w:rsidRPr="00094165">
              <w:rPr>
                <w:rStyle w:val="Hyperlink"/>
                <w:noProof/>
              </w:rPr>
              <w:t>Abstract</w:t>
            </w:r>
            <w:r w:rsidR="008966CE">
              <w:rPr>
                <w:noProof/>
                <w:webHidden/>
              </w:rPr>
              <w:tab/>
            </w:r>
            <w:r w:rsidR="008966CE">
              <w:rPr>
                <w:noProof/>
                <w:webHidden/>
              </w:rPr>
              <w:fldChar w:fldCharType="begin"/>
            </w:r>
            <w:r w:rsidR="008966CE">
              <w:rPr>
                <w:noProof/>
                <w:webHidden/>
              </w:rPr>
              <w:instrText xml:space="preserve"> PAGEREF _Toc18944096 \h </w:instrText>
            </w:r>
            <w:r w:rsidR="008966CE">
              <w:rPr>
                <w:noProof/>
                <w:webHidden/>
              </w:rPr>
            </w:r>
            <w:r w:rsidR="008966CE">
              <w:rPr>
                <w:noProof/>
                <w:webHidden/>
              </w:rPr>
              <w:fldChar w:fldCharType="separate"/>
            </w:r>
            <w:r w:rsidR="008966CE">
              <w:rPr>
                <w:noProof/>
                <w:webHidden/>
              </w:rPr>
              <w:t>0</w:t>
            </w:r>
            <w:r w:rsidR="008966CE">
              <w:rPr>
                <w:noProof/>
                <w:webHidden/>
              </w:rPr>
              <w:fldChar w:fldCharType="end"/>
            </w:r>
          </w:hyperlink>
        </w:p>
        <w:p w14:paraId="166144BC" w14:textId="77777777" w:rsidR="008966CE" w:rsidRDefault="001B6E8C">
          <w:pPr>
            <w:pStyle w:val="TOC1"/>
            <w:tabs>
              <w:tab w:val="right" w:leader="dot" w:pos="9350"/>
            </w:tabs>
            <w:rPr>
              <w:rFonts w:asciiTheme="minorHAnsi" w:eastAsiaTheme="minorEastAsia" w:hAnsiTheme="minorHAnsi"/>
              <w:noProof/>
              <w:sz w:val="22"/>
            </w:rPr>
          </w:pPr>
          <w:hyperlink w:anchor="_Toc18944097" w:history="1">
            <w:r w:rsidR="008966CE" w:rsidRPr="00094165">
              <w:rPr>
                <w:rStyle w:val="Hyperlink"/>
                <w:noProof/>
              </w:rPr>
              <w:t>Background</w:t>
            </w:r>
            <w:r w:rsidR="008966CE">
              <w:rPr>
                <w:noProof/>
                <w:webHidden/>
              </w:rPr>
              <w:tab/>
            </w:r>
            <w:r w:rsidR="008966CE">
              <w:rPr>
                <w:noProof/>
                <w:webHidden/>
              </w:rPr>
              <w:fldChar w:fldCharType="begin"/>
            </w:r>
            <w:r w:rsidR="008966CE">
              <w:rPr>
                <w:noProof/>
                <w:webHidden/>
              </w:rPr>
              <w:instrText xml:space="preserve"> PAGEREF _Toc18944097 \h </w:instrText>
            </w:r>
            <w:r w:rsidR="008966CE">
              <w:rPr>
                <w:noProof/>
                <w:webHidden/>
              </w:rPr>
            </w:r>
            <w:r w:rsidR="008966CE">
              <w:rPr>
                <w:noProof/>
                <w:webHidden/>
              </w:rPr>
              <w:fldChar w:fldCharType="separate"/>
            </w:r>
            <w:r w:rsidR="008966CE">
              <w:rPr>
                <w:noProof/>
                <w:webHidden/>
              </w:rPr>
              <w:t>3</w:t>
            </w:r>
            <w:r w:rsidR="008966CE">
              <w:rPr>
                <w:noProof/>
                <w:webHidden/>
              </w:rPr>
              <w:fldChar w:fldCharType="end"/>
            </w:r>
          </w:hyperlink>
        </w:p>
        <w:p w14:paraId="2C96A635" w14:textId="77777777" w:rsidR="008966CE" w:rsidRDefault="001B6E8C">
          <w:pPr>
            <w:pStyle w:val="TOC2"/>
            <w:tabs>
              <w:tab w:val="right" w:leader="dot" w:pos="9350"/>
            </w:tabs>
            <w:rPr>
              <w:rFonts w:asciiTheme="minorHAnsi" w:eastAsiaTheme="minorEastAsia" w:hAnsiTheme="minorHAnsi"/>
              <w:noProof/>
              <w:sz w:val="22"/>
            </w:rPr>
          </w:pPr>
          <w:hyperlink w:anchor="_Toc18944098" w:history="1">
            <w:r w:rsidR="008966CE" w:rsidRPr="00094165">
              <w:rPr>
                <w:rStyle w:val="Hyperlink"/>
                <w:noProof/>
              </w:rPr>
              <w:t>Modeling Considerations</w:t>
            </w:r>
            <w:r w:rsidR="008966CE">
              <w:rPr>
                <w:noProof/>
                <w:webHidden/>
              </w:rPr>
              <w:tab/>
            </w:r>
            <w:r w:rsidR="008966CE">
              <w:rPr>
                <w:noProof/>
                <w:webHidden/>
              </w:rPr>
              <w:fldChar w:fldCharType="begin"/>
            </w:r>
            <w:r w:rsidR="008966CE">
              <w:rPr>
                <w:noProof/>
                <w:webHidden/>
              </w:rPr>
              <w:instrText xml:space="preserve"> PAGEREF _Toc18944098 \h </w:instrText>
            </w:r>
            <w:r w:rsidR="008966CE">
              <w:rPr>
                <w:noProof/>
                <w:webHidden/>
              </w:rPr>
            </w:r>
            <w:r w:rsidR="008966CE">
              <w:rPr>
                <w:noProof/>
                <w:webHidden/>
              </w:rPr>
              <w:fldChar w:fldCharType="separate"/>
            </w:r>
            <w:r w:rsidR="008966CE">
              <w:rPr>
                <w:noProof/>
                <w:webHidden/>
              </w:rPr>
              <w:t>5</w:t>
            </w:r>
            <w:r w:rsidR="008966CE">
              <w:rPr>
                <w:noProof/>
                <w:webHidden/>
              </w:rPr>
              <w:fldChar w:fldCharType="end"/>
            </w:r>
          </w:hyperlink>
        </w:p>
        <w:p w14:paraId="2A7304CA" w14:textId="77777777" w:rsidR="008966CE" w:rsidRDefault="001B6E8C">
          <w:pPr>
            <w:pStyle w:val="TOC2"/>
            <w:tabs>
              <w:tab w:val="right" w:leader="dot" w:pos="9350"/>
            </w:tabs>
            <w:rPr>
              <w:rFonts w:asciiTheme="minorHAnsi" w:eastAsiaTheme="minorEastAsia" w:hAnsiTheme="minorHAnsi"/>
              <w:noProof/>
              <w:sz w:val="22"/>
            </w:rPr>
          </w:pPr>
          <w:hyperlink w:anchor="_Toc18944099" w:history="1">
            <w:r w:rsidR="008966CE" w:rsidRPr="00094165">
              <w:rPr>
                <w:rStyle w:val="Hyperlink"/>
                <w:noProof/>
              </w:rPr>
              <w:t>Rats as a Model</w:t>
            </w:r>
            <w:r w:rsidR="008966CE">
              <w:rPr>
                <w:noProof/>
                <w:webHidden/>
              </w:rPr>
              <w:tab/>
            </w:r>
            <w:r w:rsidR="008966CE">
              <w:rPr>
                <w:noProof/>
                <w:webHidden/>
              </w:rPr>
              <w:fldChar w:fldCharType="begin"/>
            </w:r>
            <w:r w:rsidR="008966CE">
              <w:rPr>
                <w:noProof/>
                <w:webHidden/>
              </w:rPr>
              <w:instrText xml:space="preserve"> PAGEREF _Toc18944099 \h </w:instrText>
            </w:r>
            <w:r w:rsidR="008966CE">
              <w:rPr>
                <w:noProof/>
                <w:webHidden/>
              </w:rPr>
            </w:r>
            <w:r w:rsidR="008966CE">
              <w:rPr>
                <w:noProof/>
                <w:webHidden/>
              </w:rPr>
              <w:fldChar w:fldCharType="separate"/>
            </w:r>
            <w:r w:rsidR="008966CE">
              <w:rPr>
                <w:noProof/>
                <w:webHidden/>
              </w:rPr>
              <w:t>7</w:t>
            </w:r>
            <w:r w:rsidR="008966CE">
              <w:rPr>
                <w:noProof/>
                <w:webHidden/>
              </w:rPr>
              <w:fldChar w:fldCharType="end"/>
            </w:r>
          </w:hyperlink>
        </w:p>
        <w:p w14:paraId="198B8271" w14:textId="77777777" w:rsidR="008966CE" w:rsidRDefault="001B6E8C">
          <w:pPr>
            <w:pStyle w:val="TOC2"/>
            <w:tabs>
              <w:tab w:val="right" w:leader="dot" w:pos="9350"/>
            </w:tabs>
            <w:rPr>
              <w:rFonts w:asciiTheme="minorHAnsi" w:eastAsiaTheme="minorEastAsia" w:hAnsiTheme="minorHAnsi"/>
              <w:noProof/>
              <w:sz w:val="22"/>
            </w:rPr>
          </w:pPr>
          <w:hyperlink w:anchor="_Toc18944100" w:history="1">
            <w:r w:rsidR="008966CE" w:rsidRPr="00094165">
              <w:rPr>
                <w:rStyle w:val="Hyperlink"/>
                <w:noProof/>
              </w:rPr>
              <w:t>Previous Project Developments</w:t>
            </w:r>
            <w:r w:rsidR="008966CE">
              <w:rPr>
                <w:noProof/>
                <w:webHidden/>
              </w:rPr>
              <w:tab/>
            </w:r>
            <w:r w:rsidR="008966CE">
              <w:rPr>
                <w:noProof/>
                <w:webHidden/>
              </w:rPr>
              <w:fldChar w:fldCharType="begin"/>
            </w:r>
            <w:r w:rsidR="008966CE">
              <w:rPr>
                <w:noProof/>
                <w:webHidden/>
              </w:rPr>
              <w:instrText xml:space="preserve"> PAGEREF _Toc18944100 \h </w:instrText>
            </w:r>
            <w:r w:rsidR="008966CE">
              <w:rPr>
                <w:noProof/>
                <w:webHidden/>
              </w:rPr>
            </w:r>
            <w:r w:rsidR="008966CE">
              <w:rPr>
                <w:noProof/>
                <w:webHidden/>
              </w:rPr>
              <w:fldChar w:fldCharType="separate"/>
            </w:r>
            <w:r w:rsidR="008966CE">
              <w:rPr>
                <w:noProof/>
                <w:webHidden/>
              </w:rPr>
              <w:t>7</w:t>
            </w:r>
            <w:r w:rsidR="008966CE">
              <w:rPr>
                <w:noProof/>
                <w:webHidden/>
              </w:rPr>
              <w:fldChar w:fldCharType="end"/>
            </w:r>
          </w:hyperlink>
        </w:p>
        <w:p w14:paraId="1817E05A" w14:textId="77777777" w:rsidR="008966CE" w:rsidRDefault="001B6E8C">
          <w:pPr>
            <w:pStyle w:val="TOC2"/>
            <w:tabs>
              <w:tab w:val="right" w:leader="dot" w:pos="9350"/>
            </w:tabs>
            <w:rPr>
              <w:rFonts w:asciiTheme="minorHAnsi" w:eastAsiaTheme="minorEastAsia" w:hAnsiTheme="minorHAnsi"/>
              <w:noProof/>
              <w:sz w:val="22"/>
            </w:rPr>
          </w:pPr>
          <w:hyperlink w:anchor="_Toc18944101" w:history="1">
            <w:r w:rsidR="008966CE" w:rsidRPr="00094165">
              <w:rPr>
                <w:rStyle w:val="Hyperlink"/>
                <w:noProof/>
              </w:rPr>
              <w:t>Synergies</w:t>
            </w:r>
            <w:r w:rsidR="008966CE">
              <w:rPr>
                <w:noProof/>
                <w:webHidden/>
              </w:rPr>
              <w:tab/>
            </w:r>
            <w:r w:rsidR="008966CE">
              <w:rPr>
                <w:noProof/>
                <w:webHidden/>
              </w:rPr>
              <w:fldChar w:fldCharType="begin"/>
            </w:r>
            <w:r w:rsidR="008966CE">
              <w:rPr>
                <w:noProof/>
                <w:webHidden/>
              </w:rPr>
              <w:instrText xml:space="preserve"> PAGEREF _Toc18944101 \h </w:instrText>
            </w:r>
            <w:r w:rsidR="008966CE">
              <w:rPr>
                <w:noProof/>
                <w:webHidden/>
              </w:rPr>
            </w:r>
            <w:r w:rsidR="008966CE">
              <w:rPr>
                <w:noProof/>
                <w:webHidden/>
              </w:rPr>
              <w:fldChar w:fldCharType="separate"/>
            </w:r>
            <w:r w:rsidR="008966CE">
              <w:rPr>
                <w:noProof/>
                <w:webHidden/>
              </w:rPr>
              <w:t>10</w:t>
            </w:r>
            <w:r w:rsidR="008966CE">
              <w:rPr>
                <w:noProof/>
                <w:webHidden/>
              </w:rPr>
              <w:fldChar w:fldCharType="end"/>
            </w:r>
          </w:hyperlink>
        </w:p>
        <w:p w14:paraId="6706921E" w14:textId="77777777" w:rsidR="008966CE" w:rsidRDefault="001B6E8C">
          <w:pPr>
            <w:pStyle w:val="TOC2"/>
            <w:tabs>
              <w:tab w:val="right" w:leader="dot" w:pos="9350"/>
            </w:tabs>
            <w:rPr>
              <w:rFonts w:asciiTheme="minorHAnsi" w:eastAsiaTheme="minorEastAsia" w:hAnsiTheme="minorHAnsi"/>
              <w:noProof/>
              <w:sz w:val="22"/>
            </w:rPr>
          </w:pPr>
          <w:hyperlink w:anchor="_Toc18944102" w:history="1">
            <w:r w:rsidR="008966CE" w:rsidRPr="00094165">
              <w:rPr>
                <w:rStyle w:val="Hyperlink"/>
                <w:noProof/>
              </w:rPr>
              <w:t>Perturbations</w:t>
            </w:r>
            <w:r w:rsidR="008966CE">
              <w:rPr>
                <w:noProof/>
                <w:webHidden/>
              </w:rPr>
              <w:tab/>
            </w:r>
            <w:r w:rsidR="008966CE">
              <w:rPr>
                <w:noProof/>
                <w:webHidden/>
              </w:rPr>
              <w:fldChar w:fldCharType="begin"/>
            </w:r>
            <w:r w:rsidR="008966CE">
              <w:rPr>
                <w:noProof/>
                <w:webHidden/>
              </w:rPr>
              <w:instrText xml:space="preserve"> PAGEREF _Toc18944102 \h </w:instrText>
            </w:r>
            <w:r w:rsidR="008966CE">
              <w:rPr>
                <w:noProof/>
                <w:webHidden/>
              </w:rPr>
            </w:r>
            <w:r w:rsidR="008966CE">
              <w:rPr>
                <w:noProof/>
                <w:webHidden/>
              </w:rPr>
              <w:fldChar w:fldCharType="separate"/>
            </w:r>
            <w:r w:rsidR="008966CE">
              <w:rPr>
                <w:noProof/>
                <w:webHidden/>
              </w:rPr>
              <w:t>13</w:t>
            </w:r>
            <w:r w:rsidR="008966CE">
              <w:rPr>
                <w:noProof/>
                <w:webHidden/>
              </w:rPr>
              <w:fldChar w:fldCharType="end"/>
            </w:r>
          </w:hyperlink>
        </w:p>
        <w:p w14:paraId="0220764C" w14:textId="77777777" w:rsidR="008966CE" w:rsidRDefault="001B6E8C">
          <w:pPr>
            <w:pStyle w:val="TOC1"/>
            <w:tabs>
              <w:tab w:val="right" w:leader="dot" w:pos="9350"/>
            </w:tabs>
            <w:rPr>
              <w:rFonts w:asciiTheme="minorHAnsi" w:eastAsiaTheme="minorEastAsia" w:hAnsiTheme="minorHAnsi"/>
              <w:noProof/>
              <w:sz w:val="22"/>
            </w:rPr>
          </w:pPr>
          <w:hyperlink w:anchor="_Toc18944103" w:history="1">
            <w:r w:rsidR="008966CE" w:rsidRPr="00094165">
              <w:rPr>
                <w:rStyle w:val="Hyperlink"/>
                <w:noProof/>
              </w:rPr>
              <w:t>Completed Work and Remaining Work</w:t>
            </w:r>
            <w:r w:rsidR="008966CE">
              <w:rPr>
                <w:noProof/>
                <w:webHidden/>
              </w:rPr>
              <w:tab/>
            </w:r>
            <w:r w:rsidR="008966CE">
              <w:rPr>
                <w:noProof/>
                <w:webHidden/>
              </w:rPr>
              <w:fldChar w:fldCharType="begin"/>
            </w:r>
            <w:r w:rsidR="008966CE">
              <w:rPr>
                <w:noProof/>
                <w:webHidden/>
              </w:rPr>
              <w:instrText xml:space="preserve"> PAGEREF _Toc18944103 \h </w:instrText>
            </w:r>
            <w:r w:rsidR="008966CE">
              <w:rPr>
                <w:noProof/>
                <w:webHidden/>
              </w:rPr>
            </w:r>
            <w:r w:rsidR="008966CE">
              <w:rPr>
                <w:noProof/>
                <w:webHidden/>
              </w:rPr>
              <w:fldChar w:fldCharType="separate"/>
            </w:r>
            <w:r w:rsidR="008966CE">
              <w:rPr>
                <w:noProof/>
                <w:webHidden/>
              </w:rPr>
              <w:t>14</w:t>
            </w:r>
            <w:r w:rsidR="008966CE">
              <w:rPr>
                <w:noProof/>
                <w:webHidden/>
              </w:rPr>
              <w:fldChar w:fldCharType="end"/>
            </w:r>
          </w:hyperlink>
        </w:p>
        <w:p w14:paraId="3266FC94" w14:textId="77777777" w:rsidR="008966CE" w:rsidRDefault="001B6E8C">
          <w:pPr>
            <w:pStyle w:val="TOC2"/>
            <w:tabs>
              <w:tab w:val="right" w:leader="dot" w:pos="9350"/>
            </w:tabs>
            <w:rPr>
              <w:rFonts w:asciiTheme="minorHAnsi" w:eastAsiaTheme="minorEastAsia" w:hAnsiTheme="minorHAnsi"/>
              <w:noProof/>
              <w:sz w:val="22"/>
            </w:rPr>
          </w:pPr>
          <w:hyperlink w:anchor="_Toc18944104" w:history="1">
            <w:r w:rsidR="008966CE" w:rsidRPr="00094165">
              <w:rPr>
                <w:rStyle w:val="Hyperlink"/>
                <w:noProof/>
              </w:rPr>
              <w:t>Aim 1 - Expand a neuromechanical model of a rat hindlimb to include a complete musculature with physiological muscle paths</w:t>
            </w:r>
            <w:r w:rsidR="008966CE">
              <w:rPr>
                <w:noProof/>
                <w:webHidden/>
              </w:rPr>
              <w:tab/>
            </w:r>
            <w:r w:rsidR="008966CE">
              <w:rPr>
                <w:noProof/>
                <w:webHidden/>
              </w:rPr>
              <w:fldChar w:fldCharType="begin"/>
            </w:r>
            <w:r w:rsidR="008966CE">
              <w:rPr>
                <w:noProof/>
                <w:webHidden/>
              </w:rPr>
              <w:instrText xml:space="preserve"> PAGEREF _Toc18944104 \h </w:instrText>
            </w:r>
            <w:r w:rsidR="008966CE">
              <w:rPr>
                <w:noProof/>
                <w:webHidden/>
              </w:rPr>
            </w:r>
            <w:r w:rsidR="008966CE">
              <w:rPr>
                <w:noProof/>
                <w:webHidden/>
              </w:rPr>
              <w:fldChar w:fldCharType="separate"/>
            </w:r>
            <w:r w:rsidR="008966CE">
              <w:rPr>
                <w:noProof/>
                <w:webHidden/>
              </w:rPr>
              <w:t>14</w:t>
            </w:r>
            <w:r w:rsidR="008966CE">
              <w:rPr>
                <w:noProof/>
                <w:webHidden/>
              </w:rPr>
              <w:fldChar w:fldCharType="end"/>
            </w:r>
          </w:hyperlink>
        </w:p>
        <w:p w14:paraId="33F491BC" w14:textId="77777777" w:rsidR="008966CE" w:rsidRDefault="001B6E8C">
          <w:pPr>
            <w:pStyle w:val="TOC3"/>
            <w:tabs>
              <w:tab w:val="right" w:leader="dot" w:pos="9350"/>
            </w:tabs>
            <w:rPr>
              <w:rFonts w:asciiTheme="minorHAnsi" w:eastAsiaTheme="minorEastAsia" w:hAnsiTheme="minorHAnsi"/>
              <w:noProof/>
              <w:sz w:val="22"/>
            </w:rPr>
          </w:pPr>
          <w:hyperlink w:anchor="_Toc18944105" w:history="1">
            <w:r w:rsidR="008966CE" w:rsidRPr="00094165">
              <w:rPr>
                <w:rStyle w:val="Hyperlink"/>
                <w:noProof/>
              </w:rPr>
              <w:t>Completed Work</w:t>
            </w:r>
            <w:r w:rsidR="008966CE">
              <w:rPr>
                <w:noProof/>
                <w:webHidden/>
              </w:rPr>
              <w:tab/>
            </w:r>
            <w:r w:rsidR="008966CE">
              <w:rPr>
                <w:noProof/>
                <w:webHidden/>
              </w:rPr>
              <w:fldChar w:fldCharType="begin"/>
            </w:r>
            <w:r w:rsidR="008966CE">
              <w:rPr>
                <w:noProof/>
                <w:webHidden/>
              </w:rPr>
              <w:instrText xml:space="preserve"> PAGEREF _Toc18944105 \h </w:instrText>
            </w:r>
            <w:r w:rsidR="008966CE">
              <w:rPr>
                <w:noProof/>
                <w:webHidden/>
              </w:rPr>
            </w:r>
            <w:r w:rsidR="008966CE">
              <w:rPr>
                <w:noProof/>
                <w:webHidden/>
              </w:rPr>
              <w:fldChar w:fldCharType="separate"/>
            </w:r>
            <w:r w:rsidR="008966CE">
              <w:rPr>
                <w:noProof/>
                <w:webHidden/>
              </w:rPr>
              <w:t>14</w:t>
            </w:r>
            <w:r w:rsidR="008966CE">
              <w:rPr>
                <w:noProof/>
                <w:webHidden/>
              </w:rPr>
              <w:fldChar w:fldCharType="end"/>
            </w:r>
          </w:hyperlink>
        </w:p>
        <w:p w14:paraId="4887AD37" w14:textId="77777777" w:rsidR="008966CE" w:rsidRDefault="001B6E8C">
          <w:pPr>
            <w:pStyle w:val="TOC3"/>
            <w:tabs>
              <w:tab w:val="right" w:leader="dot" w:pos="9350"/>
            </w:tabs>
            <w:rPr>
              <w:rFonts w:asciiTheme="minorHAnsi" w:eastAsiaTheme="minorEastAsia" w:hAnsiTheme="minorHAnsi"/>
              <w:noProof/>
              <w:sz w:val="22"/>
            </w:rPr>
          </w:pPr>
          <w:hyperlink w:anchor="_Toc18944106" w:history="1">
            <w:r w:rsidR="008966CE" w:rsidRPr="00094165">
              <w:rPr>
                <w:rStyle w:val="Hyperlink"/>
                <w:noProof/>
              </w:rPr>
              <w:t>Remaining Work</w:t>
            </w:r>
            <w:r w:rsidR="008966CE">
              <w:rPr>
                <w:noProof/>
                <w:webHidden/>
              </w:rPr>
              <w:tab/>
            </w:r>
            <w:r w:rsidR="008966CE">
              <w:rPr>
                <w:noProof/>
                <w:webHidden/>
              </w:rPr>
              <w:fldChar w:fldCharType="begin"/>
            </w:r>
            <w:r w:rsidR="008966CE">
              <w:rPr>
                <w:noProof/>
                <w:webHidden/>
              </w:rPr>
              <w:instrText xml:space="preserve"> PAGEREF _Toc18944106 \h </w:instrText>
            </w:r>
            <w:r w:rsidR="008966CE">
              <w:rPr>
                <w:noProof/>
                <w:webHidden/>
              </w:rPr>
            </w:r>
            <w:r w:rsidR="008966CE">
              <w:rPr>
                <w:noProof/>
                <w:webHidden/>
              </w:rPr>
              <w:fldChar w:fldCharType="separate"/>
            </w:r>
            <w:r w:rsidR="008966CE">
              <w:rPr>
                <w:noProof/>
                <w:webHidden/>
              </w:rPr>
              <w:t>17</w:t>
            </w:r>
            <w:r w:rsidR="008966CE">
              <w:rPr>
                <w:noProof/>
                <w:webHidden/>
              </w:rPr>
              <w:fldChar w:fldCharType="end"/>
            </w:r>
          </w:hyperlink>
        </w:p>
        <w:p w14:paraId="180D019B" w14:textId="77777777" w:rsidR="008966CE" w:rsidRDefault="001B6E8C">
          <w:pPr>
            <w:pStyle w:val="TOC3"/>
            <w:tabs>
              <w:tab w:val="right" w:leader="dot" w:pos="9350"/>
            </w:tabs>
            <w:rPr>
              <w:rFonts w:asciiTheme="minorHAnsi" w:eastAsiaTheme="minorEastAsia" w:hAnsiTheme="minorHAnsi"/>
              <w:noProof/>
              <w:sz w:val="22"/>
            </w:rPr>
          </w:pPr>
          <w:hyperlink w:anchor="_Toc18944107" w:history="1">
            <w:r w:rsidR="008966CE" w:rsidRPr="00094165">
              <w:rPr>
                <w:rStyle w:val="Hyperlink"/>
                <w:noProof/>
              </w:rPr>
              <w:t>Publications</w:t>
            </w:r>
            <w:r w:rsidR="008966CE">
              <w:rPr>
                <w:noProof/>
                <w:webHidden/>
              </w:rPr>
              <w:tab/>
            </w:r>
            <w:r w:rsidR="008966CE">
              <w:rPr>
                <w:noProof/>
                <w:webHidden/>
              </w:rPr>
              <w:fldChar w:fldCharType="begin"/>
            </w:r>
            <w:r w:rsidR="008966CE">
              <w:rPr>
                <w:noProof/>
                <w:webHidden/>
              </w:rPr>
              <w:instrText xml:space="preserve"> PAGEREF _Toc18944107 \h </w:instrText>
            </w:r>
            <w:r w:rsidR="008966CE">
              <w:rPr>
                <w:noProof/>
                <w:webHidden/>
              </w:rPr>
            </w:r>
            <w:r w:rsidR="008966CE">
              <w:rPr>
                <w:noProof/>
                <w:webHidden/>
              </w:rPr>
              <w:fldChar w:fldCharType="separate"/>
            </w:r>
            <w:r w:rsidR="008966CE">
              <w:rPr>
                <w:noProof/>
                <w:webHidden/>
              </w:rPr>
              <w:t>17</w:t>
            </w:r>
            <w:r w:rsidR="008966CE">
              <w:rPr>
                <w:noProof/>
                <w:webHidden/>
              </w:rPr>
              <w:fldChar w:fldCharType="end"/>
            </w:r>
          </w:hyperlink>
        </w:p>
        <w:p w14:paraId="46035CFE" w14:textId="77777777" w:rsidR="008966CE" w:rsidRDefault="001B6E8C">
          <w:pPr>
            <w:pStyle w:val="TOC2"/>
            <w:tabs>
              <w:tab w:val="right" w:leader="dot" w:pos="9350"/>
            </w:tabs>
            <w:rPr>
              <w:rFonts w:asciiTheme="minorHAnsi" w:eastAsiaTheme="minorEastAsia" w:hAnsiTheme="minorHAnsi"/>
              <w:noProof/>
              <w:sz w:val="22"/>
            </w:rPr>
          </w:pPr>
          <w:hyperlink w:anchor="_Toc18944108" w:history="1">
            <w:r w:rsidR="008966CE" w:rsidRPr="00094165">
              <w:rPr>
                <w:rStyle w:val="Hyperlink"/>
                <w:noProof/>
              </w:rPr>
              <w:t>Aim 2 – Investigate muscle activation strategies that meet torque demands under nominal and perturbed conditions</w:t>
            </w:r>
            <w:r w:rsidR="008966CE">
              <w:rPr>
                <w:noProof/>
                <w:webHidden/>
              </w:rPr>
              <w:tab/>
            </w:r>
            <w:r w:rsidR="008966CE">
              <w:rPr>
                <w:noProof/>
                <w:webHidden/>
              </w:rPr>
              <w:fldChar w:fldCharType="begin"/>
            </w:r>
            <w:r w:rsidR="008966CE">
              <w:rPr>
                <w:noProof/>
                <w:webHidden/>
              </w:rPr>
              <w:instrText xml:space="preserve"> PAGEREF _Toc18944108 \h </w:instrText>
            </w:r>
            <w:r w:rsidR="008966CE">
              <w:rPr>
                <w:noProof/>
                <w:webHidden/>
              </w:rPr>
            </w:r>
            <w:r w:rsidR="008966CE">
              <w:rPr>
                <w:noProof/>
                <w:webHidden/>
              </w:rPr>
              <w:fldChar w:fldCharType="separate"/>
            </w:r>
            <w:r w:rsidR="008966CE">
              <w:rPr>
                <w:noProof/>
                <w:webHidden/>
              </w:rPr>
              <w:t>17</w:t>
            </w:r>
            <w:r w:rsidR="008966CE">
              <w:rPr>
                <w:noProof/>
                <w:webHidden/>
              </w:rPr>
              <w:fldChar w:fldCharType="end"/>
            </w:r>
          </w:hyperlink>
        </w:p>
        <w:p w14:paraId="0A135345" w14:textId="77777777" w:rsidR="008966CE" w:rsidRDefault="001B6E8C">
          <w:pPr>
            <w:pStyle w:val="TOC3"/>
            <w:tabs>
              <w:tab w:val="right" w:leader="dot" w:pos="9350"/>
            </w:tabs>
            <w:rPr>
              <w:rFonts w:asciiTheme="minorHAnsi" w:eastAsiaTheme="minorEastAsia" w:hAnsiTheme="minorHAnsi"/>
              <w:noProof/>
              <w:sz w:val="22"/>
            </w:rPr>
          </w:pPr>
          <w:hyperlink w:anchor="_Toc18944109" w:history="1">
            <w:r w:rsidR="008966CE" w:rsidRPr="00094165">
              <w:rPr>
                <w:rStyle w:val="Hyperlink"/>
                <w:noProof/>
              </w:rPr>
              <w:t>Completed Work</w:t>
            </w:r>
            <w:r w:rsidR="008966CE">
              <w:rPr>
                <w:noProof/>
                <w:webHidden/>
              </w:rPr>
              <w:tab/>
            </w:r>
            <w:r w:rsidR="008966CE">
              <w:rPr>
                <w:noProof/>
                <w:webHidden/>
              </w:rPr>
              <w:fldChar w:fldCharType="begin"/>
            </w:r>
            <w:r w:rsidR="008966CE">
              <w:rPr>
                <w:noProof/>
                <w:webHidden/>
              </w:rPr>
              <w:instrText xml:space="preserve"> PAGEREF _Toc18944109 \h </w:instrText>
            </w:r>
            <w:r w:rsidR="008966CE">
              <w:rPr>
                <w:noProof/>
                <w:webHidden/>
              </w:rPr>
            </w:r>
            <w:r w:rsidR="008966CE">
              <w:rPr>
                <w:noProof/>
                <w:webHidden/>
              </w:rPr>
              <w:fldChar w:fldCharType="separate"/>
            </w:r>
            <w:r w:rsidR="008966CE">
              <w:rPr>
                <w:noProof/>
                <w:webHidden/>
              </w:rPr>
              <w:t>17</w:t>
            </w:r>
            <w:r w:rsidR="008966CE">
              <w:rPr>
                <w:noProof/>
                <w:webHidden/>
              </w:rPr>
              <w:fldChar w:fldCharType="end"/>
            </w:r>
          </w:hyperlink>
        </w:p>
        <w:p w14:paraId="226E2D20" w14:textId="77777777" w:rsidR="008966CE" w:rsidRDefault="001B6E8C">
          <w:pPr>
            <w:pStyle w:val="TOC3"/>
            <w:tabs>
              <w:tab w:val="right" w:leader="dot" w:pos="9350"/>
            </w:tabs>
            <w:rPr>
              <w:rFonts w:asciiTheme="minorHAnsi" w:eastAsiaTheme="minorEastAsia" w:hAnsiTheme="minorHAnsi"/>
              <w:noProof/>
              <w:sz w:val="22"/>
            </w:rPr>
          </w:pPr>
          <w:hyperlink w:anchor="_Toc18944110" w:history="1">
            <w:r w:rsidR="008966CE" w:rsidRPr="00094165">
              <w:rPr>
                <w:rStyle w:val="Hyperlink"/>
                <w:noProof/>
              </w:rPr>
              <w:t>Remaining Work</w:t>
            </w:r>
            <w:r w:rsidR="008966CE">
              <w:rPr>
                <w:noProof/>
                <w:webHidden/>
              </w:rPr>
              <w:tab/>
            </w:r>
            <w:r w:rsidR="008966CE">
              <w:rPr>
                <w:noProof/>
                <w:webHidden/>
              </w:rPr>
              <w:fldChar w:fldCharType="begin"/>
            </w:r>
            <w:r w:rsidR="008966CE">
              <w:rPr>
                <w:noProof/>
                <w:webHidden/>
              </w:rPr>
              <w:instrText xml:space="preserve"> PAGEREF _Toc18944110 \h </w:instrText>
            </w:r>
            <w:r w:rsidR="008966CE">
              <w:rPr>
                <w:noProof/>
                <w:webHidden/>
              </w:rPr>
            </w:r>
            <w:r w:rsidR="008966CE">
              <w:rPr>
                <w:noProof/>
                <w:webHidden/>
              </w:rPr>
              <w:fldChar w:fldCharType="separate"/>
            </w:r>
            <w:r w:rsidR="008966CE">
              <w:rPr>
                <w:noProof/>
                <w:webHidden/>
              </w:rPr>
              <w:t>27</w:t>
            </w:r>
            <w:r w:rsidR="008966CE">
              <w:rPr>
                <w:noProof/>
                <w:webHidden/>
              </w:rPr>
              <w:fldChar w:fldCharType="end"/>
            </w:r>
          </w:hyperlink>
        </w:p>
        <w:p w14:paraId="77C5DACC" w14:textId="77777777" w:rsidR="008966CE" w:rsidRDefault="001B6E8C">
          <w:pPr>
            <w:pStyle w:val="TOC3"/>
            <w:tabs>
              <w:tab w:val="right" w:leader="dot" w:pos="9350"/>
            </w:tabs>
            <w:rPr>
              <w:rFonts w:asciiTheme="minorHAnsi" w:eastAsiaTheme="minorEastAsia" w:hAnsiTheme="minorHAnsi"/>
              <w:noProof/>
              <w:sz w:val="22"/>
            </w:rPr>
          </w:pPr>
          <w:hyperlink w:anchor="_Toc18944111" w:history="1">
            <w:r w:rsidR="008966CE" w:rsidRPr="00094165">
              <w:rPr>
                <w:rStyle w:val="Hyperlink"/>
                <w:noProof/>
              </w:rPr>
              <w:t>Publications</w:t>
            </w:r>
            <w:r w:rsidR="008966CE">
              <w:rPr>
                <w:noProof/>
                <w:webHidden/>
              </w:rPr>
              <w:tab/>
            </w:r>
            <w:r w:rsidR="008966CE">
              <w:rPr>
                <w:noProof/>
                <w:webHidden/>
              </w:rPr>
              <w:fldChar w:fldCharType="begin"/>
            </w:r>
            <w:r w:rsidR="008966CE">
              <w:rPr>
                <w:noProof/>
                <w:webHidden/>
              </w:rPr>
              <w:instrText xml:space="preserve"> PAGEREF _Toc18944111 \h </w:instrText>
            </w:r>
            <w:r w:rsidR="008966CE">
              <w:rPr>
                <w:noProof/>
                <w:webHidden/>
              </w:rPr>
            </w:r>
            <w:r w:rsidR="008966CE">
              <w:rPr>
                <w:noProof/>
                <w:webHidden/>
              </w:rPr>
              <w:fldChar w:fldCharType="separate"/>
            </w:r>
            <w:r w:rsidR="008966CE">
              <w:rPr>
                <w:noProof/>
                <w:webHidden/>
              </w:rPr>
              <w:t>27</w:t>
            </w:r>
            <w:r w:rsidR="008966CE">
              <w:rPr>
                <w:noProof/>
                <w:webHidden/>
              </w:rPr>
              <w:fldChar w:fldCharType="end"/>
            </w:r>
          </w:hyperlink>
        </w:p>
        <w:p w14:paraId="7C67AA75" w14:textId="77777777" w:rsidR="008966CE" w:rsidRDefault="001B6E8C">
          <w:pPr>
            <w:pStyle w:val="TOC2"/>
            <w:tabs>
              <w:tab w:val="right" w:leader="dot" w:pos="9350"/>
            </w:tabs>
            <w:rPr>
              <w:rFonts w:asciiTheme="minorHAnsi" w:eastAsiaTheme="minorEastAsia" w:hAnsiTheme="minorHAnsi"/>
              <w:noProof/>
              <w:sz w:val="22"/>
            </w:rPr>
          </w:pPr>
          <w:hyperlink w:anchor="_Toc18944112" w:history="1">
            <w:r w:rsidR="008966CE" w:rsidRPr="00094165">
              <w:rPr>
                <w:rStyle w:val="Hyperlink"/>
                <w:noProof/>
              </w:rPr>
              <w:t>Aim 3 – Create novel simulation tools for neuromechanical simulations focused on large-scale neural network design</w:t>
            </w:r>
            <w:r w:rsidR="008966CE">
              <w:rPr>
                <w:noProof/>
                <w:webHidden/>
              </w:rPr>
              <w:tab/>
            </w:r>
            <w:r w:rsidR="008966CE">
              <w:rPr>
                <w:noProof/>
                <w:webHidden/>
              </w:rPr>
              <w:fldChar w:fldCharType="begin"/>
            </w:r>
            <w:r w:rsidR="008966CE">
              <w:rPr>
                <w:noProof/>
                <w:webHidden/>
              </w:rPr>
              <w:instrText xml:space="preserve"> PAGEREF _Toc18944112 \h </w:instrText>
            </w:r>
            <w:r w:rsidR="008966CE">
              <w:rPr>
                <w:noProof/>
                <w:webHidden/>
              </w:rPr>
            </w:r>
            <w:r w:rsidR="008966CE">
              <w:rPr>
                <w:noProof/>
                <w:webHidden/>
              </w:rPr>
              <w:fldChar w:fldCharType="separate"/>
            </w:r>
            <w:r w:rsidR="008966CE">
              <w:rPr>
                <w:noProof/>
                <w:webHidden/>
              </w:rPr>
              <w:t>28</w:t>
            </w:r>
            <w:r w:rsidR="008966CE">
              <w:rPr>
                <w:noProof/>
                <w:webHidden/>
              </w:rPr>
              <w:fldChar w:fldCharType="end"/>
            </w:r>
          </w:hyperlink>
        </w:p>
        <w:p w14:paraId="30034F81" w14:textId="77777777" w:rsidR="008966CE" w:rsidRDefault="001B6E8C">
          <w:pPr>
            <w:pStyle w:val="TOC3"/>
            <w:tabs>
              <w:tab w:val="right" w:leader="dot" w:pos="9350"/>
            </w:tabs>
            <w:rPr>
              <w:rFonts w:asciiTheme="minorHAnsi" w:eastAsiaTheme="minorEastAsia" w:hAnsiTheme="minorHAnsi"/>
              <w:noProof/>
              <w:sz w:val="22"/>
            </w:rPr>
          </w:pPr>
          <w:hyperlink w:anchor="_Toc18944113" w:history="1">
            <w:r w:rsidR="008966CE" w:rsidRPr="00094165">
              <w:rPr>
                <w:rStyle w:val="Hyperlink"/>
                <w:noProof/>
              </w:rPr>
              <w:t>Completed Work</w:t>
            </w:r>
            <w:r w:rsidR="008966CE">
              <w:rPr>
                <w:noProof/>
                <w:webHidden/>
              </w:rPr>
              <w:tab/>
            </w:r>
            <w:r w:rsidR="008966CE">
              <w:rPr>
                <w:noProof/>
                <w:webHidden/>
              </w:rPr>
              <w:fldChar w:fldCharType="begin"/>
            </w:r>
            <w:r w:rsidR="008966CE">
              <w:rPr>
                <w:noProof/>
                <w:webHidden/>
              </w:rPr>
              <w:instrText xml:space="preserve"> PAGEREF _Toc18944113 \h </w:instrText>
            </w:r>
            <w:r w:rsidR="008966CE">
              <w:rPr>
                <w:noProof/>
                <w:webHidden/>
              </w:rPr>
            </w:r>
            <w:r w:rsidR="008966CE">
              <w:rPr>
                <w:noProof/>
                <w:webHidden/>
              </w:rPr>
              <w:fldChar w:fldCharType="separate"/>
            </w:r>
            <w:r w:rsidR="008966CE">
              <w:rPr>
                <w:noProof/>
                <w:webHidden/>
              </w:rPr>
              <w:t>28</w:t>
            </w:r>
            <w:r w:rsidR="008966CE">
              <w:rPr>
                <w:noProof/>
                <w:webHidden/>
              </w:rPr>
              <w:fldChar w:fldCharType="end"/>
            </w:r>
          </w:hyperlink>
        </w:p>
        <w:p w14:paraId="0A0DCB3A" w14:textId="77777777" w:rsidR="008966CE" w:rsidRDefault="001B6E8C">
          <w:pPr>
            <w:pStyle w:val="TOC3"/>
            <w:tabs>
              <w:tab w:val="right" w:leader="dot" w:pos="9350"/>
            </w:tabs>
            <w:rPr>
              <w:rFonts w:asciiTheme="minorHAnsi" w:eastAsiaTheme="minorEastAsia" w:hAnsiTheme="minorHAnsi"/>
              <w:noProof/>
              <w:sz w:val="22"/>
            </w:rPr>
          </w:pPr>
          <w:hyperlink w:anchor="_Toc18944114" w:history="1">
            <w:r w:rsidR="008966CE" w:rsidRPr="00094165">
              <w:rPr>
                <w:rStyle w:val="Hyperlink"/>
                <w:noProof/>
              </w:rPr>
              <w:t>Remaining Work</w:t>
            </w:r>
            <w:r w:rsidR="008966CE">
              <w:rPr>
                <w:noProof/>
                <w:webHidden/>
              </w:rPr>
              <w:tab/>
            </w:r>
            <w:r w:rsidR="008966CE">
              <w:rPr>
                <w:noProof/>
                <w:webHidden/>
              </w:rPr>
              <w:fldChar w:fldCharType="begin"/>
            </w:r>
            <w:r w:rsidR="008966CE">
              <w:rPr>
                <w:noProof/>
                <w:webHidden/>
              </w:rPr>
              <w:instrText xml:space="preserve"> PAGEREF _Toc18944114 \h </w:instrText>
            </w:r>
            <w:r w:rsidR="008966CE">
              <w:rPr>
                <w:noProof/>
                <w:webHidden/>
              </w:rPr>
            </w:r>
            <w:r w:rsidR="008966CE">
              <w:rPr>
                <w:noProof/>
                <w:webHidden/>
              </w:rPr>
              <w:fldChar w:fldCharType="separate"/>
            </w:r>
            <w:r w:rsidR="008966CE">
              <w:rPr>
                <w:noProof/>
                <w:webHidden/>
              </w:rPr>
              <w:t>30</w:t>
            </w:r>
            <w:r w:rsidR="008966CE">
              <w:rPr>
                <w:noProof/>
                <w:webHidden/>
              </w:rPr>
              <w:fldChar w:fldCharType="end"/>
            </w:r>
          </w:hyperlink>
        </w:p>
        <w:p w14:paraId="4E3A2EDC" w14:textId="77777777" w:rsidR="008966CE" w:rsidRDefault="001B6E8C">
          <w:pPr>
            <w:pStyle w:val="TOC3"/>
            <w:tabs>
              <w:tab w:val="right" w:leader="dot" w:pos="9350"/>
            </w:tabs>
            <w:rPr>
              <w:rFonts w:asciiTheme="minorHAnsi" w:eastAsiaTheme="minorEastAsia" w:hAnsiTheme="minorHAnsi"/>
              <w:noProof/>
              <w:sz w:val="22"/>
            </w:rPr>
          </w:pPr>
          <w:hyperlink w:anchor="_Toc18944115" w:history="1">
            <w:r w:rsidR="008966CE" w:rsidRPr="00094165">
              <w:rPr>
                <w:rStyle w:val="Hyperlink"/>
                <w:noProof/>
              </w:rPr>
              <w:t>Publications</w:t>
            </w:r>
            <w:r w:rsidR="008966CE">
              <w:rPr>
                <w:noProof/>
                <w:webHidden/>
              </w:rPr>
              <w:tab/>
            </w:r>
            <w:r w:rsidR="008966CE">
              <w:rPr>
                <w:noProof/>
                <w:webHidden/>
              </w:rPr>
              <w:fldChar w:fldCharType="begin"/>
            </w:r>
            <w:r w:rsidR="008966CE">
              <w:rPr>
                <w:noProof/>
                <w:webHidden/>
              </w:rPr>
              <w:instrText xml:space="preserve"> PAGEREF _Toc18944115 \h </w:instrText>
            </w:r>
            <w:r w:rsidR="008966CE">
              <w:rPr>
                <w:noProof/>
                <w:webHidden/>
              </w:rPr>
            </w:r>
            <w:r w:rsidR="008966CE">
              <w:rPr>
                <w:noProof/>
                <w:webHidden/>
              </w:rPr>
              <w:fldChar w:fldCharType="separate"/>
            </w:r>
            <w:r w:rsidR="008966CE">
              <w:rPr>
                <w:noProof/>
                <w:webHidden/>
              </w:rPr>
              <w:t>30</w:t>
            </w:r>
            <w:r w:rsidR="008966CE">
              <w:rPr>
                <w:noProof/>
                <w:webHidden/>
              </w:rPr>
              <w:fldChar w:fldCharType="end"/>
            </w:r>
          </w:hyperlink>
        </w:p>
        <w:p w14:paraId="29249001" w14:textId="77777777" w:rsidR="008966CE" w:rsidRDefault="001B6E8C">
          <w:pPr>
            <w:pStyle w:val="TOC1"/>
            <w:tabs>
              <w:tab w:val="right" w:leader="dot" w:pos="9350"/>
            </w:tabs>
            <w:rPr>
              <w:rFonts w:asciiTheme="minorHAnsi" w:eastAsiaTheme="minorEastAsia" w:hAnsiTheme="minorHAnsi"/>
              <w:noProof/>
              <w:sz w:val="22"/>
            </w:rPr>
          </w:pPr>
          <w:hyperlink w:anchor="_Toc18944116" w:history="1">
            <w:r w:rsidR="008966CE" w:rsidRPr="00094165">
              <w:rPr>
                <w:rStyle w:val="Hyperlink"/>
                <w:noProof/>
              </w:rPr>
              <w:t>References</w:t>
            </w:r>
            <w:r w:rsidR="008966CE">
              <w:rPr>
                <w:noProof/>
                <w:webHidden/>
              </w:rPr>
              <w:tab/>
            </w:r>
            <w:r w:rsidR="008966CE">
              <w:rPr>
                <w:noProof/>
                <w:webHidden/>
              </w:rPr>
              <w:fldChar w:fldCharType="begin"/>
            </w:r>
            <w:r w:rsidR="008966CE">
              <w:rPr>
                <w:noProof/>
                <w:webHidden/>
              </w:rPr>
              <w:instrText xml:space="preserve"> PAGEREF _Toc18944116 \h </w:instrText>
            </w:r>
            <w:r w:rsidR="008966CE">
              <w:rPr>
                <w:noProof/>
                <w:webHidden/>
              </w:rPr>
            </w:r>
            <w:r w:rsidR="008966CE">
              <w:rPr>
                <w:noProof/>
                <w:webHidden/>
              </w:rPr>
              <w:fldChar w:fldCharType="separate"/>
            </w:r>
            <w:r w:rsidR="008966CE">
              <w:rPr>
                <w:noProof/>
                <w:webHidden/>
              </w:rPr>
              <w:t>30</w:t>
            </w:r>
            <w:r w:rsidR="008966CE">
              <w:rPr>
                <w:noProof/>
                <w:webHidden/>
              </w:rPr>
              <w:fldChar w:fldCharType="end"/>
            </w:r>
          </w:hyperlink>
        </w:p>
        <w:p w14:paraId="0A2CF64F" w14:textId="77777777" w:rsidR="00201A51" w:rsidRPr="00201A51" w:rsidRDefault="0070242F" w:rsidP="00160564">
          <w:pPr>
            <w:spacing w:line="240" w:lineRule="auto"/>
            <w:rPr>
              <w:rFonts w:ascii="Times New Roman" w:hAnsi="Times New Roman" w:cs="Times New Roman"/>
              <w:sz w:val="24"/>
              <w:szCs w:val="24"/>
            </w:rPr>
          </w:pPr>
          <w:r>
            <w:rPr>
              <w:rFonts w:ascii="Times New Roman" w:hAnsi="Times New Roman" w:cs="Times New Roman"/>
              <w:b/>
              <w:bCs/>
              <w:noProof/>
              <w:sz w:val="24"/>
              <w:szCs w:val="24"/>
            </w:rPr>
            <w:fldChar w:fldCharType="end"/>
          </w:r>
        </w:p>
      </w:sdtContent>
    </w:sdt>
    <w:p w14:paraId="79F1DC09" w14:textId="77777777" w:rsidR="00050070" w:rsidRDefault="00050070" w:rsidP="00160564">
      <w:pPr>
        <w:pStyle w:val="NoSpacing"/>
        <w:spacing w:line="240" w:lineRule="auto"/>
      </w:pPr>
    </w:p>
    <w:p w14:paraId="4E932CF8" w14:textId="77777777" w:rsidR="00050070" w:rsidRDefault="00050070" w:rsidP="00160564">
      <w:pPr>
        <w:pStyle w:val="NoSpacing"/>
        <w:spacing w:line="240" w:lineRule="auto"/>
      </w:pPr>
    </w:p>
    <w:p w14:paraId="7F310EEA" w14:textId="77777777" w:rsidR="00050070" w:rsidRDefault="00050070" w:rsidP="00160564">
      <w:pPr>
        <w:pStyle w:val="NoSpacing"/>
        <w:spacing w:line="240" w:lineRule="auto"/>
      </w:pPr>
    </w:p>
    <w:p w14:paraId="18162BA2" w14:textId="77777777" w:rsidR="00050070" w:rsidRDefault="00050070" w:rsidP="00160564">
      <w:pPr>
        <w:pStyle w:val="NoSpacing"/>
        <w:spacing w:line="240" w:lineRule="auto"/>
      </w:pPr>
    </w:p>
    <w:p w14:paraId="2594ACD0" w14:textId="77777777" w:rsidR="00050070" w:rsidRDefault="00050070" w:rsidP="00160564">
      <w:pPr>
        <w:pStyle w:val="NoSpacing"/>
        <w:spacing w:line="240" w:lineRule="auto"/>
      </w:pPr>
    </w:p>
    <w:p w14:paraId="53B65B90" w14:textId="77777777" w:rsidR="00050070" w:rsidRDefault="00050070" w:rsidP="00160564">
      <w:pPr>
        <w:pStyle w:val="NoSpacing"/>
        <w:spacing w:line="240" w:lineRule="auto"/>
      </w:pPr>
    </w:p>
    <w:p w14:paraId="15E37F67" w14:textId="77777777" w:rsidR="00050070" w:rsidRDefault="00050070" w:rsidP="00160564">
      <w:pPr>
        <w:pStyle w:val="NoSpacing"/>
        <w:spacing w:line="240" w:lineRule="auto"/>
      </w:pPr>
    </w:p>
    <w:p w14:paraId="539B4EF6" w14:textId="77777777" w:rsidR="00050070" w:rsidRDefault="00050070" w:rsidP="00160564">
      <w:pPr>
        <w:pStyle w:val="NoSpacing"/>
        <w:spacing w:line="240" w:lineRule="auto"/>
      </w:pPr>
    </w:p>
    <w:p w14:paraId="2A6B75B1" w14:textId="77777777" w:rsidR="008804A9" w:rsidRPr="00160564" w:rsidRDefault="0086144A" w:rsidP="00160564">
      <w:pPr>
        <w:pStyle w:val="Heading1"/>
      </w:pPr>
      <w:bookmarkStart w:id="1" w:name="_Toc18944097"/>
      <w:r w:rsidRPr="00201A51">
        <w:lastRenderedPageBreak/>
        <w:t>Background</w:t>
      </w:r>
      <w:bookmarkEnd w:id="1"/>
    </w:p>
    <w:p w14:paraId="778EBE4C" w14:textId="12A066C8" w:rsidR="00A5240F" w:rsidRDefault="008E5EDD" w:rsidP="00A5240F">
      <w:pPr>
        <w:pStyle w:val="NoSpacing"/>
        <w:ind w:firstLine="720"/>
      </w:pPr>
      <w:commentRangeStart w:id="2"/>
      <w:commentRangeStart w:id="3"/>
      <w:r>
        <w:t xml:space="preserve">Animals </w:t>
      </w:r>
      <w:commentRangeEnd w:id="2"/>
      <w:r w:rsidR="005C162B">
        <w:rPr>
          <w:rStyle w:val="CommentReference"/>
          <w:rFonts w:asciiTheme="minorHAnsi" w:hAnsiTheme="minorHAnsi"/>
        </w:rPr>
        <w:commentReference w:id="2"/>
      </w:r>
      <w:r w:rsidR="00670C58">
        <w:t xml:space="preserve">are capable of </w:t>
      </w:r>
      <w:r>
        <w:t>traversing comple</w:t>
      </w:r>
      <w:r w:rsidR="008A7255">
        <w:t xml:space="preserve">x environments by continuously coordinating </w:t>
      </w:r>
      <w:r>
        <w:t>sensorimotor signals to address navigation demands</w:t>
      </w:r>
      <w:r w:rsidR="00670C58">
        <w:t>.</w:t>
      </w:r>
      <w:r w:rsidR="00670C58" w:rsidRPr="00493B05">
        <w:t xml:space="preserve"> </w:t>
      </w:r>
      <w:r>
        <w:t>A sophisticated contro</w:t>
      </w:r>
      <w:r w:rsidR="00D93D91">
        <w:t xml:space="preserve">l system is necessary to </w:t>
      </w:r>
      <w:r w:rsidR="008A7255">
        <w:t>integrate</w:t>
      </w:r>
      <w:r>
        <w:t xml:space="preserve"> the feedforwa</w:t>
      </w:r>
      <w:r w:rsidR="008A7255">
        <w:t>rd decision making processes with</w:t>
      </w:r>
      <w:r w:rsidR="002714C1">
        <w:t xml:space="preserve"> the sensory</w:t>
      </w:r>
      <w:r>
        <w:t xml:space="preserve"> feedback signals that regulate locomotion</w:t>
      </w:r>
      <w:r w:rsidR="00E761B4" w:rsidRPr="00493B05">
        <w:t>.</w:t>
      </w:r>
      <w:r w:rsidR="00670C58">
        <w:t xml:space="preserve"> </w:t>
      </w:r>
      <w:r w:rsidR="00AD6A38">
        <w:t>The high-dimensional parameterization of sophisticated control systems is difficult to implement in existing robots, leading researchers</w:t>
      </w:r>
      <w:r w:rsidR="002714C1">
        <w:t xml:space="preserve"> to develop simplified models</w:t>
      </w:r>
      <w:r w:rsidR="00AD6A38">
        <w:t xml:space="preserve"> that make intelligent robotic navigation tenable. </w:t>
      </w:r>
      <w:r w:rsidR="002714C1">
        <w:t>Since animals do not seem to struggle with many of the navigational challenges that robots face, i</w:t>
      </w:r>
      <w:r w:rsidR="00AD6A38">
        <w:t xml:space="preserve">t </w:t>
      </w:r>
      <w:r w:rsidR="00A375C3">
        <w:t>stands to reason that a</w:t>
      </w:r>
      <w:r w:rsidR="00AD6A38">
        <w:t xml:space="preserve"> control system modeled after biological systems may offer a</w:t>
      </w:r>
      <w:r w:rsidR="002714C1">
        <w:t>n effective framework for robotic</w:t>
      </w:r>
      <w:r w:rsidR="00A375C3">
        <w:t xml:space="preserve"> </w:t>
      </w:r>
      <w:r w:rsidR="00AD6A38">
        <w:t>control systems</w:t>
      </w:r>
      <w:r w:rsidR="00A375C3">
        <w:t>.</w:t>
      </w:r>
      <w:commentRangeEnd w:id="3"/>
      <w:r w:rsidR="003456E6">
        <w:rPr>
          <w:rStyle w:val="CommentReference"/>
          <w:rFonts w:asciiTheme="minorHAnsi" w:hAnsiTheme="minorHAnsi"/>
        </w:rPr>
        <w:commentReference w:id="3"/>
      </w:r>
    </w:p>
    <w:p w14:paraId="5DC61CEA" w14:textId="1A55063A" w:rsidR="00641818" w:rsidRDefault="00641818" w:rsidP="00641818">
      <w:pPr>
        <w:pStyle w:val="NoSpacing"/>
        <w:ind w:firstLine="720"/>
      </w:pPr>
      <w:r>
        <w:t xml:space="preserve">Robots and animals must encode environmental state variables </w:t>
      </w:r>
      <w:r w:rsidR="00FB02D3">
        <w:t xml:space="preserve">in order </w:t>
      </w:r>
      <w:r>
        <w:t>to regulate downstream reflexes. In vertebrates, these</w:t>
      </w:r>
      <w:r w:rsidR="00FB02D3">
        <w:t xml:space="preserve"> afferent feedback</w:t>
      </w:r>
      <w:r>
        <w:t xml:space="preserve"> si</w:t>
      </w:r>
      <w:r w:rsidR="00CF7D71">
        <w:t>gnals are transmitted</w:t>
      </w:r>
      <w:r w:rsidR="007B08E2">
        <w:t xml:space="preserve"> through the spinal cord</w:t>
      </w:r>
      <w:r w:rsidR="00CF7D71">
        <w:t xml:space="preserve"> to </w:t>
      </w:r>
      <w:r>
        <w:t xml:space="preserve">processing centers in the brain, where high level cognitive decisions are made. </w:t>
      </w:r>
      <w:r w:rsidR="007B08E2">
        <w:t>Efferent signals then transmit highe</w:t>
      </w:r>
      <w:r w:rsidR="004449B3">
        <w:t>r level instructions to</w:t>
      </w:r>
      <w:r w:rsidR="007B08E2">
        <w:t xml:space="preserve"> actuators which </w:t>
      </w:r>
      <w:r w:rsidR="004449B3">
        <w:t>interface with</w:t>
      </w:r>
      <w:r w:rsidR="00264C75">
        <w:t xml:space="preserve"> </w:t>
      </w:r>
      <w:r w:rsidR="003A23E5">
        <w:t>and</w:t>
      </w:r>
      <w:r w:rsidR="00264C75">
        <w:t>,</w:t>
      </w:r>
      <w:r w:rsidR="003A23E5">
        <w:t xml:space="preserve"> oftentimes</w:t>
      </w:r>
      <w:r w:rsidR="00264C75">
        <w:t>, modify</w:t>
      </w:r>
      <w:r w:rsidR="007B08E2">
        <w:t xml:space="preserve"> the environment. </w:t>
      </w:r>
      <w:commentRangeStart w:id="4"/>
      <w:r w:rsidR="00B842EA" w:rsidRPr="00AB3F7A">
        <w:t>Levels of the nervous system are often</w:t>
      </w:r>
      <w:r w:rsidR="007B08E2" w:rsidRPr="00AB3F7A">
        <w:t xml:space="preserve"> distinguished based on the complexity of</w:t>
      </w:r>
      <w:r w:rsidR="00B842EA" w:rsidRPr="00AB3F7A">
        <w:t xml:space="preserve"> command signals or the level of cognitive processing</w:t>
      </w:r>
      <w:r w:rsidR="007B08E2" w:rsidRPr="00AB3F7A">
        <w:t xml:space="preserve"> </w:t>
      </w:r>
      <w:r w:rsidR="00B842EA" w:rsidRPr="00AB3F7A">
        <w:t>associated with the activity</w:t>
      </w:r>
      <w:r w:rsidR="007B08E2" w:rsidRPr="00AB3F7A">
        <w:t xml:space="preserve">. </w:t>
      </w:r>
      <w:r w:rsidR="00F34B35" w:rsidRPr="00AB3F7A">
        <w:t>U</w:t>
      </w:r>
      <w:r w:rsidRPr="00AB3F7A">
        <w:t xml:space="preserve">nderstanding </w:t>
      </w:r>
      <w:r w:rsidR="00B842EA" w:rsidRPr="00AB3F7A">
        <w:t>the functionality of</w:t>
      </w:r>
      <w:r w:rsidR="00F34B35" w:rsidRPr="00AB3F7A">
        <w:t xml:space="preserve"> </w:t>
      </w:r>
      <w:r w:rsidRPr="00AB3F7A">
        <w:t xml:space="preserve">individual levels </w:t>
      </w:r>
      <w:r w:rsidR="00F34B35" w:rsidRPr="00AB3F7A">
        <w:t>and the interconnection between them</w:t>
      </w:r>
      <w:r w:rsidR="00506182" w:rsidRPr="00AB3F7A">
        <w:t xml:space="preserve"> </w:t>
      </w:r>
      <w:r w:rsidR="00F34B35" w:rsidRPr="00AB3F7A">
        <w:t xml:space="preserve">is </w:t>
      </w:r>
      <w:r w:rsidR="00B842EA" w:rsidRPr="00AB3F7A">
        <w:t>a constant focus of study</w:t>
      </w:r>
      <w:r w:rsidR="00F34B35" w:rsidRPr="00AB3F7A">
        <w:t>.</w:t>
      </w:r>
      <w:commentRangeEnd w:id="4"/>
      <w:r w:rsidR="003456E6">
        <w:rPr>
          <w:rStyle w:val="CommentReference"/>
          <w:rFonts w:asciiTheme="minorHAnsi" w:hAnsiTheme="minorHAnsi"/>
        </w:rPr>
        <w:commentReference w:id="4"/>
      </w:r>
    </w:p>
    <w:p w14:paraId="7AB0239C" w14:textId="047455E1" w:rsidR="006F0E4F" w:rsidRDefault="00AF3C78" w:rsidP="00A5240F">
      <w:pPr>
        <w:pStyle w:val="NoSpacing"/>
        <w:ind w:firstLine="720"/>
      </w:pPr>
      <w:r>
        <w:t>Typical robotic control systems</w:t>
      </w:r>
      <w:r w:rsidR="00691EAB">
        <w:t xml:space="preserve"> use a top-down approach</w:t>
      </w:r>
      <w:r w:rsidR="00BE5442">
        <w:t>,</w:t>
      </w:r>
      <w:r w:rsidR="00691EAB">
        <w:t xml:space="preserve"> with a high level processing unit directing the integration of sensor input and actuator control.</w:t>
      </w:r>
      <w:r w:rsidR="006F0E4F">
        <w:t xml:space="preserve"> Although the state of the art advances every year, </w:t>
      </w:r>
      <w:r w:rsidR="00661B75">
        <w:t>capabilities of advanced robots are still dwarfed by that of newborn animals</w:t>
      </w:r>
      <w:r w:rsidR="006F0E4F">
        <w:t>.</w:t>
      </w:r>
      <w:r w:rsidR="00691EAB">
        <w:t xml:space="preserve"> While robotic syst</w:t>
      </w:r>
      <w:r w:rsidR="009A680F">
        <w:t xml:space="preserve">ems are effective at </w:t>
      </w:r>
      <w:r w:rsidR="00B31F2A">
        <w:t>completing predetermined</w:t>
      </w:r>
      <w:r w:rsidR="00691EAB">
        <w:t xml:space="preserve"> task</w:t>
      </w:r>
      <w:r w:rsidR="00B31F2A">
        <w:t>s</w:t>
      </w:r>
      <w:r w:rsidR="00691EAB">
        <w:t xml:space="preserve">, </w:t>
      </w:r>
      <w:r w:rsidR="00D00E99">
        <w:t>they lack the generality of task per</w:t>
      </w:r>
      <w:r w:rsidR="006F0E4F">
        <w:t>formance</w:t>
      </w:r>
      <w:r w:rsidR="000A020E">
        <w:t xml:space="preserve">. </w:t>
      </w:r>
      <w:r w:rsidR="003456E6">
        <w:t>Many n</w:t>
      </w:r>
      <w:r w:rsidR="003456E6" w:rsidRPr="006B58AC">
        <w:t xml:space="preserve">ewborn </w:t>
      </w:r>
      <w:r w:rsidR="000A020E" w:rsidRPr="006B58AC">
        <w:t>a</w:t>
      </w:r>
      <w:r w:rsidR="006F0E4F" w:rsidRPr="006B58AC">
        <w:t>nimals possess</w:t>
      </w:r>
      <w:r w:rsidR="000A020E" w:rsidRPr="006B58AC">
        <w:t xml:space="preserve"> this gen</w:t>
      </w:r>
      <w:r w:rsidR="006B58AC" w:rsidRPr="006B58AC">
        <w:t xml:space="preserve">erality, allowing them to walk just </w:t>
      </w:r>
      <w:r w:rsidR="000A020E" w:rsidRPr="006B58AC">
        <w:t xml:space="preserve">minutes </w:t>
      </w:r>
      <w:r w:rsidR="000A020E" w:rsidRPr="006B58AC">
        <w:lastRenderedPageBreak/>
        <w:t>after birth</w:t>
      </w:r>
      <w:r w:rsidR="006F0E4F" w:rsidRPr="006B58AC">
        <w:t>.</w:t>
      </w:r>
      <w:r w:rsidR="006F0E4F">
        <w:t xml:space="preserve"> Robots are better equipped to enter</w:t>
      </w:r>
      <w:r w:rsidR="007836F1">
        <w:t xml:space="preserve"> well-understood environments and</w:t>
      </w:r>
      <w:r w:rsidR="000A020E">
        <w:t xml:space="preserve"> complete hardcoded</w:t>
      </w:r>
      <w:r w:rsidR="007836F1">
        <w:t xml:space="preserve"> tasks rather than modulate their behavior based on varying environmental factors</w:t>
      </w:r>
      <w:r w:rsidR="00782B6E">
        <w:t>.</w:t>
      </w:r>
    </w:p>
    <w:p w14:paraId="3BAEA5EA" w14:textId="2A3CA06C" w:rsidR="000A020E" w:rsidRDefault="000A020E" w:rsidP="00A5240F">
      <w:pPr>
        <w:pStyle w:val="NoSpacing"/>
        <w:ind w:firstLine="720"/>
      </w:pPr>
      <w:r w:rsidRPr="00D862C7">
        <w:t>Studies have been done on many types of locomotion such as swimming</w:t>
      </w:r>
      <w:r w:rsidR="00903DBC" w:rsidRPr="00D862C7">
        <w:t xml:space="preserve"> </w:t>
      </w:r>
      <w:r w:rsidR="00903DBC" w:rsidRPr="00D862C7">
        <w:fldChar w:fldCharType="begin"/>
      </w:r>
      <w:r w:rsidR="00903DBC" w:rsidRPr="00D862C7">
        <w:instrText xml:space="preserve"> ADDIN ZOTERO_ITEM CSL_CITATION {"citationID":"Pp3AgWtQ","properties":{"formattedCitation":"(Weeks and Jr 1978)","plainCitation":"(Weeks and Jr 1978)","noteIndex":0},"citationItems":[{"id":750,"uris":["http://zotero.org/users/2047454/items/MXX5PR2P"],"uri":["http://zotero.org/users/2047454/items/MXX5PR2P"],"itemData":{"id":750,"type":"article-journal","title":"Initiation, Maintenance and Modulation of Swimming in the Medicinal Leech by the Activity of a Single Neurone","container-title":"Journal of Experimental Biology","page":"71-88","volume":"77","issue":"1","source":"jeb.biologists.org","abstract":"Skip to Next Section\nA neurone (designated cell 204) has been identified in the segmental ganglia of the leech which, when stimulated intracellularly in isolated nerve cords, reliably initiates and maintains the neuronal activity pattern characteristic of swimming. In a minimally dissected leech, cell 204 activity results in normal swimming movements.\nCell 204 is an unpaired, intersegmental interneurone which is present in most, if not all, of the segmental ganglia. Horseradish peroxidase injections indicate that cell 204 has extensive arborizations in its own ganglion and sends an axon both anteriorly and posteriorly via Faivre's Nerve.\nCell 204 is normally quiescent, but during swimming activity becomes depolarized and produces impulse bursts in the ventral contraction phase of its own segment. Such activity is observed in every cell 204 in the nerve cord and is independent of the stimulus used to evoke the swimming episode.\nActivity in any cell 204 is sufficient for initiation and maintenance of swimming activity, whereas activity in any two of them is not necessary for swimming.\nDuring swimming activity, imposed increases in the impulse frequency of any cell 204 cause a decrease in the swim cycle period of the entire nerve cord.\nTactile stimulation of the skin, which is an effective method of eliciting swimming episodes, excites cell 204.\nOur findings indicate that cell 204 may activate swimming in the intact leech.","ISSN":"0022-0949, 1477-9145","language":"en","author":[{"family":"Weeks","given":"Jams C."},{"family":"Jr","given":"William B. Kristan"}],"issued":{"date-parts":[["1978",12,1]]}}}],"schema":"https://github.com/citation-style-language/schema/raw/master/csl-citation.json"} </w:instrText>
      </w:r>
      <w:r w:rsidR="00903DBC" w:rsidRPr="00D862C7">
        <w:fldChar w:fldCharType="separate"/>
      </w:r>
      <w:r w:rsidR="00903DBC" w:rsidRPr="00D862C7">
        <w:rPr>
          <w:rFonts w:cs="Times New Roman"/>
        </w:rPr>
        <w:t>(Weeks and Jr 1978)</w:t>
      </w:r>
      <w:r w:rsidR="00903DBC" w:rsidRPr="00D862C7">
        <w:fldChar w:fldCharType="end"/>
      </w:r>
      <w:r w:rsidRPr="00D862C7">
        <w:t>, flying</w:t>
      </w:r>
      <w:r w:rsidR="00903DBC" w:rsidRPr="00D862C7">
        <w:t xml:space="preserve"> </w:t>
      </w:r>
      <w:r w:rsidR="00903DBC" w:rsidRPr="00D862C7">
        <w:fldChar w:fldCharType="begin"/>
      </w:r>
      <w:r w:rsidR="00903DBC" w:rsidRPr="00D862C7">
        <w:instrText xml:space="preserve"> ADDIN ZOTERO_ITEM CSL_CITATION {"citationID":"bH87cbcM","properties":{"formattedCitation":"(Chung and Dorothy 2010)","plainCitation":"(Chung and Dorothy 2010)","noteIndex":0},"citationItems":[{"id":753,"uris":["http://zotero.org/users/2047454/items/IVM3ULD7"],"uri":["http://zotero.org/users/2047454/items/IVM3ULD7"],"itemData":{"id":753,"type":"article-journal","title":"Neurobiologically Inspired Control of Engineered Flapping Flight","container-title":"Journal of Guidance, Control, and Dynamics","page":"440-453","volume":"33","issue":"2","source":"American Institute of Aeronautics and Astronautics","DOI":"10.2514/1.45311","author":[{"family":"Chung","given":"Soon-Jo"},{"family":"Dorothy","given":"Michael"}],"issued":{"date-parts":[["2010"]]}}}],"schema":"https://github.com/citation-style-language/schema/raw/master/csl-citation.json"} </w:instrText>
      </w:r>
      <w:r w:rsidR="00903DBC" w:rsidRPr="00D862C7">
        <w:fldChar w:fldCharType="separate"/>
      </w:r>
      <w:r w:rsidR="00903DBC" w:rsidRPr="00D862C7">
        <w:rPr>
          <w:rFonts w:cs="Times New Roman"/>
        </w:rPr>
        <w:t>(Chung and Dorothy 2010)</w:t>
      </w:r>
      <w:r w:rsidR="00903DBC" w:rsidRPr="00D862C7">
        <w:fldChar w:fldCharType="end"/>
      </w:r>
      <w:r w:rsidRPr="00D862C7">
        <w:t>, or undulating</w:t>
      </w:r>
      <w:r w:rsidR="00903DBC" w:rsidRPr="00D862C7">
        <w:t xml:space="preserve"> </w:t>
      </w:r>
      <w:r w:rsidR="00903DBC" w:rsidRPr="00D862C7">
        <w:fldChar w:fldCharType="begin"/>
      </w:r>
      <w:r w:rsidR="00903DBC" w:rsidRPr="00D862C7">
        <w:instrText xml:space="preserve"> ADDIN ZOTERO_ITEM CSL_CITATION {"citationID":"tsZizM89","properties":{"formattedCitation":"(Bryden and Cohen 2008)","plainCitation":"(Bryden and Cohen 2008)","noteIndex":0},"citationItems":[{"id":756,"uris":["http://zotero.org/users/2047454/items/LQA2N7ET"],"uri":["http://zotero.org/users/2047454/items/LQA2N7ET"],"itemData":{"id":756,"type":"article-journal","title":"Neural control of Caenorhabditis elegans forward locomotion: the role of sensory feedback","container-title":"Biological Cybernetics","page":"339-351","volume":"98","issue":"4","source":"Springer Link","abstract":"This paper presents a simple yet biologically-grounded model for the neural control of Caenorhabditis elegans forward locomotion. We identify a minimal circuit within the C. elegans ventral cord that is likely to be sufficient to generate and sustain forward locomotion in vivo. This limited subcircuit appears to contain no obvious central pattern generated control. For that subcircuit, we present a model that relies on a chain of oscillators along the body which are driven by local and proximate mechano-sensory input. Computer simulations were used to study the model under a variety of conditions and to test whether it is behaviourally plausible. Within our model, we find that a minimal circuit of AVB interneurons and B-class motoneurons is sufficient to generate and sustain fictive forward locomotion patterns that are robust to significant environmental perturbations. The model predicts speed and amplitude modulation by the AVB command interneurons. An extended model including D-class motoneurons is included for comparison.","DOI":"10.1007/s00422-008-0212-6","ISSN":"1432-0770","title-short":"Neural control of Caenorhabditis elegans forward locomotion","journalAbbreviation":"Biol Cybern","language":"en","author":[{"family":"Bryden","given":"John"},{"family":"Cohen","given":"Netta"}],"issued":{"date-parts":[["2008",4,1]]}}}],"schema":"https://github.com/citation-style-language/schema/raw/master/csl-citation.json"} </w:instrText>
      </w:r>
      <w:r w:rsidR="00903DBC" w:rsidRPr="00D862C7">
        <w:fldChar w:fldCharType="separate"/>
      </w:r>
      <w:r w:rsidR="00903DBC" w:rsidRPr="00D862C7">
        <w:rPr>
          <w:rFonts w:cs="Times New Roman"/>
        </w:rPr>
        <w:t>(</w:t>
      </w:r>
      <w:proofErr w:type="spellStart"/>
      <w:r w:rsidR="00903DBC" w:rsidRPr="00D862C7">
        <w:rPr>
          <w:rFonts w:cs="Times New Roman"/>
        </w:rPr>
        <w:t>Bryden</w:t>
      </w:r>
      <w:proofErr w:type="spellEnd"/>
      <w:r w:rsidR="00903DBC" w:rsidRPr="00D862C7">
        <w:rPr>
          <w:rFonts w:cs="Times New Roman"/>
        </w:rPr>
        <w:t xml:space="preserve"> and Cohen 2008)</w:t>
      </w:r>
      <w:r w:rsidR="00903DBC" w:rsidRPr="00D862C7">
        <w:fldChar w:fldCharType="end"/>
      </w:r>
      <w:r w:rsidRPr="00D862C7">
        <w:t xml:space="preserve">. </w:t>
      </w:r>
      <w:r w:rsidR="0006500C" w:rsidRPr="00D862C7">
        <w:t>Legged locomotion is a preferable approach</w:t>
      </w:r>
      <w:r w:rsidRPr="00D862C7">
        <w:t xml:space="preserve"> for navigating complex</w:t>
      </w:r>
      <w:r w:rsidR="0006500C" w:rsidRPr="00D862C7">
        <w:t>, human-dominated</w:t>
      </w:r>
      <w:r w:rsidRPr="00D862C7">
        <w:t xml:space="preserve"> areas </w:t>
      </w:r>
      <w:r w:rsidR="0006500C" w:rsidRPr="00D862C7">
        <w:t>because it offers a stable approach to addressing complex environmental demands</w:t>
      </w:r>
      <w:r w:rsidRPr="00D862C7">
        <w:t xml:space="preserve">. </w:t>
      </w:r>
      <w:r w:rsidR="0006500C" w:rsidRPr="00D862C7">
        <w:t>However, the complexity of coordinated l</w:t>
      </w:r>
      <w:r w:rsidRPr="00D862C7">
        <w:t xml:space="preserve">egged locomotion </w:t>
      </w:r>
      <w:r w:rsidR="0006500C" w:rsidRPr="00D862C7">
        <w:t>necessitates a high level of processing and sophisticated</w:t>
      </w:r>
      <w:r w:rsidRPr="00D862C7">
        <w:t xml:space="preserve"> actuators</w:t>
      </w:r>
      <w:r w:rsidR="0006500C" w:rsidRPr="00D862C7">
        <w:t xml:space="preserve"> that are</w:t>
      </w:r>
      <w:r w:rsidRPr="00D862C7">
        <w:t xml:space="preserve"> </w:t>
      </w:r>
      <w:r w:rsidR="0006500C" w:rsidRPr="00D862C7">
        <w:t xml:space="preserve">simultaneously </w:t>
      </w:r>
      <w:commentRangeStart w:id="5"/>
      <w:r w:rsidR="0006500C" w:rsidRPr="00D862C7">
        <w:t>durable and delicate</w:t>
      </w:r>
      <w:commentRangeEnd w:id="5"/>
      <w:r w:rsidR="003456E6">
        <w:rPr>
          <w:rStyle w:val="CommentReference"/>
          <w:rFonts w:asciiTheme="minorHAnsi" w:hAnsiTheme="minorHAnsi"/>
        </w:rPr>
        <w:commentReference w:id="5"/>
      </w:r>
      <w:r w:rsidRPr="00D862C7">
        <w:t>.</w:t>
      </w:r>
      <w:r>
        <w:t xml:space="preserve"> </w:t>
      </w:r>
    </w:p>
    <w:p w14:paraId="2C2B690D" w14:textId="438997BF" w:rsidR="0098604F" w:rsidRDefault="0098604F" w:rsidP="00E554ED">
      <w:pPr>
        <w:pStyle w:val="NoSpacing"/>
        <w:ind w:firstLine="720"/>
      </w:pPr>
      <w:r>
        <w:t xml:space="preserve">The growing inclusion of biomechanics in robotic design emphasizes the importance of incorporating principles of “living machines” into product development. </w:t>
      </w:r>
      <w:r w:rsidR="00782B6E">
        <w:t xml:space="preserve">Walking robots have been a focus of scientific research for decades, with uses such as rehabilitation, search and rescue, and even commercial products </w:t>
      </w:r>
      <w:r w:rsidR="00782B6E">
        <w:fldChar w:fldCharType="begin"/>
      </w:r>
      <w:r w:rsidR="00EA205E">
        <w:instrText xml:space="preserve"> ADDIN ZOTERO_ITEM CSL_CITATION {"citationID":"O47uRuT9","properties":{"formattedCitation":"(Lakatos et al. 2016; Chang et al. 2017; Stefan O. Schrade et al. 2018)","plainCitation":"(Lakatos et al. 2016; Chang et al. 2017; Stefan O. Schrade et al. 2018)","noteIndex":0},"citationItems":[{"id":398,"uris":["http://zotero.org/users/2047454/items/ADIDPCAA"],"uri":["http://zotero.org/users/2047454/items/ADIDPCAA"],"itemData":{"id":398,"type":"paper-conference","title":"Dynamic bipedal walking by controlling only the equilibrium of intrinsic elasticities","container-title":"2016 IEEE-RAS 16th International Conference on Humanoid Robots (Humanoids)","page":"1282-1289","source":"IEEE Xplore","event":"2016 IEEE-RAS 16th International Conference on Humanoid Robots (Humanoids)","abstract":"This paper presents a methodology for controlling dynamic bipedal walking in a compliantly actuated humanoid robotic system. The approach is such that it exploits the natural leg dynamics of the single and double support phase of the gait. The present approach avoids to close a torque control loop at joint level. While simulation implementations of torque based walking for series elastic actuator (SEA) humanoids display very promising results, several robustness issues very often appear in the experiments. Therefore we introduce here a minimalistic controller, which is based on feedback of control input collocated variables, with the only exception of zero joint torque control. Reshaping of the intrinsic elasticities by control is completely avoided. In order to achieve a coordinated movement of swing and stance leg during single support phase, an appropriate one-dimensional manifold of the motor positions is designed. This constrained behavior is experimentally shown to be compatible with the intrinsic mechanical oscillation mode of the double support phase. The feasibility of this methodology is experimentally validated on a human-scale, anthropomorphic bipedal robotic system with SEA actuation.","DOI":"10.1109/HUMANOIDS.2016.7803435","author":[{"family":"Lakatos","given":"D."},{"family":"Albu-Schäffer","given":"A."},{"family":"Rode","given":"C."},{"family":"Loeffl","given":"F."}],"issued":{"date-parts":[["2016",11]]}}},{"id":692,"uris":["http://zotero.org/users/2047454/items/SJQ4RIPC"],"uri":["http://zotero.org/users/2047454/items/SJQ4RIPC"],"itemData":{"id":692,"type":"article-journal","title":"A muscle-driven approach to restore stepping with an exoskeleton for individuals with paraplegia","container-title":"Journal of NeuroEngineering and Rehabilitation","page":"48","volume":"14","issue":"1","source":"BioMed Central","abstract":"Functional neuromuscular stimulation, lower limb orthosis, powered lower limb exoskeleton, and hybrid neuroprosthesis (HNP) technologies can restore stepping in individuals with paraplegia due to spinal cord injury (SCI). However, a self-contained muscle-driven controllable exoskeleton approach based on an implanted neural stimulator to restore walking has not been previously demonstrated, which could potentially result in system use outside the laboratory and viable for long term use or clinical testing. In this work, we designed and evaluated an untethered muscle-driven controllable exoskeleton to restore stepping in three individuals with paralysis from SCI.","DOI":"10.1186/s12984-017-0258-6","ISSN":"1743-0003","journalAbbreviation":"Journal of NeuroEngineering and Rehabilitation","author":[{"family":"Chang","given":"Sarah R."},{"family":"Nandor","given":"Mark J."},{"family":"Li","given":"Lu"},{"family":"Kobetic","given":"Rudi"},{"family":"Foglyano","given":"Kevin M."},{"family":"Schnellenberger","given":"John R."},{"family":"Audu","given":"Musa L."},{"family":"Pinault","given":"Gilles"},{"family":"Quinn","given":"Roger D."},{"family":"Triolo","given":"Ronald J."}],"issued":{"date-parts":[["2017",5,30]]}}},{"id":689,"uris":["http://zotero.org/users/2047454/items/CYAK29XW"],"uri":["http://zotero.org/users/2047454/items/CYAK29XW"],"itemData":{"id":689,"type":"article-journal","title":"Development of VariLeg, an exoskeleton with variable stiffness actuation: first results and user evaluation from the CYBATHLON 2016","container-title":"Journal of NeuroEngineering and Rehabilitation","page":"18","volume":"15","issue":"1","source":"BioMed Central","abstract":"Powered exoskeletons are a promising approach to restore the ability to walk after spinal cord injury (SCI). However, current exoskeletons remain limited in their walking speed and ability to support tasks of daily living, such as stair climbing or overcoming ramps. Moreover, training progress for such advanced mobility tasks is rarely reported in literature. The work presented here aims to demonstrate the basic functionality of the VariLeg exoskeleton and its ability to enable people with motor complete SCI to perform mobility tasks of daily life.","DOI":"10.1186/s12984-018-0360-4","ISSN":"1743-0003","title-short":"Development of VariLeg, an exoskeleton with variable stiffness actuation","journalAbbreviation":"Journal of NeuroEngineering and Rehabilitation","author":[{"family":"Schrade","given":"Stefan O."},{"family":"Dätwyler","given":"Katrin"},{"family":"Stücheli","given":"Marius"},{"family":"Studer","given":"Kathrin"},{"family":"Türk","given":"Daniel-Alexander"},{"family":"Meboldt","given":"Mirko"},{"family":"Gassert","given":"Roger"},{"family":"Lambercy","given":"Olivier"}],"issued":{"date-parts":[["2018",3,13]]}}}],"schema":"https://github.com/citation-style-language/schema/raw/master/csl-citation.json"} </w:instrText>
      </w:r>
      <w:r w:rsidR="00782B6E">
        <w:fldChar w:fldCharType="separate"/>
      </w:r>
      <w:r w:rsidR="00EA205E" w:rsidRPr="00EA205E">
        <w:rPr>
          <w:rFonts w:cs="Times New Roman"/>
        </w:rPr>
        <w:t>(</w:t>
      </w:r>
      <w:proofErr w:type="spellStart"/>
      <w:r w:rsidR="00EA205E" w:rsidRPr="00EA205E">
        <w:rPr>
          <w:rFonts w:cs="Times New Roman"/>
        </w:rPr>
        <w:t>Lakatos</w:t>
      </w:r>
      <w:proofErr w:type="spellEnd"/>
      <w:r w:rsidR="00EA205E" w:rsidRPr="00EA205E">
        <w:rPr>
          <w:rFonts w:cs="Times New Roman"/>
        </w:rPr>
        <w:t xml:space="preserve"> et al. 2016; Chang et al. 2017; Stefan O. </w:t>
      </w:r>
      <w:proofErr w:type="spellStart"/>
      <w:r w:rsidR="00EA205E" w:rsidRPr="00EA205E">
        <w:rPr>
          <w:rFonts w:cs="Times New Roman"/>
        </w:rPr>
        <w:t>Schrade</w:t>
      </w:r>
      <w:proofErr w:type="spellEnd"/>
      <w:r w:rsidR="00EA205E" w:rsidRPr="00EA205E">
        <w:rPr>
          <w:rFonts w:cs="Times New Roman"/>
        </w:rPr>
        <w:t xml:space="preserve"> et al. 2018)</w:t>
      </w:r>
      <w:r w:rsidR="00782B6E">
        <w:fldChar w:fldCharType="end"/>
      </w:r>
      <w:r w:rsidR="00782B6E">
        <w:t xml:space="preserve">. </w:t>
      </w:r>
      <w:r w:rsidR="00E554ED">
        <w:t xml:space="preserve">Roboticists are beginning to </w:t>
      </w:r>
      <w:r w:rsidR="00F14BBA">
        <w:t>incorporate musculature</w:t>
      </w:r>
      <w:r w:rsidR="00E554ED">
        <w:t xml:space="preserve"> in these robots and even </w:t>
      </w:r>
      <w:r w:rsidR="00F14BBA">
        <w:t>integrating</w:t>
      </w:r>
      <w:r w:rsidR="00E554ED">
        <w:t xml:space="preserve"> biological control systems</w:t>
      </w:r>
      <w:r w:rsidR="00797F8A">
        <w:t xml:space="preserve"> to coordinate them</w:t>
      </w:r>
      <w:r w:rsidR="00E554ED">
        <w:t xml:space="preserve"> </w:t>
      </w:r>
      <w:commentRangeStart w:id="6"/>
      <w:r w:rsidR="00E554ED">
        <w:fldChar w:fldCharType="begin"/>
      </w:r>
      <w:r w:rsidR="00EA205E">
        <w:instrText xml:space="preserve"> ADDIN ZOTERO_ITEM CSL_CITATION {"citationID":"C3qWaoEm","properties":{"formattedCitation":"(Sharbafi et al. 2016; Luo et al. 2018)","plainCitation":"(Sharbafi et al. 2016; Luo et al. 2018)","noteIndex":0},"citationItems":[{"id":396,"uris":["http://zotero.org/users/2047454/items/IES2TRJJ"],"uri":["http://zotero.org/users/2047454/items/IES2TRJJ"],"itemData":{"id":396,"type":"article-journal","title":"A new biarticular actuator design facilitates control of leg function in BioBiped3","container-title":"Bioinspiration &amp; Biomimetics","page":"046003","volume":"11","issue":"4","source":"Institute of Physics","abstract":"Bioinspired legged locomotion comprises different aspects, such as (i) benefiting from reduced complexity control approaches as observed in humans/animals, (ii) combining embodiment with the controllers and (iii) reflecting neural control mechanisms. One of the most important lessons learned from nature is the significant role of compliance in simplifying control, enhancing energy efficiency and robustness against perturbations for legged locomotion. In this research, we investigate how body morphology in combination with actuator design may facilitate motor control of leg function. Inspired by the human leg muscular system, we show that biarticular muscles have a key role in balancing the upper body, joint coordination and swing leg control. Appropriate adjustment of biarticular spring rest length and stiffness can simplify the control and also reduce energy consumption. In order to test these findings, the BioBiped3 robot was developed as a new version of BioBiped series of biologically inspired, compliant musculoskeletal robots. In this robot, three-segmented legs actuated by mono- and biarticular series elastic actuators mimic the nine major human leg muscle groups. With the new biarticular actuators in BioBiped3, novel simplified control concepts for postural balance and for joint coordination in rebounding movements (drop jumps) were demonstrated and approved.","DOI":"10.1088/1748-3190/11/4/046003","ISSN":"1748-3190","journalAbbreviation":"Bioinspir. Biomim.","language":"en","author":[{"family":"Sharbafi","given":"Maziar Ahmad"},{"family":"Rode","given":"Christian"},{"family":"Kurowski","given":"Stefan"},{"family":"Scholz","given":"Dorian"},{"family":"Möckel","given":"Rico"},{"literal":"Katayon Radkhah"},{"family":"Zhao","given":"Guoping"},{"family":"Rashty","given":"Aida Mohammadinejad"},{"family":"Stryk","given":"Oskar","dropping-particle":"von"},{"family":"Seyfarth","given":"Andre"}],"issued":{"date-parts":[["2016"]]}}},{"id":686,"uris":["http://zotero.org/users/2047454/items/2PW2AD2Y"],"uri":["http://zotero.org/users/2047454/items/2PW2AD2Y"],"itemData":{"id":686,"type":"paper-conference","title":"Adaptive CPG-Based Impedance Control for Assistive Lower Limb Exoskeleton","container-title":"2018 IEEE International Conference on Robotics and Biomimetics (ROBIO)","page":"685-690","source":"IEEE Xplore","event":"2018 IEEE International Conference on Robotics and Biomimetics (ROBIO)","abstract":"Adaptation to user's impedance properties has been viewed imperative in developing assistive exoskeletons. However, most exoskeletons are still rather controlled with predefined joint trajectories. Inspired by the success in locomotion control for humanoid robots using central pattern generator (CPG) and impedance control for human-robot interaction, an impedance control based on CPG that can adapt to human's impedance properties is presented in this work. The proposed method is validated by a simulation in MATLAB/Simulink, integrating a 6-DOF lower limb exoskeleton model with a musculoskeletal human model. Simulation results indicate that the lower limb exoskeleton, incorporating the proposed adaptive CPG-based impedance controller, can effectively assist human walking.","DOI":"10.1109/ROBIO.2018.8664912","author":[{"family":"Luo","given":"R."},{"family":"Sun","given":"S."},{"family":"Zhao","given":"X."},{"family":"Zhang","given":"Y."},{"family":"Tang","given":"Y."}],"issued":{"date-parts":[["2018",12]]}}}],"schema":"https://github.com/citation-style-language/schema/raw/master/csl-citation.json"} </w:instrText>
      </w:r>
      <w:r w:rsidR="00E554ED">
        <w:fldChar w:fldCharType="separate"/>
      </w:r>
      <w:r w:rsidR="00EA205E" w:rsidRPr="00EA205E">
        <w:rPr>
          <w:rFonts w:cs="Times New Roman"/>
        </w:rPr>
        <w:t>(</w:t>
      </w:r>
      <w:proofErr w:type="spellStart"/>
      <w:r w:rsidR="00EA205E" w:rsidRPr="00EA205E">
        <w:rPr>
          <w:rFonts w:cs="Times New Roman"/>
        </w:rPr>
        <w:t>Sharbafi</w:t>
      </w:r>
      <w:proofErr w:type="spellEnd"/>
      <w:r w:rsidR="00EA205E" w:rsidRPr="00EA205E">
        <w:rPr>
          <w:rFonts w:cs="Times New Roman"/>
        </w:rPr>
        <w:t xml:space="preserve"> et al. 2016; Luo et al. 2018)</w:t>
      </w:r>
      <w:r w:rsidR="00E554ED">
        <w:fldChar w:fldCharType="end"/>
      </w:r>
      <w:commentRangeEnd w:id="6"/>
      <w:r w:rsidR="003456E6">
        <w:rPr>
          <w:rStyle w:val="CommentReference"/>
          <w:rFonts w:asciiTheme="minorHAnsi" w:hAnsiTheme="minorHAnsi"/>
        </w:rPr>
        <w:commentReference w:id="6"/>
      </w:r>
      <w:r>
        <w:t>.</w:t>
      </w:r>
    </w:p>
    <w:p w14:paraId="46CB5C36" w14:textId="189BD2DB" w:rsidR="00782B6E" w:rsidRDefault="008510FF" w:rsidP="00E554ED">
      <w:pPr>
        <w:pStyle w:val="NoSpacing"/>
        <w:ind w:firstLine="720"/>
      </w:pPr>
      <w:r>
        <w:t xml:space="preserve">Pursuing </w:t>
      </w:r>
      <w:r w:rsidR="00E554ED">
        <w:t>a stan</w:t>
      </w:r>
      <w:r>
        <w:t>dard of biological fidelity is</w:t>
      </w:r>
      <w:r w:rsidR="00E554ED">
        <w:t xml:space="preserve"> computationally impossible</w:t>
      </w:r>
      <w:r>
        <w:t xml:space="preserve"> with current technology</w:t>
      </w:r>
      <w:r w:rsidR="00E554ED">
        <w:t xml:space="preserve">. </w:t>
      </w:r>
      <w:r w:rsidR="00E554ED" w:rsidRPr="0055161B">
        <w:t>Emulating the complexity of living nervous systems, especially</w:t>
      </w:r>
      <w:r w:rsidRPr="0055161B">
        <w:t xml:space="preserve"> those of a human, is untenable</w:t>
      </w:r>
      <w:r w:rsidR="00E554ED" w:rsidRPr="0055161B">
        <w:t xml:space="preserve"> due </w:t>
      </w:r>
      <w:r w:rsidRPr="0055161B">
        <w:t xml:space="preserve">in part </w:t>
      </w:r>
      <w:r w:rsidR="00E554ED" w:rsidRPr="0055161B">
        <w:t>t</w:t>
      </w:r>
      <w:r w:rsidRPr="0055161B">
        <w:t xml:space="preserve">o computational constraints but also </w:t>
      </w:r>
      <w:r w:rsidR="00E554ED" w:rsidRPr="0055161B">
        <w:t>biological uncertainty.</w:t>
      </w:r>
      <w:r w:rsidRPr="0055161B">
        <w:t xml:space="preserve"> A complete neuronal mapping of the human brain, for instance, is still many years away</w:t>
      </w:r>
      <w:r w:rsidR="000F46D8" w:rsidRPr="0055161B">
        <w:t xml:space="preserve">. Even with a complete map, </w:t>
      </w:r>
      <w:r w:rsidR="00B34E57" w:rsidRPr="0055161B">
        <w:t>understanding the functionality of every neural c</w:t>
      </w:r>
      <w:r w:rsidR="000F46D8" w:rsidRPr="0055161B">
        <w:t>onnection is also difficult</w:t>
      </w:r>
      <w:r w:rsidR="00B34E57" w:rsidRPr="0055161B">
        <w:t>.</w:t>
      </w:r>
      <w:r>
        <w:t xml:space="preserve"> </w:t>
      </w:r>
      <w:r w:rsidR="008914F6">
        <w:t>For this reason, it is</w:t>
      </w:r>
      <w:r w:rsidR="00E554ED">
        <w:t xml:space="preserve"> useful to </w:t>
      </w:r>
      <w:r w:rsidR="008914F6">
        <w:t xml:space="preserve">develop systems which reduce computational complexity </w:t>
      </w:r>
      <w:r w:rsidR="00E554ED">
        <w:t>by reducing the paramet</w:t>
      </w:r>
      <w:r w:rsidR="00DA117F">
        <w:t>erization of control variables.</w:t>
      </w:r>
    </w:p>
    <w:p w14:paraId="11308F0F" w14:textId="5DD1C579" w:rsidR="00BE5442" w:rsidRDefault="005D7E34" w:rsidP="00A5240F">
      <w:pPr>
        <w:pStyle w:val="NoSpacing"/>
        <w:ind w:firstLine="720"/>
      </w:pPr>
      <w:r>
        <w:t>The difficulty of implementing a generalizable co</w:t>
      </w:r>
      <w:r w:rsidR="00826FED">
        <w:t>ntrol system lies in providing the</w:t>
      </w:r>
      <w:r>
        <w:t xml:space="preserve"> robust framework necessary to </w:t>
      </w:r>
      <w:r w:rsidR="00826FED">
        <w:t>respond to</w:t>
      </w:r>
      <w:r>
        <w:t xml:space="preserve"> environment</w:t>
      </w:r>
      <w:r w:rsidR="00826FED">
        <w:t>al uncertainty</w:t>
      </w:r>
      <w:r>
        <w:t xml:space="preserve"> while avoiding engrained, </w:t>
      </w:r>
      <w:r>
        <w:lastRenderedPageBreak/>
        <w:t xml:space="preserve">predetermined </w:t>
      </w:r>
      <w:r w:rsidR="006432A9">
        <w:t>command instructions</w:t>
      </w:r>
      <w:r>
        <w:t xml:space="preserve">. </w:t>
      </w:r>
      <w:r w:rsidR="001C2DB8">
        <w:t xml:space="preserve">Living organisms modulate their behavior based on </w:t>
      </w:r>
      <w:r w:rsidR="00875F3E">
        <w:t>near</w:t>
      </w:r>
      <w:r w:rsidR="00826FED">
        <w:t>ly</w:t>
      </w:r>
      <w:r w:rsidR="00875F3E">
        <w:t xml:space="preserve"> </w:t>
      </w:r>
      <w:r w:rsidR="001C2DB8">
        <w:t>constant</w:t>
      </w:r>
      <w:r w:rsidR="00826FED">
        <w:t xml:space="preserve"> afferent</w:t>
      </w:r>
      <w:r w:rsidR="001C2DB8">
        <w:t xml:space="preserve"> feedback from complex </w:t>
      </w:r>
      <w:r w:rsidR="00850F91">
        <w:t>downstream</w:t>
      </w:r>
      <w:r w:rsidR="001C2DB8">
        <w:t xml:space="preserve"> systems, which monitor t</w:t>
      </w:r>
      <w:r w:rsidR="00091F04">
        <w:t>he state of the environment using</w:t>
      </w:r>
      <w:r w:rsidR="001C2DB8">
        <w:t xml:space="preserve"> minimal processing power.</w:t>
      </w:r>
      <w:r w:rsidR="0078413F">
        <w:t xml:space="preserve"> </w:t>
      </w:r>
      <w:r w:rsidR="00CD328D">
        <w:t>Some of the systems within these lower hierarchical levels manifest as reflexes that</w:t>
      </w:r>
      <w:r w:rsidR="0078413F">
        <w:t xml:space="preserve"> engage</w:t>
      </w:r>
      <w:r w:rsidR="00826FED">
        <w:t xml:space="preserve"> rapid responses to</w:t>
      </w:r>
      <w:r w:rsidR="00F306DB">
        <w:t xml:space="preserve"> protect the organism from environmental </w:t>
      </w:r>
      <w:r w:rsidR="00826FED">
        <w:t>hazards</w:t>
      </w:r>
      <w:r w:rsidR="00F306DB">
        <w:t xml:space="preserve"> (e.g. retracting one’s hand from a hot stove).</w:t>
      </w:r>
      <w:r w:rsidR="001C2DB8">
        <w:t xml:space="preserve"> </w:t>
      </w:r>
      <w:r w:rsidR="00F306DB">
        <w:t>C</w:t>
      </w:r>
      <w:r w:rsidR="00E761B4" w:rsidRPr="00493B05">
        <w:t>onstant feedback m</w:t>
      </w:r>
      <w:r w:rsidR="00F306DB">
        <w:t>odulation from lower hierarchical levels</w:t>
      </w:r>
      <w:r w:rsidR="008976BE">
        <w:t xml:space="preserve"> is</w:t>
      </w:r>
      <w:r w:rsidR="00691EAB">
        <w:t xml:space="preserve"> cri</w:t>
      </w:r>
      <w:r w:rsidR="00732107">
        <w:t>tic</w:t>
      </w:r>
      <w:r w:rsidR="00691EAB">
        <w:t xml:space="preserve">al to </w:t>
      </w:r>
      <w:r w:rsidR="008976BE">
        <w:t>capturing</w:t>
      </w:r>
      <w:r w:rsidR="00462B38">
        <w:t xml:space="preserve"> nonlinear coordination</w:t>
      </w:r>
      <w:r w:rsidR="00E761B4" w:rsidRPr="00493B05">
        <w:t xml:space="preserve"> </w:t>
      </w:r>
      <w:r w:rsidR="00D729D1">
        <w:t xml:space="preserve">which </w:t>
      </w:r>
      <w:r w:rsidR="00E761B4" w:rsidRPr="00493B05">
        <w:t>could</w:t>
      </w:r>
      <w:r w:rsidR="00D729D1">
        <w:t xml:space="preserve"> be</w:t>
      </w:r>
      <w:r w:rsidR="00E761B4" w:rsidRPr="00493B05">
        <w:t xml:space="preserve"> </w:t>
      </w:r>
      <w:r w:rsidR="000165F4">
        <w:t xml:space="preserve">the </w:t>
      </w:r>
      <w:r w:rsidR="006572F4">
        <w:t>key to creating</w:t>
      </w:r>
      <w:r w:rsidR="00C96992">
        <w:t xml:space="preserve"> more</w:t>
      </w:r>
      <w:r w:rsidR="00E761B4" w:rsidRPr="00493B05">
        <w:t xml:space="preserve"> robu</w:t>
      </w:r>
      <w:r w:rsidR="00416F34">
        <w:t xml:space="preserve">st </w:t>
      </w:r>
      <w:r w:rsidR="00F306DB">
        <w:t xml:space="preserve">robotic </w:t>
      </w:r>
      <w:r w:rsidR="00416F34">
        <w:t>control schemes.</w:t>
      </w:r>
      <w:r w:rsidR="00FA0910">
        <w:t xml:space="preserve"> Novel techniques </w:t>
      </w:r>
      <w:r w:rsidR="0050005F">
        <w:t xml:space="preserve">based on these principles </w:t>
      </w:r>
      <w:r w:rsidR="00FA0910">
        <w:t>have been</w:t>
      </w:r>
      <w:r w:rsidR="0050005F">
        <w:t xml:space="preserve"> developed, which</w:t>
      </w:r>
      <w:r w:rsidR="003F7914">
        <w:t xml:space="preserve"> integrate biological</w:t>
      </w:r>
      <w:r w:rsidR="002306DF">
        <w:t>ly inspired</w:t>
      </w:r>
      <w:r w:rsidR="003F7914">
        <w:t xml:space="preserve"> control </w:t>
      </w:r>
      <w:r w:rsidR="00826FED">
        <w:t>systems</w:t>
      </w:r>
      <w:r w:rsidR="003F7914">
        <w:t xml:space="preserve"> into robots </w:t>
      </w:r>
      <w:r w:rsidR="003F7914">
        <w:fldChar w:fldCharType="begin"/>
      </w:r>
      <w:r w:rsidR="00EA205E">
        <w:instrText xml:space="preserve"> ADDIN ZOTERO_ITEM CSL_CITATION {"citationID":"vMXCUHzt","properties":{"formattedCitation":"(Szczecinski, Hunt, and Quinn 2017b; Szczecinski, Martin, et al. 2014)","plainCitation":"(Szczecinski, Hunt, and Quinn 2017b; Szczecinski, Martin, et al. 2014)","noteIndex":0},"citationItems":[{"id":557,"uris":["http://zotero.org/users/2047454/items/UDYJ2IP3"],"uri":["http://zotero.org/users/2047454/items/UDYJ2IP3"],"itemData":{"id":557,"type":"article-journal","title":"Design process and tools for dynamic neuromechanical models and robot controllers","container-title":"Biological Cybernetics","page":"105-127","volume":"111","issue":"1","source":"Springer Link","abstract":"We present a serial design process with associated tools to select parameter values for a posture and locomotion controller for simulation of a robot. The controller is constructed from dynamic neuron and synapse models and simulated with the open-source neuromechanical simulator AnimatLab 2. Each joint has a central pattern generator (CPG), whose neurons possess persistent sodium channels. The CPG rhythmically inhibits motor neurons that control the servomotor’s velocity. Sensory information coordinates the joints in the leg into a cohesive stepping motion. The parameter value design process is intended to run on a desktop computer, and has three steps. First, our tool FEEDBACKDESIGN uses classical control methods to find neural and synaptic parameter values that stably and robustly control servomotor output. This method is fast, testing over 100 parameter value variations per minute. Next, our tool CPGDESIGN generates bifurcation diagrams and phase response curves for the CPG model. This reveals neural and synaptic parameter values that produce robust oscillation cycles, whose phase can be rapidly entrained to sensory feedback. It also designs the synaptic conductance of inter-joint pathways. Finally, to understand sensitivity to parameters and how descending commands affect a leg’s stepping motion, our tool SIMSCAN runs batches of neuromechanical simulations with specified parameter values, which is useful for searching the parameter space of a complicated simulation. These design tools are demonstrated on a simulation of a robot, but may be applied to neuromechanical animal models or physical robots as well.","DOI":"10.1007/s00422-017-0711-4","ISSN":"1432-0770","journalAbbreviation":"Biol Cybern","language":"en","author":[{"family":"Szczecinski","given":"Nicholas S."},{"family":"Hunt","given":"Alexander J."},{"family":"Quinn","given":"Roger D."}],"issued":{"date-parts":[["2017",2,1]]}}},{"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003F7914">
        <w:fldChar w:fldCharType="separate"/>
      </w:r>
      <w:r w:rsidR="00EA205E" w:rsidRPr="00EA205E">
        <w:rPr>
          <w:rFonts w:cs="Times New Roman"/>
        </w:rPr>
        <w:t>(</w:t>
      </w:r>
      <w:proofErr w:type="spellStart"/>
      <w:r w:rsidR="00EA205E" w:rsidRPr="00EA205E">
        <w:rPr>
          <w:rFonts w:cs="Times New Roman"/>
        </w:rPr>
        <w:t>Szczecinski</w:t>
      </w:r>
      <w:proofErr w:type="spellEnd"/>
      <w:r w:rsidR="00EA205E" w:rsidRPr="00EA205E">
        <w:rPr>
          <w:rFonts w:cs="Times New Roman"/>
        </w:rPr>
        <w:t xml:space="preserve">, Hunt, and Quinn 2017b; </w:t>
      </w:r>
      <w:proofErr w:type="spellStart"/>
      <w:r w:rsidR="00EA205E" w:rsidRPr="00EA205E">
        <w:rPr>
          <w:rFonts w:cs="Times New Roman"/>
        </w:rPr>
        <w:t>Szczecinski</w:t>
      </w:r>
      <w:proofErr w:type="spellEnd"/>
      <w:r w:rsidR="00EA205E" w:rsidRPr="00EA205E">
        <w:rPr>
          <w:rFonts w:cs="Times New Roman"/>
        </w:rPr>
        <w:t>, Martin, et al. 2014)</w:t>
      </w:r>
      <w:r w:rsidR="003F7914">
        <w:fldChar w:fldCharType="end"/>
      </w:r>
      <w:r w:rsidR="003F7914">
        <w:t>.</w:t>
      </w:r>
    </w:p>
    <w:p w14:paraId="332ED066" w14:textId="5AFBC3B5" w:rsidR="00AE5DB5" w:rsidRDefault="00DC2390" w:rsidP="00242DAB">
      <w:pPr>
        <w:pStyle w:val="Heading2"/>
      </w:pPr>
      <w:bookmarkStart w:id="7" w:name="_Toc18944098"/>
      <w:r>
        <w:t>Modeling Considerations</w:t>
      </w:r>
      <w:bookmarkEnd w:id="7"/>
    </w:p>
    <w:p w14:paraId="25C1E796" w14:textId="7E0F3E93" w:rsidR="007E5521" w:rsidRDefault="007E5521" w:rsidP="007E5521">
      <w:pPr>
        <w:pStyle w:val="NoSpacing"/>
        <w:ind w:firstLine="720"/>
      </w:pPr>
      <w:r>
        <w:t xml:space="preserve">An effective control system should accommodate environmental uncertainty by coordinating </w:t>
      </w:r>
      <w:r w:rsidR="008D6D03">
        <w:t>responses</w:t>
      </w:r>
      <w:r>
        <w:t xml:space="preserve"> at appropriate timescales and </w:t>
      </w:r>
      <w:r w:rsidR="008D6D03">
        <w:t>processing sensory feedback</w:t>
      </w:r>
      <w:r>
        <w:t xml:space="preserve"> based on the complexity of the necessary response. A complete biological map a living system’s feedforward and feedback systems would demonstrate how its internal structure meets the demands of the task-environment space. Unfortunately, the biological experimentation necessary to create such a map is often impossible to attain. As such, it is necessary to model neuromechanical systems</w:t>
      </w:r>
      <w:r w:rsidR="00BB0BB3">
        <w:t xml:space="preserve"> so</w:t>
      </w:r>
      <w:r w:rsidR="0076177B">
        <w:t xml:space="preserve"> </w:t>
      </w:r>
      <w:r w:rsidR="00BB0BB3">
        <w:t>as to avoid impeding the natural activity of a system and</w:t>
      </w:r>
      <w:r>
        <w:t xml:space="preserve"> to distill this wealth of biological information into a form that is </w:t>
      </w:r>
      <w:r w:rsidR="0076177B">
        <w:t>useable for control of robotic systems</w:t>
      </w:r>
      <w:r>
        <w:t>.</w:t>
      </w:r>
    </w:p>
    <w:p w14:paraId="1332DCCA" w14:textId="205BC1EC" w:rsidR="00DA117F" w:rsidRDefault="00DA117F" w:rsidP="00DA117F">
      <w:pPr>
        <w:pStyle w:val="NoSpacing"/>
        <w:ind w:firstLine="720"/>
      </w:pPr>
      <w:r>
        <w:t xml:space="preserve">Models of neuromechanical systems must integrate both the nervous system and associated body systems to understand how neural activation influences biomechanical behaviors. The nervous system coordinates body systems (e.g. muscles and skeleton) to manipulate the environment and processes sensory feedback to plan future actions. </w:t>
      </w:r>
      <w:commentRangeStart w:id="8"/>
      <w:r>
        <w:t>By grouping neuromechanical subsystems</w:t>
      </w:r>
      <w:commentRangeEnd w:id="8"/>
      <w:r w:rsidR="0076177B">
        <w:rPr>
          <w:rStyle w:val="CommentReference"/>
          <w:rFonts w:asciiTheme="minorHAnsi" w:hAnsiTheme="minorHAnsi"/>
        </w:rPr>
        <w:commentReference w:id="8"/>
      </w:r>
      <w:r>
        <w:t xml:space="preserve">, it may be possible to simultaneously develop functional robotic systems while also </w:t>
      </w:r>
      <w:r>
        <w:lastRenderedPageBreak/>
        <w:t xml:space="preserve">influencing biological experiments aimed at identifying novel control pathways. Research suggests that the nervous system controls the body using neural “suggestions” rather than “demands”, issuing generalized commands that are contingent on the states of the body and environment </w:t>
      </w:r>
      <w:r>
        <w:fldChar w:fldCharType="begin"/>
      </w:r>
      <w:r>
        <w:instrText xml:space="preserve"> ADDIN ZOTERO_ITEM CSL_CITATION {"citationID":"UoBRDXOq","properties":{"formattedCitation":"(Chiel and Beer 1997)","plainCitation":"(Chiel and Beer 1997)","noteIndex":0},"citationItems":[{"id":677,"uris":["http://zotero.org/users/2047454/items/FKTSSKAX"],"uri":["http://zotero.org/users/2047454/items/FKTSSKAX"],"itemData":{"id":677,"type":"article-journal","title":"The brain has a body: adaptive behavior emerges from interactions of nervous system, body and environment","container-title":"Trends in Neurosciences","page":"553-557","volume":"20","issue":"12","source":"ScienceDirect","abstract":"Studies of mechanisms of adaptive behavior generally focus on neurons and circuits. But adaptive behavior also depends on interactions among the nervous system, body and environment: sensory preprocessing and motor post-processing filter inputs to and outputs from the nervous system; co-evolution and co-development of nervous system and periphery create matching and complementarity between them; body structure creates constraints and opportunities for neural control; and continuous feedback between nervous system, body and environment are essential for normal behavior. This broader view of adaptive behavior has been a major underpinning of ecological psychology and has influenced behavior-based robotics. Computational neuroethology, which jointly models neural control and periphery of animals, is a promising methodology for understanding adaptive behavior.","DOI":"10.1016/S0166-2236(97)01149-1","ISSN":"0166-2236","title-short":"The brain has a body","journalAbbreviation":"Trends in Neurosciences","author":[{"family":"Chiel","given":"Hillel J."},{"family":"Beer","given":"Randall D."}],"issued":{"date-parts":[["1997",12,1]]}}}],"schema":"https://github.com/citation-style-language/schema/raw/master/csl-citation.json"} </w:instrText>
      </w:r>
      <w:r>
        <w:fldChar w:fldCharType="separate"/>
      </w:r>
      <w:r w:rsidRPr="00EA205E">
        <w:rPr>
          <w:rFonts w:cs="Times New Roman"/>
        </w:rPr>
        <w:t>(</w:t>
      </w:r>
      <w:proofErr w:type="spellStart"/>
      <w:r w:rsidRPr="00EA205E">
        <w:rPr>
          <w:rFonts w:cs="Times New Roman"/>
        </w:rPr>
        <w:t>Chiel</w:t>
      </w:r>
      <w:proofErr w:type="spellEnd"/>
      <w:r w:rsidRPr="00EA205E">
        <w:rPr>
          <w:rFonts w:cs="Times New Roman"/>
        </w:rPr>
        <w:t xml:space="preserve"> and Beer 1997)</w:t>
      </w:r>
      <w:r>
        <w:fldChar w:fldCharType="end"/>
      </w:r>
      <w:r>
        <w:t xml:space="preserve">. This is likely caused by the simultaneous development of the systems, making the independent analysis of adaptive behavior difficult when attempting to model the nervous system independent of a body </w:t>
      </w:r>
      <w:r>
        <w:fldChar w:fldCharType="begin"/>
      </w:r>
      <w:r>
        <w:instrText xml:space="preserve"> ADDIN ZOTERO_ITEM CSL_CITATION {"citationID":"gQ0lqEK7","properties":{"formattedCitation":"(Chiel et al. 2009)","plainCitation":"(Chiel et al. 2009)","noteIndex":0},"citationItems":[{"id":716,"uris":["http://zotero.org/users/2047454/items/GYJ6P4AI"],"uri":["http://zotero.org/users/2047454/items/GYJ6P4AI"],"itemData":{"id":716,"type":"article-journal","title":"The Brain in Its Body: Motor Control and Sensing in a Biomechanical Context","container-title":"Journal of Neuroscience","page":"12807-12814","volume":"29","issue":"41","source":"www.jneurosci.org","abstract":"Although it is widely recognized that adaptive behavior emerges from the ongoing interactions among the nervous system, the body, and the environment, it has only become possible in recent years to experimentally study and to simulate these interacting systems. We briefly review work on molluscan feeding, maintenance of postural control in cats and humans, simulations of locomotion in lamprey, insect, cat and salamander, and active vibrissal sensing in rats to illustrate the insights that can be derived from studies of neural control and sensing within a biomechanical context. These studies illustrate that control may be shared between the nervous system and the periphery, that neural activity organizes degrees of freedom into biomechanically meaningful subsets, that mechanics alone may play crucial roles in enforcing gait patterns, and that mechanics of sensors is crucial for their function.","DOI":"10.1523/JNEUROSCI.3338-09.2009","ISSN":"0270-6474, 1529-2401","note":"PMID: 19828793","title-short":"The Brain in Its Body","journalAbbreviation":"J. Neurosci.","language":"en","author":[{"family":"Chiel","given":"Hillel J."},{"family":"Ting","given":"Lena H."},{"family":"Ekeberg","given":"Örjan"},{"family":"Hartmann","given":"Mitra J. Z."}],"issued":{"date-parts":[["2009",10,14]]}}}],"schema":"https://github.com/citation-style-language/schema/raw/master/csl-citation.json"} </w:instrText>
      </w:r>
      <w:r>
        <w:fldChar w:fldCharType="separate"/>
      </w:r>
      <w:r w:rsidRPr="00EA205E">
        <w:rPr>
          <w:rFonts w:cs="Times New Roman"/>
        </w:rPr>
        <w:t>(</w:t>
      </w:r>
      <w:proofErr w:type="spellStart"/>
      <w:r w:rsidRPr="00EA205E">
        <w:rPr>
          <w:rFonts w:cs="Times New Roman"/>
        </w:rPr>
        <w:t>Chiel</w:t>
      </w:r>
      <w:proofErr w:type="spellEnd"/>
      <w:r w:rsidRPr="00EA205E">
        <w:rPr>
          <w:rFonts w:cs="Times New Roman"/>
        </w:rPr>
        <w:t xml:space="preserve"> et al. 2009)</w:t>
      </w:r>
      <w:r>
        <w:fldChar w:fldCharType="end"/>
      </w:r>
      <w:r>
        <w:t xml:space="preserve">. Developing models that accurately reflect the </w:t>
      </w:r>
      <w:commentRangeStart w:id="9"/>
      <w:r>
        <w:t xml:space="preserve">neural entrainment </w:t>
      </w:r>
      <w:commentRangeEnd w:id="9"/>
      <w:r w:rsidR="0076177B">
        <w:rPr>
          <w:rStyle w:val="CommentReference"/>
          <w:rFonts w:asciiTheme="minorHAnsi" w:hAnsiTheme="minorHAnsi"/>
        </w:rPr>
        <w:commentReference w:id="9"/>
      </w:r>
      <w:r>
        <w:t>exhibited by the intertwined nervous and body systems is contingent on simulating environmental factors as realistically as possible.</w:t>
      </w:r>
    </w:p>
    <w:p w14:paraId="44DC999C" w14:textId="2515B6F5" w:rsidR="00931FD4" w:rsidRDefault="00E44AE3" w:rsidP="00A5240F">
      <w:pPr>
        <w:pStyle w:val="NoSpacing"/>
        <w:ind w:firstLine="720"/>
      </w:pPr>
      <w:r>
        <w:t xml:space="preserve">Modeling living systems </w:t>
      </w:r>
      <w:r w:rsidR="0076177B">
        <w:t>is</w:t>
      </w:r>
      <w:r>
        <w:t xml:space="preserve"> an iterative process that oscillates between searching for new structu</w:t>
      </w:r>
      <w:r w:rsidR="001519FA">
        <w:t>res,</w:t>
      </w:r>
      <w:r w:rsidR="00BB0BB3">
        <w:t xml:space="preserve"> modeling the structures, testing the</w:t>
      </w:r>
      <w:r w:rsidR="001519FA">
        <w:t xml:space="preserve"> response</w:t>
      </w:r>
      <w:r w:rsidR="00BB0BB3">
        <w:t xml:space="preserve"> of known structures, and replicating them</w:t>
      </w:r>
      <w:r>
        <w:t xml:space="preserve"> </w:t>
      </w:r>
      <w:r w:rsidR="003B2602">
        <w:t>in simulation</w:t>
      </w:r>
      <w:r>
        <w:t xml:space="preserve">. </w:t>
      </w:r>
      <w:r w:rsidR="000127E6">
        <w:t xml:space="preserve">There are different </w:t>
      </w:r>
      <w:r w:rsidR="00F923FD">
        <w:t xml:space="preserve">approaches </w:t>
      </w:r>
      <w:r w:rsidR="000127E6">
        <w:t xml:space="preserve">to modeling </w:t>
      </w:r>
      <w:r w:rsidR="00F923FD">
        <w:t>depend</w:t>
      </w:r>
      <w:r w:rsidR="000127E6">
        <w:t>ing</w:t>
      </w:r>
      <w:r w:rsidR="009C2EDD">
        <w:t xml:space="preserve"> on experimental goals.</w:t>
      </w:r>
      <w:r w:rsidR="00F923FD">
        <w:t xml:space="preserve"> </w:t>
      </w:r>
      <w:r w:rsidR="009C2EDD">
        <w:t xml:space="preserve">Often, modeling </w:t>
      </w:r>
      <w:r w:rsidR="0076177B">
        <w:t xml:space="preserve">assumes </w:t>
      </w:r>
      <w:r w:rsidR="0031210B">
        <w:t xml:space="preserve">a morphological or functional </w:t>
      </w:r>
      <w:r w:rsidR="00F923FD">
        <w:t>approach</w:t>
      </w:r>
      <w:r w:rsidR="0076177B">
        <w:t>,</w:t>
      </w:r>
      <w:r w:rsidR="00365447">
        <w:t xml:space="preserve"> </w:t>
      </w:r>
      <w:r w:rsidR="00365447" w:rsidRPr="00365447">
        <w:t>depending on wheth</w:t>
      </w:r>
      <w:bookmarkStart w:id="10" w:name="_GoBack"/>
      <w:bookmarkEnd w:id="10"/>
      <w:r w:rsidR="00365447" w:rsidRPr="00365447">
        <w:t>er the model is focused more on engineering or biology</w:t>
      </w:r>
      <w:r w:rsidR="00DE3FA9">
        <w:t xml:space="preserve"> </w:t>
      </w:r>
      <w:r w:rsidR="00DE3FA9">
        <w:fldChar w:fldCharType="begin"/>
      </w:r>
      <w:r w:rsidR="00EA205E">
        <w:instrText xml:space="preserve"> ADDIN ZOTERO_ITEM CSL_CITATION {"citationID":"OWELfoIB","properties":{"formattedCitation":"(Buschmann et al. 2015)","plainCitation":"(Buschmann et al. 2015)","noteIndex":0},"citationItems":[{"id":629,"uris":["http://zotero.org/users/2047454/items/NDSYXPAQ"],"uri":["http://zotero.org/users/2047454/items/NDSYXPAQ"],"itemData":{"id":629,"type":"article-journal","title":"Controlling legs for locomotion—insights from robotics and neurobiology","container-title":"Bioinspiration &amp; Biomimetics","page":"041001","volume":"10","issue":"4","source":"Institute of Physics","abstract":"Walking is the most common terrestrial form of locomotion in animals. Its great versatility and flexibility has led to many attempts at building walking machines with similar capabilities. The control of walking is an active research area both in neurobiology and robotics, with a large and growing body of work. This paper gives an overview of the current knowledge on the control of legged locomotion in animals and machines and attempts to give walking control researchers from biology and robotics an overview of the current knowledge in both fields. We try to summarize the knowledge on the neurobiological basis of walking control in animals, emphasizing common principles seen in different species. In a section on walking robots, we review common approaches to walking controller design with a slight emphasis on biped walking control. We show where parallels between robotic and neurobiological walking controllers exist and how robotics and biology may benefit from each other. Finally, we discuss where research in the two fields diverges and suggest ways to bridge these gaps.","DOI":"10.1088/1748-3190/10/4/041001","ISSN":"1748-3190","journalAbbreviation":"Bioinspir. Biomim.","language":"en","author":[{"family":"Buschmann","given":"Thomas"},{"family":"Ewald","given":"Alexander"},{"family":"Twickel","given":"Arndt","dropping-particle":"von"},{"family":"Büschges","given":"Ansgar"}],"issued":{"date-parts":[["2015",6]]}}}],"schema":"https://github.com/citation-style-language/schema/raw/master/csl-citation.json"} </w:instrText>
      </w:r>
      <w:r w:rsidR="00DE3FA9">
        <w:fldChar w:fldCharType="separate"/>
      </w:r>
      <w:r w:rsidR="00EA205E" w:rsidRPr="00EA205E">
        <w:rPr>
          <w:rFonts w:cs="Times New Roman"/>
        </w:rPr>
        <w:t>(</w:t>
      </w:r>
      <w:proofErr w:type="spellStart"/>
      <w:r w:rsidR="00EA205E" w:rsidRPr="00EA205E">
        <w:rPr>
          <w:rFonts w:cs="Times New Roman"/>
        </w:rPr>
        <w:t>Buschmann</w:t>
      </w:r>
      <w:proofErr w:type="spellEnd"/>
      <w:r w:rsidR="00EA205E" w:rsidRPr="00EA205E">
        <w:rPr>
          <w:rFonts w:cs="Times New Roman"/>
        </w:rPr>
        <w:t xml:space="preserve"> et al. 2015)</w:t>
      </w:r>
      <w:r w:rsidR="00DE3FA9">
        <w:fldChar w:fldCharType="end"/>
      </w:r>
      <w:r w:rsidR="0031210B">
        <w:t xml:space="preserve">. </w:t>
      </w:r>
      <w:r w:rsidR="00A5240F">
        <w:t>In a morphological ap</w:t>
      </w:r>
      <w:r w:rsidR="0031210B">
        <w:t xml:space="preserve">proach, </w:t>
      </w:r>
      <w:r w:rsidR="00D65C07">
        <w:t xml:space="preserve">the </w:t>
      </w:r>
      <w:r w:rsidR="00A5240F">
        <w:t>biolog</w:t>
      </w:r>
      <w:r w:rsidR="0031210B">
        <w:t>ical</w:t>
      </w:r>
      <w:r w:rsidR="00A5240F">
        <w:t xml:space="preserve"> co</w:t>
      </w:r>
      <w:r w:rsidR="0031210B">
        <w:t xml:space="preserve">mponents of the control system have </w:t>
      </w:r>
      <w:r w:rsidR="00A5240F">
        <w:t>direct representation</w:t>
      </w:r>
      <w:r w:rsidR="0031210B">
        <w:t xml:space="preserve"> in the model</w:t>
      </w:r>
      <w:r w:rsidR="00A5240F">
        <w:t>.</w:t>
      </w:r>
      <w:r w:rsidR="0031210B">
        <w:t xml:space="preserve"> This is often</w:t>
      </w:r>
      <w:r w:rsidR="00D65C07">
        <w:t xml:space="preserve"> appropriate for systems that </w:t>
      </w:r>
      <w:r w:rsidR="009C2EDD">
        <w:t>have well-documented biological</w:t>
      </w:r>
      <w:r w:rsidR="00D65C07">
        <w:t xml:space="preserve"> systems w</w:t>
      </w:r>
      <w:r w:rsidR="009C2EDD">
        <w:t>ith high specificity, making it possible to represent</w:t>
      </w:r>
      <w:r w:rsidR="00D65C07">
        <w:t xml:space="preserve"> the system</w:t>
      </w:r>
      <w:r w:rsidR="0031210B">
        <w:t xml:space="preserve"> </w:t>
      </w:r>
      <w:r w:rsidR="00D65C07">
        <w:t>as specific neurons or neuron groups</w:t>
      </w:r>
      <w:r w:rsidR="0031210B">
        <w:t>.</w:t>
      </w:r>
      <w:r w:rsidR="00D65C07">
        <w:t xml:space="preserve"> F</w:t>
      </w:r>
      <w:r w:rsidR="00A5240F">
        <w:t>unctional approach</w:t>
      </w:r>
      <w:r w:rsidR="00D65C07">
        <w:t xml:space="preserve">es prioritize </w:t>
      </w:r>
      <w:r w:rsidR="009C2EDD">
        <w:t xml:space="preserve">replicating </w:t>
      </w:r>
      <w:r w:rsidR="00D65C07">
        <w:t>output metrics (e.g. joint motion, output torque) rather than direct biological representation</w:t>
      </w:r>
      <w:r w:rsidR="00F6381D">
        <w:t xml:space="preserve">. </w:t>
      </w:r>
      <w:r w:rsidR="004457F5">
        <w:t xml:space="preserve">Functional approaches are more common in robotic applications where designs </w:t>
      </w:r>
      <w:r w:rsidR="009C2EDD">
        <w:t>are constrained by</w:t>
      </w:r>
      <w:r w:rsidR="004457F5">
        <w:t xml:space="preserve"> manufacturing </w:t>
      </w:r>
      <w:r w:rsidR="009C2EDD">
        <w:t>limitations. M</w:t>
      </w:r>
      <w:r w:rsidR="004457F5">
        <w:t>orphological approaches are more common in biological studies</w:t>
      </w:r>
      <w:r w:rsidR="00A95F89">
        <w:t xml:space="preserve"> </w:t>
      </w:r>
      <w:r w:rsidR="00A95F89" w:rsidRPr="00365447">
        <w:t>because they allow researchers to experiment with systems that may be impossible to test in a real environment</w:t>
      </w:r>
      <w:r w:rsidR="004457F5">
        <w:t xml:space="preserve">. </w:t>
      </w:r>
    </w:p>
    <w:p w14:paraId="25FD9C0B" w14:textId="46828B71" w:rsidR="00A5240F" w:rsidRPr="00A5240F" w:rsidRDefault="0076177B" w:rsidP="00A5240F">
      <w:pPr>
        <w:pStyle w:val="NoSpacing"/>
        <w:ind w:firstLine="720"/>
      </w:pPr>
      <w:r>
        <w:t>My</w:t>
      </w:r>
      <w:r w:rsidRPr="00340692">
        <w:t xml:space="preserve"> </w:t>
      </w:r>
      <w:r w:rsidR="00D9453A" w:rsidRPr="00340692">
        <w:t>proposed</w:t>
      </w:r>
      <w:r w:rsidR="00F6381D" w:rsidRPr="00340692">
        <w:t xml:space="preserve"> model takes </w:t>
      </w:r>
      <w:r w:rsidR="00D9453A" w:rsidRPr="00340692">
        <w:t xml:space="preserve">a </w:t>
      </w:r>
      <w:r w:rsidR="00F6381D" w:rsidRPr="00340692">
        <w:t>morphological</w:t>
      </w:r>
      <w:r w:rsidR="00D9453A" w:rsidRPr="00340692">
        <w:t xml:space="preserve"> approach while maintaining emphasis on the functional demands of a robotic control system</w:t>
      </w:r>
      <w:r w:rsidR="00F6381D" w:rsidRPr="00340692">
        <w:t>.</w:t>
      </w:r>
      <w:r w:rsidR="00365447" w:rsidRPr="00340692">
        <w:t xml:space="preserve"> Specific neural systems</w:t>
      </w:r>
      <w:r w:rsidR="00931FD4" w:rsidRPr="00340692">
        <w:t xml:space="preserve"> from </w:t>
      </w:r>
      <w:commentRangeStart w:id="11"/>
      <w:r w:rsidR="00931FD4" w:rsidRPr="00340692">
        <w:t>cat</w:t>
      </w:r>
      <w:r w:rsidR="00365447" w:rsidRPr="00340692">
        <w:t>s</w:t>
      </w:r>
      <w:r w:rsidR="00931FD4" w:rsidRPr="00340692">
        <w:t xml:space="preserve"> </w:t>
      </w:r>
      <w:commentRangeEnd w:id="11"/>
      <w:r>
        <w:rPr>
          <w:rStyle w:val="CommentReference"/>
          <w:rFonts w:asciiTheme="minorHAnsi" w:hAnsiTheme="minorHAnsi"/>
        </w:rPr>
        <w:commentReference w:id="11"/>
      </w:r>
      <w:r w:rsidR="00931FD4" w:rsidRPr="00340692">
        <w:t xml:space="preserve">and have been </w:t>
      </w:r>
      <w:r w:rsidR="00931FD4" w:rsidRPr="00340692">
        <w:lastRenderedPageBreak/>
        <w:t>implemented in the model. Functional data from Fischer has been included as an output metric for testing the modeled physical system.</w:t>
      </w:r>
    </w:p>
    <w:p w14:paraId="070FEB07" w14:textId="47F58390" w:rsidR="00EC01D6" w:rsidRPr="00EC01D6" w:rsidRDefault="008D6D5D" w:rsidP="00242DAB">
      <w:pPr>
        <w:pStyle w:val="Heading2"/>
      </w:pPr>
      <w:bookmarkStart w:id="12" w:name="_Toc18944099"/>
      <w:r>
        <w:t>Rats as a Model</w:t>
      </w:r>
      <w:bookmarkEnd w:id="12"/>
    </w:p>
    <w:p w14:paraId="3B4F01C3" w14:textId="740BBBCE" w:rsidR="002C55EC" w:rsidRDefault="00DC2390" w:rsidP="003D2227">
      <w:pPr>
        <w:pStyle w:val="NoSpacing"/>
        <w:ind w:firstLine="720"/>
      </w:pPr>
      <w:r>
        <w:t xml:space="preserve">The use of </w:t>
      </w:r>
      <w:r w:rsidR="0009553C">
        <w:t>a rat for this model</w:t>
      </w:r>
      <w:r w:rsidR="00D0754D">
        <w:t xml:space="preserve"> is preferable for three primary </w:t>
      </w:r>
      <w:r w:rsidR="000C606A">
        <w:t xml:space="preserve">reasons. First, </w:t>
      </w:r>
      <w:r w:rsidR="009C5D6D">
        <w:t>the rat is a legged vertebrate</w:t>
      </w:r>
      <w:r w:rsidR="00E564B0">
        <w:t xml:space="preserve"> with a well-documented anatomy</w:t>
      </w:r>
      <w:r w:rsidR="000C606A">
        <w:t xml:space="preserve">. Second, </w:t>
      </w:r>
      <w:r w:rsidR="00E564B0">
        <w:t>rats use legged locomotion i</w:t>
      </w:r>
      <w:r w:rsidR="000C606A">
        <w:t xml:space="preserve">n a land-based environment, </w:t>
      </w:r>
      <w:r w:rsidR="00E564B0">
        <w:t xml:space="preserve">a </w:t>
      </w:r>
      <w:r w:rsidR="00AB375A">
        <w:t xml:space="preserve">salient </w:t>
      </w:r>
      <w:r w:rsidR="00E564B0">
        <w:t>paradigm for robots that must</w:t>
      </w:r>
      <w:r w:rsidR="000C606A">
        <w:t xml:space="preserve"> navigate complex environments</w:t>
      </w:r>
      <w:r w:rsidR="009C5D6D">
        <w:t xml:space="preserve"> </w:t>
      </w:r>
      <w:r w:rsidR="00AB375A">
        <w:t xml:space="preserve">designed and built </w:t>
      </w:r>
      <w:r w:rsidR="00E564B0">
        <w:t>by humans</w:t>
      </w:r>
      <w:r w:rsidR="000C606A">
        <w:t>. Finally,</w:t>
      </w:r>
      <w:r w:rsidR="00E564B0">
        <w:t xml:space="preserve"> </w:t>
      </w:r>
      <w:r w:rsidR="004B282D">
        <w:t>rats</w:t>
      </w:r>
      <w:r w:rsidR="000C3EC6">
        <w:t xml:space="preserve"> have been modeled using a </w:t>
      </w:r>
      <w:commentRangeStart w:id="13"/>
      <w:r w:rsidR="00E564B0">
        <w:t xml:space="preserve">hierarchical </w:t>
      </w:r>
      <w:commentRangeEnd w:id="13"/>
      <w:r w:rsidR="00AB375A">
        <w:rPr>
          <w:rStyle w:val="CommentReference"/>
          <w:rFonts w:asciiTheme="minorHAnsi" w:hAnsiTheme="minorHAnsi"/>
        </w:rPr>
        <w:commentReference w:id="13"/>
      </w:r>
      <w:r w:rsidR="00E564B0">
        <w:t xml:space="preserve">nervous system that </w:t>
      </w:r>
      <w:r w:rsidR="000C3EC6">
        <w:t>allows for the feedback reactions we hope to analyze</w:t>
      </w:r>
      <w:r w:rsidR="009C5D6D">
        <w:t xml:space="preserve"> </w:t>
      </w:r>
      <w:r w:rsidR="009C5D6D">
        <w:fldChar w:fldCharType="begin"/>
      </w:r>
      <w:r w:rsidR="009C5D6D">
        <w:instrText xml:space="preserve"> ADDIN ZOTERO_ITEM CSL_CITATION {"citationID":"yJORwTDT","properties":{"formattedCitation":"(Hunt et al. 2015)","plainCitation":"(Hunt et al. 2015)","noteIndex":0},"citationItems":[{"id":355,"uris":["http://zotero.org/users/2047454/items/WRV767TZ"],"uri":["http://zotero.org/users/2047454/items/WRV767TZ"],"itemData":{"id":355,"type":"paper-conference","title":"Using Animal Data and Neural Dynamics to Reverse Engineer a Neuromechanical Rat Model","container-title":"Biomimetic and Biohybrid Systems","collection-title":"Lecture Notes in Computer Science","publisher":"Springer International Publishing","page":"211-222","source":"Springer Link","abstract":"A baseline model for testing how afferent muscle feedback affects both timing and activation levels of muscle contractions has been constructed. We present an improved version of the neuromechanical model from our previous work [6]. This updated model has carefully tuned muscles, feedback pathways, and central pattern generators (CPGs). Kinematics and force plate data from trotting rats were used to better design muscles for the legs. A recent pattern generator topology [15] is implemented to better mimic the rhythm generation and pattern formation networks in the animal. Phase-space and numerical phase response analyses reveal the dynamics underlying CPG behavior, resulting in an oscillator that produces both robust cycles and favorable perturbation responses. Training methods were used to tune synapse properties to shape desired motor neuron activation patterns. The result is a model which is capable of self-propelled hind leg stepping and will serve as a baseline as we investigate the effects changes in afferent feedback have on muscle activation patterns.","ISBN":"978-3-319-22979-9","language":"en","author":[{"family":"Hunt","given":"Alexander"},{"family":"Szczecinski","given":"Nicholas S."},{"family":"Andrada","given":"Emanuel"},{"family":"Fischer","given":"Martin"},{"family":"Quinn","given":"Roger D."}],"editor":[{"family":"Wilson","given":"Stuart P."},{"family":"Verschure","given":"Paul F.M.J."},{"family":"Mura","given":"Anna"},{"family":"Prescott","given":"Tony J."}],"issued":{"date-parts":[["2015"]]}}}],"schema":"https://github.com/citation-style-language/schema/raw/master/csl-citation.json"} </w:instrText>
      </w:r>
      <w:r w:rsidR="009C5D6D">
        <w:fldChar w:fldCharType="separate"/>
      </w:r>
      <w:r w:rsidR="009C5D6D" w:rsidRPr="009C5D6D">
        <w:rPr>
          <w:rFonts w:cs="Times New Roman"/>
        </w:rPr>
        <w:t>(Hunt et al. 2015)</w:t>
      </w:r>
      <w:r w:rsidR="009C5D6D">
        <w:fldChar w:fldCharType="end"/>
      </w:r>
      <w:r w:rsidR="005B5624">
        <w:t>.</w:t>
      </w:r>
    </w:p>
    <w:p w14:paraId="08B8143C" w14:textId="5380F0E3" w:rsidR="00AE5DB5" w:rsidRPr="00AE5DB5" w:rsidRDefault="003D2227" w:rsidP="003D2227">
      <w:pPr>
        <w:pStyle w:val="NoSpacing"/>
        <w:ind w:firstLine="720"/>
      </w:pPr>
      <w:commentRangeStart w:id="14"/>
      <w:r>
        <w:t xml:space="preserve">Previous </w:t>
      </w:r>
      <w:commentRangeEnd w:id="14"/>
      <w:r w:rsidR="00AB375A">
        <w:rPr>
          <w:rStyle w:val="CommentReference"/>
          <w:rFonts w:asciiTheme="minorHAnsi" w:hAnsiTheme="minorHAnsi"/>
        </w:rPr>
        <w:commentReference w:id="14"/>
      </w:r>
      <w:r>
        <w:t xml:space="preserve">work has </w:t>
      </w:r>
      <w:r w:rsidR="00413220">
        <w:t>developed</w:t>
      </w:r>
      <w:r>
        <w:t xml:space="preserve"> walking patterns </w:t>
      </w:r>
      <w:r w:rsidR="00007B12">
        <w:t>for</w:t>
      </w:r>
      <w:r w:rsidR="00413220">
        <w:t xml:space="preserve"> robots inspired by</w:t>
      </w:r>
      <w:r w:rsidR="002C55EC">
        <w:t xml:space="preserve"> insects </w:t>
      </w:r>
      <w:r w:rsidR="007C0C9E">
        <w:fldChar w:fldCharType="begin"/>
      </w:r>
      <w:r w:rsidR="00EA205E">
        <w:instrText xml:space="preserve"> ADDIN ZOTERO_ITEM CSL_CITATION {"citationID":"l1ZyMiAM","properties":{"formattedCitation":"(Szczecinski, Martin, et al. 2014)","plainCitation":"(Szczecinski, Martin, et al. 2014)","noteIndex":0},"citationItems":[{"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007C0C9E">
        <w:fldChar w:fldCharType="separate"/>
      </w:r>
      <w:r w:rsidR="00EA205E" w:rsidRPr="00EA205E">
        <w:rPr>
          <w:rFonts w:cs="Times New Roman"/>
        </w:rPr>
        <w:t>(</w:t>
      </w:r>
      <w:proofErr w:type="spellStart"/>
      <w:r w:rsidR="00EA205E" w:rsidRPr="00EA205E">
        <w:rPr>
          <w:rFonts w:cs="Times New Roman"/>
        </w:rPr>
        <w:t>Szczecinski</w:t>
      </w:r>
      <w:proofErr w:type="spellEnd"/>
      <w:r w:rsidR="00EA205E" w:rsidRPr="00EA205E">
        <w:rPr>
          <w:rFonts w:cs="Times New Roman"/>
        </w:rPr>
        <w:t>, Martin, et al. 2014)</w:t>
      </w:r>
      <w:r w:rsidR="007C0C9E">
        <w:fldChar w:fldCharType="end"/>
      </w:r>
      <w:r>
        <w:t xml:space="preserve">. </w:t>
      </w:r>
      <w:r w:rsidR="00455AA8">
        <w:t>The alternating tripod gait of hexapod insects is inherently stable due to the ability to</w:t>
      </w:r>
      <w:r>
        <w:t xml:space="preserve"> always have three legs on the ground</w:t>
      </w:r>
      <w:r w:rsidR="001657B3">
        <w:t xml:space="preserve"> </w:t>
      </w:r>
      <w:r w:rsidR="001657B3">
        <w:fldChar w:fldCharType="begin"/>
      </w:r>
      <w:r w:rsidR="00EA205E">
        <w:instrText xml:space="preserve"> ADDIN ZOTERO_ITEM CSL_CITATION {"citationID":"bmucINQe","properties":{"formattedCitation":"(Beer et al. 1997; Szczecinski, Brown, et al. 2014)","plainCitation":"(Beer et al. 1997; Szczecinski, Brown, et al. 2014)","noteIndex":0},"citationItems":[{"id":680,"uris":["http://zotero.org/users/2047454/items/7HEJ8I9M"],"uri":["http://zotero.org/users/2047454/items/7HEJ8I9M"],"itemData":{"id":680,"type":"article-journal","title":"Biologically Inspired Approaches to Robotics: What Can We Learn from Insects?","container-title":"Commun. ACM","page":"30–38","volume":"40","issue":"3","source":"ACM Digital Library","DOI":"10.1145/245108.245118","ISSN":"0001-0782","title-short":"Biologically Inspired Approaches to Robotics","author":[{"family":"Beer","given":"Randall D."},{"family":"Quinn","given":"Roger D."},{"family":"Chiel","given":"Hillel J."},{"family":"Ritzmann","given":"Roy E."}],"issued":{"date-parts":[["1997",3]]}}},{"id":553,"uris":["http://zotero.org/users/2047454/items/9KYMR6PZ"],"uri":["http://zotero.org/users/2047454/items/9KYMR6PZ"],"itemData":{"id":553,"type":"article-journal","title":"A neuromechanical simulation of insect walking and transition to turning of the cockroach Blaberus discoidalis","container-title":"Biological Cybernetics","page":"1-21","volume":"108","issue":"1","source":"Springer Link","abstract":"A neuromechanical simulation of the cockroach Blaberus discoidalis was developed to explore changes in locomotion when the animal transitions from walking straight to turning. The simulation was based upon the biological data taken from three sources. Neural circuitry was adapted from the extensive literature primarily obtained from the studies of neural connections within thoracic ganglia of stick insect and adapted to cockroach. The 3D joint kinematic data on straight, forward walking for cockroach were taken from a paper that describes these movements in all joints simultaneously as the cockroach walked on an oiled-plate tether (Bender et al. in PloS one 5(10):1–15, 2010b). Joint kinematics for turning were only available for some leg joints (Mu and Ritzmann in J Comp Physiol A Neuroethol Sens Neural Behav Physiol 191(11):1037–54, 2005) and thus had to be obtained using the methods that were applied for straight walking by Bender et al. (PloS one 5(10):1–15, 2010b). Once walking, inside turning, and outside turning were characterized, phase and amplitude changes for each joint of each leg were quantified. Apparent reflex reversals and joint activity changes were used to modify sensory coupling pathways between the CPG at each joint of the simulation. Oiled-plate experiments in simulation produced tarsus trajectories in stance similar to those seen in the animal. Simulations including forces that would be experienced if the insect was walking freely (i.e., weight support and friction) again produced similar results. These data were not considered during the design of the simulation, suggesting that the simulation captures some key underlying the principles of walking, turning, and transitioning in the cockroach. In addition, since the nervous system was modeled with realistic neuron models, biologically plausible reflex reversals are simulated, motivating future neurobiological research.","DOI":"10.1007/s00422-013-0573-3","ISSN":"1432-0770","journalAbbreviation":"Biol Cybern","language":"en","author":[{"family":"Szczecinski","given":"Nicholas S."},{"family":"Brown","given":"Amy E."},{"family":"Bender","given":"John A."},{"family":"Quinn","given":"Roger D."},{"family":"Ritzmann","given":"Roy E."}],"issued":{"date-parts":[["2014",2,1]]}}}],"schema":"https://github.com/citation-style-language/schema/raw/master/csl-citation.json"} </w:instrText>
      </w:r>
      <w:r w:rsidR="001657B3">
        <w:fldChar w:fldCharType="separate"/>
      </w:r>
      <w:r w:rsidR="00EA205E" w:rsidRPr="00EA205E">
        <w:rPr>
          <w:rFonts w:cs="Times New Roman"/>
        </w:rPr>
        <w:t xml:space="preserve">(Beer et al. 1997; </w:t>
      </w:r>
      <w:proofErr w:type="spellStart"/>
      <w:r w:rsidR="00EA205E" w:rsidRPr="00EA205E">
        <w:rPr>
          <w:rFonts w:cs="Times New Roman"/>
        </w:rPr>
        <w:t>Szczecinski</w:t>
      </w:r>
      <w:proofErr w:type="spellEnd"/>
      <w:r w:rsidR="00EA205E" w:rsidRPr="00EA205E">
        <w:rPr>
          <w:rFonts w:cs="Times New Roman"/>
        </w:rPr>
        <w:t>, Brown, et al. 2014)</w:t>
      </w:r>
      <w:r w:rsidR="001657B3">
        <w:fldChar w:fldCharType="end"/>
      </w:r>
      <w:r w:rsidR="00455AA8">
        <w:t>. Additionally, insects have a low center of gravity and</w:t>
      </w:r>
      <w:r>
        <w:t xml:space="preserve"> joints </w:t>
      </w:r>
      <w:r w:rsidR="00455AA8">
        <w:t>that</w:t>
      </w:r>
      <w:r>
        <w:t xml:space="preserve"> </w:t>
      </w:r>
      <w:r w:rsidR="00455AA8">
        <w:t xml:space="preserve">are </w:t>
      </w:r>
      <w:r>
        <w:t>heavily damped</w:t>
      </w:r>
      <w:r w:rsidR="00FB409A">
        <w:t xml:space="preserve"> </w:t>
      </w:r>
      <w:r w:rsidR="00FB409A">
        <w:fldChar w:fldCharType="begin"/>
      </w:r>
      <w:r w:rsidR="00FB409A">
        <w:instrText xml:space="preserve"> ADDIN ZOTERO_ITEM CSL_CITATION {"citationID":"CezgqkQr","properties":{"formattedCitation":"(Hooper et al. 2009)","plainCitation":"(Hooper et al. 2009)","noteIndex":0},"citationItems":[{"id":736,"uris":["http://zotero.org/users/2047454/items/J5ST4K42"],"uri":["http://zotero.org/users/2047454/items/J5ST4K42"],"itemData":{"id":736,"type":"article-journal","title":"Neural Control of Unloaded Leg Posture and of Leg Swing in Stick Insect, Cockroach, and Mouse Differs from That in Larger Animals","container-title":"Journal of Neuroscience","page":"4109-4119","volume":"29","issue":"13","source":"www.jneurosci.org","abstract":"Stick insect (Carausius morosus) leg muscles contract and relax slowly. Control of stick insect leg posture and movement could therefore differ from that in animals with faster muscles. Consistent with this possibility, stick insect legs maintained constant posture without leg motor nerve activity when the animals were rotated in air. That unloaded leg posture was an intrinsic property of the legs was confirmed by showing that isolated legs had constant, gravity-independent postures. Muscle ablation experiments, experiments showing that leg muscle passive forces were large compared with gravitational forces, and experiments showing that, at the rest postures, agonist and antagonist muscles generated equal forces indicated that these postures depended in part on leg muscles. Leg muscle recordings showed that stick insect swing motor neurons fired throughout the entirety of swing. To test whether these results were specific to stick insect, we repeated some of these experiments in cockroach (Periplaneta americana) and mouse. Isolated cockroach legs also had gravity-independent rest positions and mouse swing motor neurons also fired throughout the entirety of swing. These data differ from those in human and horse but not cat. These size-dependent variations in whether legs have constant, gravity-independent postures, in whether swing motor neurons fire throughout the entirety of swing, and calculations of how quickly passive muscle force would slow limb movement as limb size varies suggest that these differences may be caused by scaling. Limb size may thus be as great a determinant as phylogenetic position of unloaded limb motor control strategy.","DOI":"10.1523/JNEUROSCI.5510-08.2009","ISSN":"0270-6474, 1529-2401","note":"PMID: 19339606","journalAbbreviation":"J. Neurosci.","language":"en","author":[{"family":"Hooper","given":"Scott L."},{"family":"Guschlbauer","given":"Christoph"},{"family":"Blümel","given":"Marcus"},{"family":"Rosenbaum","given":"Philipp"},{"family":"Gruhn","given":"Matthias"},{"family":"Akay","given":"Turgay"},{"family":"Büschges","given":"Ansgar"}],"issued":{"date-parts":[["2009",4,1]]}}}],"schema":"https://github.com/citation-style-language/schema/raw/master/csl-citation.json"} </w:instrText>
      </w:r>
      <w:r w:rsidR="00FB409A">
        <w:fldChar w:fldCharType="separate"/>
      </w:r>
      <w:r w:rsidR="00FB409A" w:rsidRPr="00FB409A">
        <w:rPr>
          <w:rFonts w:cs="Times New Roman"/>
        </w:rPr>
        <w:t>(Hooper et al. 2009)</w:t>
      </w:r>
      <w:r w:rsidR="00FB409A">
        <w:fldChar w:fldCharType="end"/>
      </w:r>
      <w:r>
        <w:t xml:space="preserve">. </w:t>
      </w:r>
      <w:r w:rsidR="00C7780B">
        <w:t xml:space="preserve">An elevated center of weight and the necessity for rapid, wide-range actuation makes designing independent, human-scale robots difficult. </w:t>
      </w:r>
      <w:r>
        <w:t xml:space="preserve">Rats </w:t>
      </w:r>
      <w:r w:rsidR="0041163C">
        <w:t>have a high</w:t>
      </w:r>
      <w:r w:rsidR="00C7780B">
        <w:t>er</w:t>
      </w:r>
      <w:r w:rsidR="0041163C">
        <w:t xml:space="preserve"> center of gravity</w:t>
      </w:r>
      <w:r w:rsidR="00C7780B">
        <w:t xml:space="preserve"> than insects</w:t>
      </w:r>
      <w:r>
        <w:t xml:space="preserve"> and </w:t>
      </w:r>
      <w:r w:rsidR="000624C7">
        <w:t>engage more systems for stability</w:t>
      </w:r>
      <w:r>
        <w:t xml:space="preserve">. </w:t>
      </w:r>
      <w:r w:rsidR="000B15E7">
        <w:t>Rat locomotion</w:t>
      </w:r>
      <w:r w:rsidR="006C3165">
        <w:t xml:space="preserve"> has been studied extensively</w:t>
      </w:r>
      <w:r>
        <w:t xml:space="preserve"> </w:t>
      </w:r>
      <w:r>
        <w:fldChar w:fldCharType="begin"/>
      </w:r>
      <w:r w:rsidR="00EA205E">
        <w:instrText xml:space="preserve"> ADDIN ZOTERO_ITEM CSL_CITATION {"citationID":"fNKkwiwl","properties":{"formattedCitation":"(Morrison 1970; Witte et al. 2002; Fischer et al. 2002; Andrada et al. 2013)","plainCitation":"(Morrison 1970; Witte et al. 2002; Fischer et al. 2002; Andrada et al. 2013)","noteIndex":0},"citationItems":[{"id":484,"uris":["http://zotero.org/users/2047454/items/5KNLBYDU"],"uri":["http://zotero.org/users/2047454/items/5KNLBYDU"],"itemData":{"id":484,"type":"article-journal","title":"The mechanics of the knee joint in relation to normal walking","container-title":"Journal of Biomechanics","page":"51-61","volume":"3","issue":"1","source":"Crossref","DOI":"10.1016/0021-9290(70)90050-3","ISSN":"00219290","language":"en","author":[{"family":"Morrison","given":"J.B."}],"issued":{"date-parts":[["1970",1]]}}},{"id":376,"uris":["http://zotero.org/users/2047454/items/8UJED37G"],"uri":["http://zotero.org/users/2047454/items/8UJED37G"],"itemData":{"id":376,"type":"article-journal","title":"Torque patterns of the limbs of small therian mammals during locomotion on flat ground","container-title":"Journal of Experimental Biology","page":"1339-1353","volume":"205","issue":"9","source":"jeb.biologists.org","abstract":"&lt;h3&gt;SUMMARY&lt;/h3&gt; &lt;p&gt;In three species of small therian mammals (Scandentia: &lt;i&gt;Tupaia glis&lt;/i&gt;, Rodentia: &lt;i&gt;Galea musteloides&lt;/i&gt; and Lagomorpha: &lt;i&gt;Ochotona rufescens&lt;/i&gt;) the net joint forces and torques acting during stance phase in the four kinematically relevant joints of the forelimbs (scapular pivot, shoulder joint, elbow joint, wrist joint) and the hindlimbs (hip joint, knee joint, ankle joint, intratarsal joint) were determined by inverse dynamic analysis.&lt;/p&gt;&lt;p&gt;Kinematics were measured by cineradiography (150 frames s&lt;sup&gt;-1&lt;/sup&gt;). Synchronously ground reaction forces were acquired by forceplates. Morphometry of the extremities was performed by a scanning method using structured illumination.&lt;/p&gt;&lt;p&gt;The vector sum of ground reaction forces and weight accounts for most of the joint force vector. Inertial effects can be neglected since errors of net joint forces amount at most to 10 %. The general time course of joint torques is comparable for all species in all joints of the forelimb and in the ankle joint. Torques in the intratarsal joints differ between tailed and tail-less species. The torque patterns in the knee and hip joint are unique to each species.&lt;/p&gt;&lt;p&gt;For the first time torque patterns are described completely for the forelimb including the scapula as the dominant propulsive segment. The results are compared with the few torque data available for various joints of cats (&lt;i&gt;Felis catus&lt;/i&gt;), dogs (&lt;i&gt;Canis lupus&lt;/i&gt; f. &lt;i&gt;familiaris&lt;/i&gt;), goats (&lt;i&gt;Capra&lt;/i&gt; sp.) and horses (&lt;i&gt;Equus przewalskii&lt;/i&gt; f. caballus).&lt;/p&gt;","ISSN":"0022-0949, 1477-9145","note":"PMID: 11948209","language":"en","author":[{"family":"Witte","given":"Hartmut"},{"family":"Biltzinger","given":"Jutta"},{"family":"Hackert","given":"Rémi"},{"family":"Schilling","given":"Nadja"},{"family":"Schmidt","given":"Manuela"},{"family":"Reich","given":"Christian"},{"family":"Fischer","given":"Martin S."}],"issued":{"date-parts":[["2002",5,1]]}}},{"id":321,"uris":["http://zotero.org/users/2047454/items/Z8RCC763"],"uri":["http://zotero.org/users/2047454/items/Z8RCC763"],"itemData":{"id":321,"type":"article-journal","title":"Basic limb kinematics of small therian mammals","container-title":"Journal of Experimental Biology","page":"1315-1338","volume":"205","issue":"9","source":"jeb.biologists.org","abstract":"&lt;h3&gt;SUMMARY&lt;/h3&gt; &lt;p&gt;A comparative study of quantitative kinematic data of fore- and hindlimb movements of eight different mammalian species leads to the recognition of basic principles in the locomotion of small therians. The description of kinematics comprises fore- and hindlimb movements as well as sagittal spine movements including displacement patterns of limb segments, their contribution to step length, and joint movements. The comparison of the contributions of different segments to step length clearly shows the proximal parts (scapula, femur) to produce more than half of the propulsive movement of the whole limb at symmetrical gaits. Basically, a three-segmented limb with zigzag configuration of segments is mainly displaced at the scapular pivot or hip joint, both of which have the same vertical distance to the ground. Two segments operate in matched motion during retraction of the limb. While kinematic parameters of forelimbs are independent of speed and gait (with the scapula as the dominant element), fundamental changes occur in hindlimb kinematics with the change from symmetrical to in-phase gaits. Forward motion of the hindlimbs is now mainly due to sagittal lumbar spine movements contributing to half of the step length. Kinematics of small therian mammals are independent of their systematic position, their natural habitat, and also of specific anatomical dispositions (e.g. reduction of fingers, toes, or clavicle). In contrast, the possession of a tail influences `pelvic movements9.&lt;/p&gt;","ISSN":"0022-0949, 1477-9145","note":"PMID: 11948208","language":"en","author":[{"family":"Fischer","given":"Martin S."},{"family":"Schilling","given":"Nadja"},{"family":"Schmidt","given":"Manuela"},{"family":"Haarhaus","given":"Dieter"},{"family":"Witte","given":"Hartmut"}],"issued":{"date-parts":[["2002",5,1]]}}},{"id":394,"uris":["http://zotero.org/users/2047454/items/KXGBG6J9"],"uri":["http://zotero.org/users/2047454/items/KXGBG6J9"],"itemData":{"id":394,"type":"article-journal","title":"From biomechanics of rats’ inclined locomotion to a climbing robot","container-title":"International Journal of Design &amp; Nature and Ecodynamics","page":"192-212","volume":"8","issue":"3","source":"Crossref","abstract":"The base of the design and construction of an adaptive light-weight climbing robot is an understanding of the adaptive nature of small mammals’ motion on sloped supports. In the present study, the locomotor generalist Rattus norvegicus (the rat) served as the main biological paragon. Experiments were performed under X-ray high-speed videography with synchronized substrate reaction force (SRF) measurements, to allow calculation of inverse dynamics. Statistical analyses were performed to examine the effects of different substrate orientations on the kinematic variables. We obtained SRFs, torque and power patterns in the extremities and trunk of rats moving on simulated arboreal substrates at different substrate orientations (0°, 30°, 60°). During locomotion on horizontal substrates, rats prefer symmetrical gaits and switch to synchronous gaits at 60° inclination. Surprisingly, horizontal locomotion and locomotion on moderately inclined substrates (30°) differ only in the power invested in locomotion. Our results suggest that the trunk seems to play a more important role during locomotion at steeper inclines where rats switch to the more quasi-static in-phase gait. We conclude that this may be an indication of a change from a grounded to a climbing gait. Via bionic transfer we derived main basic principles, which we applied to the design of the robot Rat-Nic.","DOI":"10.2495/DNE-V8-N3-192-212","ISSN":"1755-7437, 1755-7445","language":"en","author":[{"family":"Andrada","given":"E."},{"family":"Mämpel","given":"J."},{"family":"Schmidt","given":"A."},{"family":"Fischer","given":"M.S."},{"family":"Karguth","given":"A."},{"family":"Witte","given":"H."}],"issued":{"date-parts":[["2013",9,30]]}}}],"schema":"https://github.com/citation-style-language/schema/raw/master/csl-citation.json"} </w:instrText>
      </w:r>
      <w:r>
        <w:fldChar w:fldCharType="separate"/>
      </w:r>
      <w:r w:rsidR="009C5D6D" w:rsidRPr="009C5D6D">
        <w:rPr>
          <w:rFonts w:cs="Times New Roman"/>
        </w:rPr>
        <w:t xml:space="preserve">(Morrison 1970; Witte et al. 2002; Fischer et al. 2002; </w:t>
      </w:r>
      <w:proofErr w:type="spellStart"/>
      <w:r w:rsidR="009C5D6D" w:rsidRPr="009C5D6D">
        <w:rPr>
          <w:rFonts w:cs="Times New Roman"/>
        </w:rPr>
        <w:t>Andrada</w:t>
      </w:r>
      <w:proofErr w:type="spellEnd"/>
      <w:r w:rsidR="009C5D6D" w:rsidRPr="009C5D6D">
        <w:rPr>
          <w:rFonts w:cs="Times New Roman"/>
        </w:rPr>
        <w:t xml:space="preserve"> et al. 2013)</w:t>
      </w:r>
      <w:r>
        <w:fldChar w:fldCharType="end"/>
      </w:r>
      <w:r w:rsidR="000B15E7">
        <w:t xml:space="preserve"> and </w:t>
      </w:r>
      <w:r w:rsidR="002C55EC">
        <w:t>muscle properti</w:t>
      </w:r>
      <w:r w:rsidR="006634F2">
        <w:t>es have been derived to fit muscle m</w:t>
      </w:r>
      <w:r w:rsidR="002C55EC">
        <w:t>odel</w:t>
      </w:r>
      <w:r w:rsidR="006634F2">
        <w:t>s</w:t>
      </w:r>
      <w:r w:rsidR="002C55EC">
        <w:t xml:space="preserve"> </w:t>
      </w:r>
      <w:r w:rsidR="002C55EC">
        <w:fldChar w:fldCharType="begin"/>
      </w:r>
      <w:r w:rsidR="00EA205E">
        <w:instrText xml:space="preserve"> ADDIN ZOTERO_ITEM CSL_CITATION {"citationID":"xSnOQxQu","properties":{"formattedCitation":"(Will L. Johnson et al. 2008; Eng et al. 2008; W. L. Johnson et al. 2011)","plainCitation":"(Will L. Johnson et al. 2008; Eng et al. 2008; W. L. Johnson et al. 2011)","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id":389,"uris":["http://zotero.org/users/2047454/items/LV6Q6CK5"],"uri":["http://zotero.org/users/2047454/items/LV6Q6CK5"],"itemData":{"id":389,"type":"article-journal","title":"Scaling of muscle architecture and fiber types in the rat hindlimb","container-title":"Journal of Experimental Biology","page":"2336-2345","volume":"211","issue":"14","source":"jeb.biologists.org","abstract":"Skip to Next Section\nThe functional capacity of a muscle is determined by its architecture and metabolic properties. Although extensive analyses of muscle architecture and fiber type have been completed in a large number of muscles in numerous species, there have been few studies that have looked at the interrelationship of these functional parameters among muscles of a single species. Nor have the architectural properties of individual muscles been compared across species to understand scaling. This study examined muscle architecture and fiber type in the rat (Rattus norvegicus) hindlimb to examine each muscle's functional specialization. Discriminant analysis demonstrated that architectural properties are a greater predictor of muscle function (as defined by primary joint action and anti-gravity or non anti-gravity role) than fiber type. Architectural properties were not strictly aligned with fiber type, but when muscles were grouped according to anti-gravity versus non-anti-gravity function there was evidence of functional specialization. Specifically, anti-gravity muscles had a larger percentage of slow fiber type and increased muscle physiological cross-sectional area. Incongruities between a muscle's architecture and fiber type may reflect the variability of functional requirements on single muscles, especially those that cross multiple joints. Additionally, discriminant analysis and scaling of architectural variables in the hindlimb across several mammalian species was used to explore whether any functional patterns could be elucidated within single muscles or across muscle groups. Several muscles deviated from previously described muscle architecture scaling rules and there was large variability within functional groups in how muscles should be scaled with body size. This implies that functional demands placed on muscles across species should be examined on the single muscle level.","DOI":"10.1242/jeb.017640","ISSN":"0022-0949, 1477-9145","note":"PMID: 18587128","language":"en","author":[{"family":"Eng","given":"Carolyn M."},{"family":"Smallwood","given":"Laura H."},{"family":"Rainiero","given":"Maria Pia"},{"family":"Lahey","given":"Michele"},{"family":"Ward","given":"Samuel R."},{"family":"Lieber","given":"Richard L."}],"issued":{"date-parts":[["2008",7,15]]}}},{"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rsidR="002C55EC">
        <w:fldChar w:fldCharType="separate"/>
      </w:r>
      <w:r w:rsidR="00EA205E" w:rsidRPr="00EA205E">
        <w:rPr>
          <w:rFonts w:cs="Times New Roman"/>
        </w:rPr>
        <w:t xml:space="preserve">(Will L. Johnson et al. 2008; </w:t>
      </w:r>
      <w:proofErr w:type="spellStart"/>
      <w:r w:rsidR="00EA205E" w:rsidRPr="00EA205E">
        <w:rPr>
          <w:rFonts w:cs="Times New Roman"/>
        </w:rPr>
        <w:t>Eng</w:t>
      </w:r>
      <w:proofErr w:type="spellEnd"/>
      <w:r w:rsidR="00EA205E" w:rsidRPr="00EA205E">
        <w:rPr>
          <w:rFonts w:cs="Times New Roman"/>
        </w:rPr>
        <w:t xml:space="preserve"> et al. 2008; W. L. Johnson et al. 2011)</w:t>
      </w:r>
      <w:r w:rsidR="002C55EC">
        <w:fldChar w:fldCharType="end"/>
      </w:r>
      <w:r w:rsidR="002C55EC">
        <w:t>.</w:t>
      </w:r>
    </w:p>
    <w:p w14:paraId="415D7E70" w14:textId="273BCEDF" w:rsidR="003F7C42" w:rsidRPr="003F7C42" w:rsidRDefault="008C276A" w:rsidP="003F7C42">
      <w:pPr>
        <w:pStyle w:val="Heading2"/>
      </w:pPr>
      <w:bookmarkStart w:id="15" w:name="_Toc18944100"/>
      <w:r>
        <w:t>Previous Project Developments</w:t>
      </w:r>
      <w:bookmarkEnd w:id="15"/>
    </w:p>
    <w:p w14:paraId="199C5F78" w14:textId="496B5B39" w:rsidR="001248D2" w:rsidRDefault="00AE721A" w:rsidP="00670C58">
      <w:pPr>
        <w:pStyle w:val="NoSpacing"/>
        <w:ind w:firstLine="720"/>
      </w:pPr>
      <w:r>
        <w:t>The proposed model</w:t>
      </w:r>
      <w:r w:rsidR="00304872" w:rsidRPr="00670C58">
        <w:t xml:space="preserve"> </w:t>
      </w:r>
      <w:r>
        <w:t>advances</w:t>
      </w:r>
      <w:r w:rsidR="00304872" w:rsidRPr="00670C58">
        <w:t xml:space="preserve"> work completed by Dr. Alex</w:t>
      </w:r>
      <w:r w:rsidR="0013357A">
        <w:t>ander</w:t>
      </w:r>
      <w:r w:rsidR="00304872" w:rsidRPr="00670C58">
        <w:t xml:space="preserve"> Hunt in compl</w:t>
      </w:r>
      <w:r w:rsidR="001C636C">
        <w:t>etion of a</w:t>
      </w:r>
      <w:r w:rsidR="00F53EAC">
        <w:t xml:space="preserve"> doctoral</w:t>
      </w:r>
      <w:r w:rsidR="00304872">
        <w:t xml:space="preserve"> thesis</w:t>
      </w:r>
      <w:r w:rsidR="003372D8">
        <w:t xml:space="preserve"> </w:t>
      </w:r>
      <w:commentRangeStart w:id="16"/>
      <w:r w:rsidR="003372D8">
        <w:fldChar w:fldCharType="begin"/>
      </w:r>
      <w:r w:rsidR="00A30470">
        <w:instrText xml:space="preserve"> ADDIN ZOTERO_ITEM CSL_CITATION {"citationID":"QJk5Uml3","properties":{"formattedCitation":"(Hunt et al. 2014; 2015; Hunt 2016)","plainCitation":"(Hunt et al. 2014; 2015; Hunt 2016)","noteIndex":0},"citationItems":[{"id":559,"uris":["http://zotero.org/users/2047454/items/U83PLV44"],"uri":["http://zotero.org/users/2047454/items/U83PLV44"],"itemData":{"id":559,"type":"paper-conference","title":"Neuromechanical Simulation of an Inter-leg Controller for Tetrapod Coordination","container-title":"Biomimetic and Biohybrid Systems","collection-title":"Lecture Notes in Computer Science","publisher":"Springer International Publishing","page":"142-153","source":"Springer Link","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ISBN":"978-3-319-09435-9","language":"en","author":[{"family":"Hunt","given":"Alexander"},{"family":"Schmidt","given":"Manuela"},{"family":"Fischer","given":"Martin"},{"family":"Quinn","given":"Roger D."}],"editor":[{"family":"Duff","given":"Armin"},{"family":"Lepora","given":"Nathan F."},{"family":"Mura","given":"Anna"},{"family":"Prescott","given":"Tony J."},{"family":"Verschure","given":"Paul F. M. J."}],"issued":{"date-parts":[["2014"]]}}},{"id":355,"uris":["http://zotero.org/users/2047454/items/WRV767TZ"],"uri":["http://zotero.org/users/2047454/items/WRV767TZ"],"itemData":{"id":355,"type":"paper-conference","title":"Using Animal Data and Neural Dynamics to Reverse Engineer a Neuromechanical Rat Model","container-title":"Biomimetic and Biohybrid Systems","collection-title":"Lecture Notes in Computer Science","publisher":"Springer International Publishing","page":"211-222","source":"Springer Link","abstract":"A baseline model for testing how afferent muscle feedback affects both timing and activation levels of muscle contractions has been constructed. We present an improved version of the neuromechanical model from our previous work [6]. This updated model has carefully tuned muscles, feedback pathways, and central pattern generators (CPGs). Kinematics and force plate data from trotting rats were used to better design muscles for the legs. A recent pattern generator topology [15] is implemented to better mimic the rhythm generation and pattern formation networks in the animal. Phase-space and numerical phase response analyses reveal the dynamics underlying CPG behavior, resulting in an oscillator that produces both robust cycles and favorable perturbation responses. Training methods were used to tune synapse properties to shape desired motor neuron activation patterns. The result is a model which is capable of self-propelled hind leg stepping and will serve as a baseline as we investigate the effects changes in afferent feedback have on muscle activation patterns.","ISBN":"978-3-319-22979-9","language":"en","author":[{"family":"Hunt","given":"Alexander"},{"family":"Szczecinski","given":"Nicholas S."},{"family":"Andrada","given":"Emanuel"},{"family":"Fischer","given":"Martin"},{"family":"Quinn","given":"Roger D."}],"editor":[{"family":"Wilson","given":"Stuart P."},{"family":"Verschure","given":"Paul F.M.J."},{"family":"Mura","given":"Anna"},{"family":"Prescott","given":"Tony J."}],"issued":{"date-parts":[["2015"]]}}},{"id":761,"uris":["http://zotero.org/users/2047454/items/NHNWM7YP"],"uri":["http://zotero.org/users/2047454/items/NHNWM7YP"],"itemData":{"id":761,"type":"thesis","title":"Neurologically Based Control for Quadruped Walking","publisher":"Case Western Reserve University","publisher-place":"Cleveland, OH","event-place":"Cleveland, OH","abstract":"Current robotic control methods take advantage of high computing power to compute trajectories and perform optimal movements for a given task, yet these robots still fall far short of their animal counterparts when interacting with the environment. Animals dynamically adapt to varying terrain and small perturbations almost e ortlessly. In order to improve our robotic systems and build better control methods,\nit makes sense to look more closely at how animals solve this interaction. In this\nwork, I developed a control model of mammalian walking with models grounded in neuroscience and computational neuroscience. First, I developed a neuromechanical\nmodel of a rat with 14 degrees of freedom and 28 muscles, and I explored how hypothesized neural architectures can be used to coordinate four limbs in a walking gait for a rat. Additionally, through simulated ablation experiments, I developed hypotheses on how inter-leg pathways work together to maintain limb timing. After this, I developed a procedure to train the neural system to produce dynamic walking in both a rat simulation and a robot named Puppy. This method works by  rst using a model of the system (rat or robot) to determine required motor neuron activations to produce stable walking. For the robot, this required building a force-length-pressure model of the McKibben actuators to enable accurate force control. Parameters in the neural system are then set such that it produces similar activations to the desired pattern. I applied the same training procedure to both the simulated rat and the robot and show that it is capable of producing continuous, self-supported stepping in both systems.","author":[{"family":"Hunt","given":"Alexander"}],"issued":{"date-parts":[["2016",1]]}}}],"schema":"https://github.com/citation-style-language/schema/raw/master/csl-citation.json"} </w:instrText>
      </w:r>
      <w:r w:rsidR="003372D8">
        <w:fldChar w:fldCharType="separate"/>
      </w:r>
      <w:r w:rsidR="00A30470" w:rsidRPr="00A30470">
        <w:rPr>
          <w:rFonts w:cs="Times New Roman"/>
        </w:rPr>
        <w:t>(Hunt et al. 2014; 2015; Hunt 2016)</w:t>
      </w:r>
      <w:r w:rsidR="003372D8">
        <w:fldChar w:fldCharType="end"/>
      </w:r>
      <w:commentRangeEnd w:id="16"/>
      <w:r w:rsidR="00AB375A">
        <w:rPr>
          <w:rStyle w:val="CommentReference"/>
          <w:rFonts w:asciiTheme="minorHAnsi" w:hAnsiTheme="minorHAnsi"/>
        </w:rPr>
        <w:commentReference w:id="16"/>
      </w:r>
      <w:r w:rsidR="00304872">
        <w:t xml:space="preserve">. In </w:t>
      </w:r>
      <w:r w:rsidR="00314B3B">
        <w:t>Hunt's work</w:t>
      </w:r>
      <w:r w:rsidR="00DA07E2">
        <w:t xml:space="preserve">, a </w:t>
      </w:r>
      <w:r w:rsidR="00FB1BA2">
        <w:t xml:space="preserve">neuromechanical </w:t>
      </w:r>
      <w:r w:rsidR="00304872" w:rsidRPr="00670C58">
        <w:t>r</w:t>
      </w:r>
      <w:r w:rsidR="00314B3B">
        <w:t>at model</w:t>
      </w:r>
      <w:r w:rsidR="00FB1BA2">
        <w:t xml:space="preserve"> </w:t>
      </w:r>
      <w:r w:rsidR="001C636C">
        <w:t>coordinated actuation</w:t>
      </w:r>
      <w:r w:rsidR="001C636C" w:rsidRPr="00670C58">
        <w:t xml:space="preserve"> </w:t>
      </w:r>
      <w:r w:rsidR="001C636C">
        <w:t xml:space="preserve">of </w:t>
      </w:r>
      <w:r w:rsidR="001C636C" w:rsidRPr="00670C58">
        <w:t>hindlimb muscles</w:t>
      </w:r>
      <w:r w:rsidR="001C636C">
        <w:t xml:space="preserve"> on an articulated skeleton to simulate locomotion</w:t>
      </w:r>
      <w:r w:rsidR="00D14F96">
        <w:t xml:space="preserve">. </w:t>
      </w:r>
      <w:r w:rsidR="0089385C">
        <w:t>Joint</w:t>
      </w:r>
      <w:r w:rsidR="000124CB">
        <w:t xml:space="preserve">s </w:t>
      </w:r>
      <w:r w:rsidR="001C636C">
        <w:t>were</w:t>
      </w:r>
      <w:r w:rsidR="000124CB">
        <w:t xml:space="preserve"> discr</w:t>
      </w:r>
      <w:r w:rsidR="001C636C">
        <w:t>ete subunits whose motion was</w:t>
      </w:r>
      <w:r w:rsidR="000124CB">
        <w:t xml:space="preserve"> coordinated by </w:t>
      </w:r>
      <w:r w:rsidR="0089385C">
        <w:t>cent</w:t>
      </w:r>
      <w:r w:rsidR="000124CB">
        <w:t>ral pattern ge</w:t>
      </w:r>
      <w:r w:rsidR="001C636C">
        <w:t xml:space="preserve">nerators (CPGs), </w:t>
      </w:r>
      <w:r w:rsidR="001C636C">
        <w:lastRenderedPageBreak/>
        <w:t xml:space="preserve">bilateral </w:t>
      </w:r>
      <w:r w:rsidR="00781254">
        <w:t>networ</w:t>
      </w:r>
      <w:r w:rsidR="001C636C">
        <w:t>k</w:t>
      </w:r>
      <w:r w:rsidR="000124CB">
        <w:t xml:space="preserve"> of</w:t>
      </w:r>
      <w:r w:rsidR="0089385C">
        <w:t xml:space="preserve"> neurons which oscillate in the presence of a co</w:t>
      </w:r>
      <w:r w:rsidR="00991DE0">
        <w:t xml:space="preserve">nstant input. </w:t>
      </w:r>
      <w:r w:rsidR="001C636C" w:rsidRPr="004B496E">
        <w:t xml:space="preserve">Networks in the model are </w:t>
      </w:r>
      <w:r w:rsidR="004B496E" w:rsidRPr="004B496E">
        <w:rPr>
          <w:noProof/>
        </w:rPr>
        <mc:AlternateContent>
          <mc:Choice Requires="wpg">
            <w:drawing>
              <wp:anchor distT="0" distB="0" distL="114300" distR="114300" simplePos="0" relativeHeight="251670528" behindDoc="0" locked="0" layoutInCell="1" allowOverlap="1" wp14:anchorId="43FA9EE8" wp14:editId="26A51B7D">
                <wp:simplePos x="0" y="0"/>
                <wp:positionH relativeFrom="margin">
                  <wp:align>center</wp:align>
                </wp:positionH>
                <wp:positionV relativeFrom="paragraph">
                  <wp:posOffset>747395</wp:posOffset>
                </wp:positionV>
                <wp:extent cx="5619750" cy="2866390"/>
                <wp:effectExtent l="0" t="0" r="0" b="0"/>
                <wp:wrapTopAndBottom/>
                <wp:docPr id="29" name="Group 29"/>
                <wp:cNvGraphicFramePr/>
                <a:graphic xmlns:a="http://schemas.openxmlformats.org/drawingml/2006/main">
                  <a:graphicData uri="http://schemas.microsoft.com/office/word/2010/wordprocessingGroup">
                    <wpg:wgp>
                      <wpg:cNvGrpSpPr/>
                      <wpg:grpSpPr>
                        <a:xfrm>
                          <a:off x="0" y="0"/>
                          <a:ext cx="5619750" cy="2866390"/>
                          <a:chOff x="0" y="0"/>
                          <a:chExt cx="5619750" cy="2866390"/>
                        </a:xfrm>
                      </wpg:grpSpPr>
                      <pic:pic xmlns:pic="http://schemas.openxmlformats.org/drawingml/2006/picture">
                        <pic:nvPicPr>
                          <pic:cNvPr id="2" name="Picture 2" descr="G:\My Drive\Living Machines\Living Machines 2018\SourceArchive\Fig1.png"/>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400050" y="0"/>
                            <a:ext cx="4603115" cy="2353310"/>
                          </a:xfrm>
                          <a:prstGeom prst="rect">
                            <a:avLst/>
                          </a:prstGeom>
                          <a:noFill/>
                          <a:ln>
                            <a:noFill/>
                          </a:ln>
                        </pic:spPr>
                      </pic:pic>
                      <wps:wsp>
                        <wps:cNvPr id="13" name="Text Box 13"/>
                        <wps:cNvSpPr txBox="1"/>
                        <wps:spPr>
                          <a:xfrm>
                            <a:off x="0" y="2476500"/>
                            <a:ext cx="5619750" cy="389890"/>
                          </a:xfrm>
                          <a:prstGeom prst="rect">
                            <a:avLst/>
                          </a:prstGeom>
                          <a:solidFill>
                            <a:prstClr val="white"/>
                          </a:solidFill>
                          <a:ln>
                            <a:noFill/>
                          </a:ln>
                          <a:effectLst/>
                        </wps:spPr>
                        <wps:txbx>
                          <w:txbxContent>
                            <w:p w14:paraId="4867C50C" w14:textId="75C42E7A" w:rsidR="001B6E8C" w:rsidRPr="003F7C42" w:rsidRDefault="001B6E8C" w:rsidP="003F7C42">
                              <w:pPr>
                                <w:pStyle w:val="Caption"/>
                                <w:rPr>
                                  <w:rFonts w:ascii="Times New Roman" w:hAnsi="Times New Roman" w:cs="Times New Roman"/>
                                  <w:i w:val="0"/>
                                  <w:noProof/>
                                  <w:color w:val="auto"/>
                                  <w:sz w:val="24"/>
                                </w:rPr>
                              </w:pPr>
                              <w:r w:rsidRPr="003F7C42">
                                <w:rPr>
                                  <w:rFonts w:ascii="Times New Roman" w:hAnsi="Times New Roman" w:cs="Times New Roman"/>
                                  <w:i w:val="0"/>
                                  <w:color w:val="auto"/>
                                </w:rPr>
                                <w:t xml:space="preserve">Figure </w:t>
                              </w:r>
                              <w:r w:rsidRPr="003F7C42">
                                <w:rPr>
                                  <w:rFonts w:ascii="Times New Roman" w:hAnsi="Times New Roman" w:cs="Times New Roman"/>
                                  <w:i w:val="0"/>
                                  <w:color w:val="auto"/>
                                </w:rPr>
                                <w:fldChar w:fldCharType="begin"/>
                              </w:r>
                              <w:r w:rsidRPr="003F7C42">
                                <w:rPr>
                                  <w:rFonts w:ascii="Times New Roman" w:hAnsi="Times New Roman" w:cs="Times New Roman"/>
                                  <w:i w:val="0"/>
                                  <w:color w:val="auto"/>
                                </w:rPr>
                                <w:instrText xml:space="preserve"> SEQ Figure \* ARABIC </w:instrText>
                              </w:r>
                              <w:r w:rsidRPr="003F7C42">
                                <w:rPr>
                                  <w:rFonts w:ascii="Times New Roman" w:hAnsi="Times New Roman" w:cs="Times New Roman"/>
                                  <w:i w:val="0"/>
                                  <w:color w:val="auto"/>
                                </w:rPr>
                                <w:fldChar w:fldCharType="separate"/>
                              </w:r>
                              <w:r>
                                <w:rPr>
                                  <w:rFonts w:ascii="Times New Roman" w:hAnsi="Times New Roman" w:cs="Times New Roman"/>
                                  <w:i w:val="0"/>
                                  <w:noProof/>
                                  <w:color w:val="auto"/>
                                </w:rPr>
                                <w:t>1</w:t>
                              </w:r>
                              <w:r w:rsidRPr="003F7C42">
                                <w:rPr>
                                  <w:rFonts w:ascii="Times New Roman" w:hAnsi="Times New Roman" w:cs="Times New Roman"/>
                                  <w:i w:val="0"/>
                                  <w:color w:val="auto"/>
                                </w:rPr>
                                <w:fldChar w:fldCharType="end"/>
                              </w:r>
                              <w:r>
                                <w:rPr>
                                  <w:rFonts w:ascii="Times New Roman" w:hAnsi="Times New Roman" w:cs="Times New Roman"/>
                                  <w:i w:val="0"/>
                                  <w:color w:val="auto"/>
                                </w:rPr>
                                <w:t xml:space="preserve"> </w:t>
                              </w:r>
                              <w:proofErr w:type="gramStart"/>
                              <w:r>
                                <w:rPr>
                                  <w:rFonts w:ascii="Times New Roman" w:hAnsi="Times New Roman" w:cs="Times New Roman"/>
                                  <w:i w:val="0"/>
                                  <w:color w:val="auto"/>
                                </w:rPr>
                                <w:t>The</w:t>
                              </w:r>
                              <w:proofErr w:type="gramEnd"/>
                              <w:r>
                                <w:rPr>
                                  <w:rFonts w:ascii="Times New Roman" w:hAnsi="Times New Roman" w:cs="Times New Roman"/>
                                  <w:i w:val="0"/>
                                  <w:color w:val="auto"/>
                                </w:rPr>
                                <w:t xml:space="preserve"> rat model used by </w:t>
                              </w:r>
                              <w:r w:rsidRPr="003F7C42">
                                <w:rPr>
                                  <w:rFonts w:ascii="Times New Roman" w:hAnsi="Times New Roman" w:cs="Times New Roman"/>
                                  <w:i w:val="0"/>
                                  <w:color w:val="auto"/>
                                </w:rPr>
                                <w:t>Hunt for modeling locomotion. Note the antagonistic muscle pairs at each joint. The blue bar represents a solid support that raises the static torso above the ground while movi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3FA9EE8" id="Group 29" o:spid="_x0000_s1026" style="position:absolute;left:0;text-align:left;margin-left:0;margin-top:58.85pt;width:442.5pt;height:225.7pt;z-index:251670528;mso-position-horizontal:center;mso-position-horizontal-relative:margin" coordsize="56197,286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left:4000;width:46031;height:235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Ap3zDAAAA2gAAAA8AAABkcnMvZG93bnJldi54bWxEj91qwkAUhO8LvsNyCr2rG6WkEl2lKBYJ&#10;eBH1AQ7Z0yR092zIbn7q03cLQi+HmfmG2ewma8RAnW8cK1jMExDEpdMNVwpu1+PrCoQPyBqNY1Lw&#10;Qx5229nTBjPtRi5ouIRKRAj7DBXUIbSZlL6syaKfu5Y4el+usxii7CqpOxwj3Bq5TJJUWmw4LtTY&#10;0r6m8vvSWwW6Oby9m376LBd5cR7b+5CbVCr18jx9rEEEmsJ/+NE+aQVL+LsSb4Dc/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wCnfMMAAADaAAAADwAAAAAAAAAAAAAAAACf&#10;AgAAZHJzL2Rvd25yZXYueG1sUEsFBgAAAAAEAAQA9wAAAI8DAAAAAA==&#10;">
                  <v:imagedata r:id="rId11" o:title="Fig1"/>
                  <v:path arrowok="t"/>
                </v:shape>
                <v:shapetype id="_x0000_t202" coordsize="21600,21600" o:spt="202" path="m,l,21600r21600,l21600,xe">
                  <v:stroke joinstyle="miter"/>
                  <v:path gradientshapeok="t" o:connecttype="rect"/>
                </v:shapetype>
                <v:shape id="Text Box 13" o:spid="_x0000_s1028" type="#_x0000_t202" style="position:absolute;top:24765;width:56197;height:38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MFscMA&#10;AADbAAAADwAAAGRycy9kb3ducmV2LnhtbERPTWsCMRC9F/ofwhS8FM22ishqFJEWtBfp1ou3YTNu&#10;VjeTJcnq+u+bQsHbPN7nLFa9bcSVfKgdK3gbZSCIS6drrhQcfj6HMxAhImtsHJOCOwVYLZ+fFphr&#10;d+NvuhaxEimEQ44KTIxtLmUoDVkMI9cSJ+7kvMWYoK+k9nhL4baR71k2lRZrTg0GW9oYKi9FZxXs&#10;J8e9ee1OH1/rydjvDt1meq4KpQYv/XoOIlIfH+J/91an+WP4+yU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MFscMAAADbAAAADwAAAAAAAAAAAAAAAACYAgAAZHJzL2Rv&#10;d25yZXYueG1sUEsFBgAAAAAEAAQA9QAAAIgDAAAAAA==&#10;" stroked="f">
                  <v:textbox style="mso-fit-shape-to-text:t" inset="0,0,0,0">
                    <w:txbxContent>
                      <w:p w14:paraId="4867C50C" w14:textId="75C42E7A" w:rsidR="001B6E8C" w:rsidRPr="003F7C42" w:rsidRDefault="001B6E8C" w:rsidP="003F7C42">
                        <w:pPr>
                          <w:pStyle w:val="Caption"/>
                          <w:rPr>
                            <w:rFonts w:ascii="Times New Roman" w:hAnsi="Times New Roman" w:cs="Times New Roman"/>
                            <w:i w:val="0"/>
                            <w:noProof/>
                            <w:color w:val="auto"/>
                            <w:sz w:val="24"/>
                          </w:rPr>
                        </w:pPr>
                        <w:r w:rsidRPr="003F7C42">
                          <w:rPr>
                            <w:rFonts w:ascii="Times New Roman" w:hAnsi="Times New Roman" w:cs="Times New Roman"/>
                            <w:i w:val="0"/>
                            <w:color w:val="auto"/>
                          </w:rPr>
                          <w:t xml:space="preserve">Figure </w:t>
                        </w:r>
                        <w:r w:rsidRPr="003F7C42">
                          <w:rPr>
                            <w:rFonts w:ascii="Times New Roman" w:hAnsi="Times New Roman" w:cs="Times New Roman"/>
                            <w:i w:val="0"/>
                            <w:color w:val="auto"/>
                          </w:rPr>
                          <w:fldChar w:fldCharType="begin"/>
                        </w:r>
                        <w:r w:rsidRPr="003F7C42">
                          <w:rPr>
                            <w:rFonts w:ascii="Times New Roman" w:hAnsi="Times New Roman" w:cs="Times New Roman"/>
                            <w:i w:val="0"/>
                            <w:color w:val="auto"/>
                          </w:rPr>
                          <w:instrText xml:space="preserve"> SEQ Figure \* ARABIC </w:instrText>
                        </w:r>
                        <w:r w:rsidRPr="003F7C42">
                          <w:rPr>
                            <w:rFonts w:ascii="Times New Roman" w:hAnsi="Times New Roman" w:cs="Times New Roman"/>
                            <w:i w:val="0"/>
                            <w:color w:val="auto"/>
                          </w:rPr>
                          <w:fldChar w:fldCharType="separate"/>
                        </w:r>
                        <w:r>
                          <w:rPr>
                            <w:rFonts w:ascii="Times New Roman" w:hAnsi="Times New Roman" w:cs="Times New Roman"/>
                            <w:i w:val="0"/>
                            <w:noProof/>
                            <w:color w:val="auto"/>
                          </w:rPr>
                          <w:t>1</w:t>
                        </w:r>
                        <w:r w:rsidRPr="003F7C42">
                          <w:rPr>
                            <w:rFonts w:ascii="Times New Roman" w:hAnsi="Times New Roman" w:cs="Times New Roman"/>
                            <w:i w:val="0"/>
                            <w:color w:val="auto"/>
                          </w:rPr>
                          <w:fldChar w:fldCharType="end"/>
                        </w:r>
                        <w:r>
                          <w:rPr>
                            <w:rFonts w:ascii="Times New Roman" w:hAnsi="Times New Roman" w:cs="Times New Roman"/>
                            <w:i w:val="0"/>
                            <w:color w:val="auto"/>
                          </w:rPr>
                          <w:t xml:space="preserve"> </w:t>
                        </w:r>
                        <w:proofErr w:type="gramStart"/>
                        <w:r>
                          <w:rPr>
                            <w:rFonts w:ascii="Times New Roman" w:hAnsi="Times New Roman" w:cs="Times New Roman"/>
                            <w:i w:val="0"/>
                            <w:color w:val="auto"/>
                          </w:rPr>
                          <w:t>The</w:t>
                        </w:r>
                        <w:proofErr w:type="gramEnd"/>
                        <w:r>
                          <w:rPr>
                            <w:rFonts w:ascii="Times New Roman" w:hAnsi="Times New Roman" w:cs="Times New Roman"/>
                            <w:i w:val="0"/>
                            <w:color w:val="auto"/>
                          </w:rPr>
                          <w:t xml:space="preserve"> rat model used by </w:t>
                        </w:r>
                        <w:r w:rsidRPr="003F7C42">
                          <w:rPr>
                            <w:rFonts w:ascii="Times New Roman" w:hAnsi="Times New Roman" w:cs="Times New Roman"/>
                            <w:i w:val="0"/>
                            <w:color w:val="auto"/>
                          </w:rPr>
                          <w:t>Hunt for modeling locomotion. Note the antagonistic muscle pairs at each joint. The blue bar represents a solid support that raises the static torso above the ground while moving.</w:t>
                        </w:r>
                      </w:p>
                    </w:txbxContent>
                  </v:textbox>
                </v:shape>
                <w10:wrap type="topAndBottom" anchorx="margin"/>
              </v:group>
            </w:pict>
          </mc:Fallback>
        </mc:AlternateContent>
      </w:r>
      <w:r w:rsidR="001C636C" w:rsidRPr="004B496E">
        <w:t xml:space="preserve">inspired by work from McCrae and </w:t>
      </w:r>
      <w:proofErr w:type="spellStart"/>
      <w:r w:rsidR="001C636C" w:rsidRPr="004B496E">
        <w:t>Rybak’s</w:t>
      </w:r>
      <w:proofErr w:type="spellEnd"/>
      <w:r w:rsidR="001C636C" w:rsidRPr="004B496E">
        <w:t xml:space="preserve"> work in a cat model</w:t>
      </w:r>
      <w:r w:rsidR="004B496E" w:rsidRPr="004B496E">
        <w:t xml:space="preserve"> </w:t>
      </w:r>
      <w:r w:rsidR="004B496E" w:rsidRPr="004B496E">
        <w:fldChar w:fldCharType="begin"/>
      </w:r>
      <w:r w:rsidR="004B496E" w:rsidRPr="004B496E">
        <w:instrText xml:space="preserve"> ADDIN ZOTERO_ITEM CSL_CITATION {"citationID":"WxUGVB7i","properties":{"formattedCitation":"(McCrea and Rybak 2008)","plainCitation":"(McCrea and Rybak 2008)","noteIndex":0},"citationItems":[{"id":563,"uris":["http://zotero.org/users/2047454/items/B4IG7YUE"],"uri":["http://zotero.org/users/2047454/items/B4IG7YUE"],"itemData":{"id":563,"type":"article-journal","title":"Organization of mammalian locomotor rhythm and pattern generation","container-title":"Brain Research Reviews","collection-title":"Networks in Motion","page":"134-146","volume":"57","issue":"1","source":"ScienceDirect","abstract":"Central pattern generators (CPGs) located in the spinal cord produce the coordinated activation of flexor and extensor motoneurons during locomotion. Previously proposed architectures for the spinal locomotor CPG have included the classical half-center oscillator and the unit burst generator (UBG) comprised of multiple coupled oscillators. We have recently proposed another organization in which a two-level CPG has a common rhythm generator (RG) that controls the operation of the pattern formation (PF) circuitry responsible for motoneuron activation. These architectures are discussed in relation to recent data obtained during fictive locomotion in the decerebrate cat. The data show that the CPG can maintain the period and phase of locomotor oscillations both during spontaneous deletions of motoneuron activity and during sensory stimulation affecting motoneuron activity throughout the limb. The proposed two-level CPG organization has been investigated with a computational model which incorporates interactions between the CPG, spinal circuits and afferent inputs. The model includes interacting populations of spinal interneurons and motoneurons modeled in the Hodgkin-Huxley style. Our simulations demonstrate that a relatively simple CPG with separate RG and PF networks can realistically reproduce many experimental phenomena including spontaneous deletions of motoneuron activity and a variety of effects of afferent stimulation. The model suggests plausible explanations for a number of features of real CPG operation that would be difficult to explain in the framework of the classical single-level CPG organization. Some modeling predictions and directions for further studies of locomotor CPG organization are discussed.","DOI":"10.1016/j.brainresrev.2007.08.006","ISSN":"0165-0173","journalAbbreviation":"Brain Research Reviews","author":[{"family":"McCrea","given":"David A."},{"family":"Rybak","given":"Ilya A."}],"issued":{"date-parts":[["2008",1,1]]}}}],"schema":"https://github.com/citation-style-language/schema/raw/master/csl-citation.json"} </w:instrText>
      </w:r>
      <w:r w:rsidR="004B496E" w:rsidRPr="004B496E">
        <w:fldChar w:fldCharType="separate"/>
      </w:r>
      <w:r w:rsidR="004B496E" w:rsidRPr="004B496E">
        <w:rPr>
          <w:rFonts w:cs="Times New Roman"/>
        </w:rPr>
        <w:t xml:space="preserve">(McCrea and </w:t>
      </w:r>
      <w:proofErr w:type="spellStart"/>
      <w:r w:rsidR="004B496E" w:rsidRPr="004B496E">
        <w:rPr>
          <w:rFonts w:cs="Times New Roman"/>
        </w:rPr>
        <w:t>Rybak</w:t>
      </w:r>
      <w:proofErr w:type="spellEnd"/>
      <w:r w:rsidR="004B496E" w:rsidRPr="004B496E">
        <w:rPr>
          <w:rFonts w:cs="Times New Roman"/>
        </w:rPr>
        <w:t xml:space="preserve"> 2008)</w:t>
      </w:r>
      <w:r w:rsidR="004B496E" w:rsidRPr="004B496E">
        <w:fldChar w:fldCharType="end"/>
      </w:r>
      <w:r w:rsidR="001C636C" w:rsidRPr="004B496E">
        <w:t>.</w:t>
      </w:r>
      <w:r w:rsidR="001C636C">
        <w:t xml:space="preserve"> </w:t>
      </w:r>
    </w:p>
    <w:p w14:paraId="45A3CC9D" w14:textId="4FD97003" w:rsidR="00CB2D44" w:rsidRDefault="00CC7F65" w:rsidP="00670C58">
      <w:pPr>
        <w:pStyle w:val="NoSpacing"/>
        <w:ind w:firstLine="720"/>
      </w:pPr>
      <w:r>
        <w:t>The</w:t>
      </w:r>
      <w:r w:rsidR="000124CB">
        <w:t xml:space="preserve"> complex circuitry</w:t>
      </w:r>
      <w:r>
        <w:t xml:space="preserve"> of CPGs</w:t>
      </w:r>
      <w:r w:rsidR="000124CB">
        <w:t xml:space="preserve"> is abstracted in many existing models</w:t>
      </w:r>
      <w:r>
        <w:t xml:space="preserve"> even though their activity is still not fully understood</w:t>
      </w:r>
      <w:r w:rsidR="000124CB">
        <w:t xml:space="preserve"> </w:t>
      </w:r>
      <w:r w:rsidR="000124CB">
        <w:fldChar w:fldCharType="begin"/>
      </w:r>
      <w:r w:rsidR="00EA205E">
        <w:instrText xml:space="preserve"> ADDIN ZOTERO_ITEM CSL_CITATION {"citationID":"EKpl0kWH","properties":{"formattedCitation":"(Guertin 2009; Markin et al. 2016)","plainCitation":"(Guertin 2009; Markin et al. 2016)","noteIndex":0},"citationItems":[{"id":695,"uris":["http://zotero.org/users/2047454/items/TEZ5WJ2L"],"uri":["http://zotero.org/users/2047454/items/TEZ5WJ2L"],"itemData":{"id":695,"type":"article-journal","title":"The mammalian central pattern generator for locomotion","container-title":"Brain Research Reviews","page":"45-56","volume":"62","issue":"1","source":"ScienceDirect","abstract":"At the beginning of the 20th century, Thomas Graham Brown conducted experiments that after a long hiatus changed views on the neural control of locomotion. His seminal work supported by subsequent evidence generated largely from the 1960s onwards showed that across species walking, flying, and swimming are controlled largely by a neuronal network that has been referred to as the central pattern generator (CPG) for locomotion. In mammals, this caudally localized spinal cord network was found to generate the basic command signals sent to muscles of the limbs for locomotor rhythm and pattern generation. This article constitutes a comprehensive review summarizing key findings on the organization and properties of this network.","DOI":"10.1016/j.brainresrev.2009.08.002","ISSN":"0165-0173","journalAbbreviation":"Brain Research Reviews","author":[{"family":"Guertin","given":"Pierre A."}],"issued":{"date-parts":[["2009",12,11]]}}},{"id":540,"uris":["http://zotero.org/users/2047454/items/GN7FUVUT"],"uri":["http://zotero.org/users/2047454/items/GN7FUVUT"],"itemData":{"id":540,"type":"chapter","title":"A Neuromechanical Model of Spinal Control of Locomotion","container-title":"Neuromechanical Modeling of Posture and Locomotion","collection-title":"Springer Series in Computational Neuroscience","publisher":"Springer New York","publisher-place":"New York, NY","page":"21-65","source":"Springer Link","event-place":"New York, NY","abstract":"We have developed a neuromechanical computational model of cat hindlimb locomotion controlled by spinal central pattern generators (CPGs, one per hindlimb) and motion-dependent afferent feedback. Each CPG represents an extension of previously developed two-level model (Rybak et al. J Physiol 577:617–639, 2006a, J Physiol 577:641–658, 2006b) and includes a half-center rhythm generator (RG), generating the locomotor rhythm, and a pattern formation (PF) network operating under control of RG and managing the synergetic activity of different hindlimb motoneuronal pools. The basic two-level CPG model was extended by incorporating additional neural circuits allowing the CPG to generate the complex activity patterns of motoneurons controlling proximal two-joint muscles (Shevtsova et al., Chap. 5, Neuromechanical modeling of posture and locomotion, Springer, New York, 2015). The spinal cord circuitry in the model includes reflex circuits mediating reciprocal inhibition between flexor and extensor motoneurons and disynaptic excitation of extensor motoneurons by load-sensitive afferents. The hindlimbs and trunk were modeled as a 2D system of rigid segments driven by Hill-type muscle actuators with force-length-velocity dependent properties. The musculoskeletal model has been tuned to reproduce the mechanics of locomotion; as a result, the computed motion-dependent activity of muscle group Ia, Ib, and II afferents and the paw-pad cutaneous afferents matched well the cat in vivo afferent recordings reported in the literature (Prilutsky et al., Chap. 10, Neuromechanical modeling of posture and locomotion, Springer, New York, 2015). In the neuromechanical model, the CPG operation is adjusted by afferent feedback from the moving hindlimbs. The model demonstrates stable locomotion with realistic mechanical characteristics and exhibits realistic patterns of muscle activity. The model can be used as a testbed to study spinal control of locomotion in various normal and pathological conditions.","URL":"https://doi.org/10.1007/978-1-4939-3267-2_2","ISBN":"978-1-4939-3267-2","note":"DOI: 10.1007/978-1-4939-3267-2_2","language":"en","author":[{"family":"Markin","given":"Sergey N."},{"family":"Klishko","given":"Alexander N."},{"family":"Shevtsova","given":"Natalia A."},{"family":"Lemay","given":"Michel A."},{"family":"Prilutsky","given":"Boris I."},{"family":"Rybak","given":"Ilya A."}],"editor":[{"family":"Prilutsky","given":"Boris I."},{"family":"Edwards","given":"Donald H."}],"issued":{"date-parts":[["2016"]]},"accessed":{"date-parts":[["2019",1,10]]}}}],"schema":"https://github.com/citation-style-language/schema/raw/master/csl-citation.json"} </w:instrText>
      </w:r>
      <w:r w:rsidR="000124CB">
        <w:fldChar w:fldCharType="separate"/>
      </w:r>
      <w:r w:rsidR="00EA205E" w:rsidRPr="00EA205E">
        <w:rPr>
          <w:rFonts w:cs="Times New Roman"/>
        </w:rPr>
        <w:t>(</w:t>
      </w:r>
      <w:proofErr w:type="spellStart"/>
      <w:r w:rsidR="00EA205E" w:rsidRPr="00EA205E">
        <w:rPr>
          <w:rFonts w:cs="Times New Roman"/>
        </w:rPr>
        <w:t>Guertin</w:t>
      </w:r>
      <w:proofErr w:type="spellEnd"/>
      <w:r w:rsidR="00EA205E" w:rsidRPr="00EA205E">
        <w:rPr>
          <w:rFonts w:cs="Times New Roman"/>
        </w:rPr>
        <w:t xml:space="preserve"> 2009; </w:t>
      </w:r>
      <w:proofErr w:type="spellStart"/>
      <w:r w:rsidR="00EA205E" w:rsidRPr="00EA205E">
        <w:rPr>
          <w:rFonts w:cs="Times New Roman"/>
        </w:rPr>
        <w:t>Markin</w:t>
      </w:r>
      <w:proofErr w:type="spellEnd"/>
      <w:r w:rsidR="00EA205E" w:rsidRPr="00EA205E">
        <w:rPr>
          <w:rFonts w:cs="Times New Roman"/>
        </w:rPr>
        <w:t xml:space="preserve"> et al. 2016)</w:t>
      </w:r>
      <w:r w:rsidR="000124CB">
        <w:fldChar w:fldCharType="end"/>
      </w:r>
      <w:r w:rsidR="000124CB">
        <w:t xml:space="preserve">. </w:t>
      </w:r>
      <w:r w:rsidR="0078078D" w:rsidRPr="0078078D">
        <w:t>CPGs exploit characteristics of mutual inhibition which, through delicate interplay of synaptic parameters, causes two “halves” of the CPG system to oscillate.</w:t>
      </w:r>
      <w:r w:rsidR="0078078D">
        <w:t xml:space="preserve"> </w:t>
      </w:r>
      <w:r w:rsidR="00991DE0">
        <w:t xml:space="preserve">CPGs </w:t>
      </w:r>
      <w:r w:rsidR="00D1002E">
        <w:t>are increasingly used in</w:t>
      </w:r>
      <w:r w:rsidR="00991DE0">
        <w:t xml:space="preserve"> models </w:t>
      </w:r>
      <w:r w:rsidR="00D1002E">
        <w:t xml:space="preserve">that control locomotion </w:t>
      </w:r>
      <w:r w:rsidR="00991DE0">
        <w:fldChar w:fldCharType="begin"/>
      </w:r>
      <w:r w:rsidR="00903DBC">
        <w:instrText xml:space="preserve"> ADDIN ZOTERO_ITEM CSL_CITATION {"citationID":"VWQq4mja","properties":{"formattedCitation":"(Beer, Chiel, and Gallagher 1999; Ijspeert 2008; Chung and Dorothy 2010; S. O. Schrade et al. 2017; Duysens and Forner-Cordero 2019; Dutta et al. 2019)","plainCitation":"(Beer, Chiel, and Gallagher 1999; Ijspeert 2008; Chung and Dorothy 2010; S. O. Schrade et al. 2017; Duysens and Forner-Cordero 2019; Dutta et al. 2019)","noteIndex":0},"citationItems":[{"id":709,"uris":["http://zotero.org/users/2047454/items/ZEPKZPJB"],"uri":["http://zotero.org/users/2047454/items/ZEPKZPJB"],"itemData":{"id":709,"type":"article-journal","title":"Evolution and Analysis of Model CPGs for Walking: II. General Principles and Individual Variability","container-title":"Journal of Computational Neuroscience","page":"119-147","volume":"7","issue":"2","source":"Springer Link","abstract":"Are there general principles for pattern generation? We examined this question by analyzing the operation of large populations of evolved model central pattern generators (CPGs) for walking. Three populations of model CPGs were evolved, containing three, four, or five neurons. We identified six general principles. First, locomotion performance increased with the number of interneurons. Second, the top 10 three-, four-, and five-neuron CPGs could be decomposed into dynamical modules, an abstract description developed in a companion article. Third, these dynamical modules were multistable: they could be switched between multiple stable output configurations. Fourth, the rhythmic pattern generated by a CPG could be understood as a closed chain of successive destabilizations of one dynamical module by another. A combinatorial analysis enumerated the possible dynamical modular structures. Fifth, one-dimensional modules were frequently observed and, in some cases, could be assigned specific functional roles. Finally, dynamic dynamical modules, in which the modular structure itself changed over one cycle, were frequently observed. The existence of these general principles despite significant variability in both patterns of connectivity and neural parameters was explained by degeneracy in the maps from neural parameters to neural dynamics to behavior to fitness. An analysis of the biomechanical properties of the model body was essential for relating neural activity to behavior. Our studies of evolved model circuits suggest that, in the absence of other constraints, there is no compelling reason to expect neural circuits to be functionally decomposable as the number of interneurons increase. Analyzing idealized model pattern generators may be an effective methodology for gaining insights into the operation of biological pattern generators.","DOI":"10.1023/A:1008920021246","ISSN":"1573-6873","title-short":"Evolution and Analysis of Model CPGs for Walking","journalAbbreviation":"J Comput Neurosci","language":"en","author":[{"family":"Beer","given":"Randall D."},{"family":"Chiel","given":"Hillel J."},{"family":"Gallagher","given":"John C."}],"issued":{"date-parts":[["1999",9,1]]}}},{"id":674,"uris":["http://zotero.org/users/2047454/items/38W48Q25"],"uri":["http://zotero.org/users/2047454/items/38W48Q25"],"itemData":{"id":674,"type":"article-journal","title":"Central pattern generators for locomotion control in animals and robots: A review","container-title":"Neural Networks","collection-title":"Robotics and Neuroscience","page":"642-653","volume":"21","issue":"4","source":"ScienceDirect","abstract":"The problem of controlling locomotion is an area in which neuroscience and robotics can fruitfully interact. In this article, I will review research carried out on locomotor central pattern generators (CPGs), i.e. neural circuits capable of producing coordinated patterns of high-dimensional rhythmic output signals while receiving only simple, low-dimensional, input signals. The review will first cover neurobiological observations concerning locomotor CPGs and their numerical modelling, with a special focus on vertebrates. It will then cover how CPG models implemented as neural networks or systems of coupled oscillators can be used in robotics for controlling the locomotion of articulated robots. The review also presents how robots can be used as scientific tools to obtain a better understanding of the functioning of biological CPGs. Finally, various methods for designing CPGs to control specific modes of locomotion will be briefly reviewed. In this process, I will discuss different types of CPG models, the pros and cons of using CPGs with robots, and the pros and cons of using robots as scientific tools. Open research topics both in biology and in robotics will also be discussed.","DOI":"10.1016/j.neunet.2008.03.014","ISSN":"0893-6080","title-short":"Central pattern generators for locomotion control in animals and robots","journalAbbreviation":"Neural Networks","author":[{"family":"Ijspeert","given":"Auke Jan"}],"issued":{"date-parts":[["2008",5,1]]}}},{"id":753,"uris":["http://zotero.org/users/2047454/items/IVM3ULD7"],"uri":["http://zotero.org/users/2047454/items/IVM3ULD7"],"itemData":{"id":753,"type":"article-journal","title":"Neurobiologically Inspired Control of Engineered Flapping Flight","container-title":"Journal of Guidance, Control, and Dynamics","page":"440-453","volume":"33","issue":"2","source":"American Institute of Aeronautics and Astronautics","DOI":"10.2514/1.45311","author":[{"family":"Chung","given":"Soon-Jo"},{"family":"Dorothy","given":"Michael"}],"issued":{"date-parts":[["2010"]]}}},{"id":683,"uris":["http://zotero.org/users/2047454/items/Z9CH7RPX"],"uri":["http://zotero.org/users/2047454/items/Z9CH7RPX"],"itemData":{"id":683,"type":"paper-conference","title":"Bio-inspired control of joint torque and knee stiffness in a robotic lower limb exoskeleton using a central pattern generator","container-title":"2017 International Conference on Rehabilitation Robotics (ICORR)","page":"1387-1394","source":"IEEE Xplore","event":"2017 International Conference on Rehabilitation Robotics (ICORR)","abstract":"Robotic lower limb exoskeletons are becoming increasingly popular in therapy and recreational use. However, most exoskeletons are still rather limited in their locomotion speed and the activities of daily live they can perform. Furthermore, they typically do not allow for a dynamic adaptation to the environment, as they are often controlled with predefined reference trajectories. Inspired by human leg stiffness modulation during walking, variable stiffness actuators increase flexibility without the need for more complex controllers. Actuation with adaptable stiffness is inspired by the human leg stiffness modulation during walking. However, this actuation principle also introduces the stiffness setpoint as an additional degree of freedom that needs to be coordinated with the joint trajectories. As a potential solution to this issue a bio-inspired controller based on a central pattern generator (CPG) is presented in this work. It generates coordinated joint torques and knee stiffness modulations to produce flexible and dynamic gait patterns for an exoskeleton with variable knee stiffness actuation. The CPG controller is evaluated and optimized in simulation using a model of the exoskeleton. The CPG controller produced stable and smooth gait for walking speeds from 0.4 m/s up to 1.57 m/s with a torso stabilizing force that simulated the use of crutches, which are commonly needed by exoskeleton users. Through the CPG, the knee stiffness intrinsically adapted to the frequency and phase of the gait, when the speed was changed. Additionally, it adjusted to changes in the environment in the form of uneven terrain by reacting to ground contact forces. This could allow future exoskeletons to be more adaptive to various environments, thus making ambulation more robust.","DOI":"10.1109/ICORR.2017.8009442","author":[{"family":"Schrade","given":"S. O."},{"family":"Nager","given":"Y."},{"family":"Wu","given":"A. R."},{"family":"Gassert","given":"R."},{"family":"Ijspeert","given":"A."}],"issued":{"date-parts":[["2017",7]]}}},{"id":702,"uris":["http://zotero.org/users/2047454/items/WHJE876V"],"uri":["http://zotero.org/users/2047454/items/WHJE876V"],"itemData":{"id":702,"type":"article-journal","title":"A controller perspective on biological gait control: Reflexes and central pattern generators","container-title":"Annual Reviews in Control","source":"ScienceDirect","abstract":"Biological motion control paradigms can be analyzed from a control theory point of view and translated to control applications. This paper revises and updates important aspects about the neural control of biped gait based on the Central Pattern Generator (CPG) and provides a controller view, including possible artificial implementations of these controllers. A first aspect to consider is the biological sensor-actuation system because the particularities of this system: the mammalian muscle. Many current biped robots are based on symmetrical CPG. However, new evidence suggests that biological CPG is asymmetrical with rhythm generator controlling the flexor half in a kind of feedforward control and the extensor behaving in a feedback fashion controlled by external inputs such as ground contact. A theoretical model of the CPG connections with flexors and extensors is presented.","URL":"http://www.sciencedirect.com/science/article/pii/S1367578818302177","DOI":"10.1016/j.arcontrol.2019.04.004","ISSN":"1367-5788","title-short":"A controller perspective on biological gait control","journalAbbreviation":"Annual Reviews in Control","author":[{"family":"Duysens","given":"Jacques"},{"family":"Forner-Cordero","given":"Arturo"}],"issued":{"date-parts":[["2019",4,27]]},"accessed":{"date-parts":[["2019",8,20]]}}},{"id":698,"uris":["http://zotero.org/users/2047454/items/2HIPHMSL"],"uri":["http://zotero.org/users/2047454/items/2HIPHMSL"],"itemData":{"id":698,"type":"article-journal","title":"Programmable coupled oscillators for synchronized locomotion","container-title":"Nature Communications","page":"1-10","volume":"10","issue":"1","source":"www.nature.com","abstract":"Designing alternative paradigms for bio-inspired analog computing that harnesses collective dynamics remains a challenge. Here, the authors exploit the synchronization dynamics of coupled vanadium dioxide-based insulator-to-metal phase-transition nano-oscillators for adaptive locomotion control.","DOI":"10.1038/s41467-019-11198-6","ISSN":"2041-1723","journalAbbreviation":"Nat Commun","language":"en","author":[{"family":"Dutta","given":"Sourav"},{"family":"Parihar","given":"Abhinav"},{"family":"Khanna","given":"Abhishek"},{"family":"Gomez","given":"Jorge"},{"family":"Chakraborty","given":"Wriddhi"},{"family":"Jerry","given":"Matthew"},{"family":"Grisafe","given":"Benjamin"},{"family":"Raychowdhury","given":"Arijit"},{"family":"Datta","given":"Suman"}],"issued":{"date-parts":[["2019",7,24]]}}}],"schema":"https://github.com/citation-style-language/schema/raw/master/csl-citation.json"} </w:instrText>
      </w:r>
      <w:r w:rsidR="00991DE0">
        <w:fldChar w:fldCharType="separate"/>
      </w:r>
      <w:r w:rsidR="00903DBC" w:rsidRPr="00903DBC">
        <w:rPr>
          <w:rFonts w:cs="Times New Roman"/>
        </w:rPr>
        <w:t xml:space="preserve">(Beer, </w:t>
      </w:r>
      <w:proofErr w:type="spellStart"/>
      <w:r w:rsidR="00903DBC" w:rsidRPr="00903DBC">
        <w:rPr>
          <w:rFonts w:cs="Times New Roman"/>
        </w:rPr>
        <w:t>Chiel</w:t>
      </w:r>
      <w:proofErr w:type="spellEnd"/>
      <w:r w:rsidR="00903DBC" w:rsidRPr="00903DBC">
        <w:rPr>
          <w:rFonts w:cs="Times New Roman"/>
        </w:rPr>
        <w:t xml:space="preserve">, and Gallagher 1999; </w:t>
      </w:r>
      <w:proofErr w:type="spellStart"/>
      <w:r w:rsidR="00903DBC" w:rsidRPr="00903DBC">
        <w:rPr>
          <w:rFonts w:cs="Times New Roman"/>
        </w:rPr>
        <w:t>Ijspeert</w:t>
      </w:r>
      <w:proofErr w:type="spellEnd"/>
      <w:r w:rsidR="00903DBC" w:rsidRPr="00903DBC">
        <w:rPr>
          <w:rFonts w:cs="Times New Roman"/>
        </w:rPr>
        <w:t xml:space="preserve"> 2008; Chung and Dorothy 2010; S. O. </w:t>
      </w:r>
      <w:proofErr w:type="spellStart"/>
      <w:r w:rsidR="00903DBC" w:rsidRPr="00903DBC">
        <w:rPr>
          <w:rFonts w:cs="Times New Roman"/>
        </w:rPr>
        <w:t>Schrade</w:t>
      </w:r>
      <w:proofErr w:type="spellEnd"/>
      <w:r w:rsidR="00903DBC" w:rsidRPr="00903DBC">
        <w:rPr>
          <w:rFonts w:cs="Times New Roman"/>
        </w:rPr>
        <w:t xml:space="preserve"> et al. 2017; </w:t>
      </w:r>
      <w:proofErr w:type="spellStart"/>
      <w:r w:rsidR="00903DBC" w:rsidRPr="00903DBC">
        <w:rPr>
          <w:rFonts w:cs="Times New Roman"/>
        </w:rPr>
        <w:t>Duysens</w:t>
      </w:r>
      <w:proofErr w:type="spellEnd"/>
      <w:r w:rsidR="00903DBC" w:rsidRPr="00903DBC">
        <w:rPr>
          <w:rFonts w:cs="Times New Roman"/>
        </w:rPr>
        <w:t xml:space="preserve"> and </w:t>
      </w:r>
      <w:proofErr w:type="spellStart"/>
      <w:r w:rsidR="00903DBC" w:rsidRPr="00903DBC">
        <w:rPr>
          <w:rFonts w:cs="Times New Roman"/>
        </w:rPr>
        <w:t>Forner</w:t>
      </w:r>
      <w:proofErr w:type="spellEnd"/>
      <w:r w:rsidR="00903DBC" w:rsidRPr="00903DBC">
        <w:rPr>
          <w:rFonts w:cs="Times New Roman"/>
        </w:rPr>
        <w:t>-Cordero 2019; Dutta et al. 2019)</w:t>
      </w:r>
      <w:r w:rsidR="00991DE0">
        <w:fldChar w:fldCharType="end"/>
      </w:r>
      <w:r w:rsidR="00991DE0">
        <w:t xml:space="preserve">. </w:t>
      </w:r>
      <w:r w:rsidR="00333025">
        <w:t xml:space="preserve">By including </w:t>
      </w:r>
      <w:r w:rsidR="005F73FE">
        <w:t>a single set of antagonist</w:t>
      </w:r>
      <w:r w:rsidR="0089385C">
        <w:t xml:space="preserve"> muscles at each joint, </w:t>
      </w:r>
      <w:r w:rsidR="00304872" w:rsidRPr="00670C58">
        <w:t xml:space="preserve">a simple one-to-one </w:t>
      </w:r>
      <w:r w:rsidR="0089385C">
        <w:t xml:space="preserve">connection between the muscles and the </w:t>
      </w:r>
      <w:r w:rsidR="00304872" w:rsidRPr="00670C58">
        <w:t>CPG</w:t>
      </w:r>
      <w:r w:rsidR="0089385C">
        <w:t xml:space="preserve"> halves was possible</w:t>
      </w:r>
      <w:r w:rsidR="00304872" w:rsidRPr="00670C58">
        <w:t xml:space="preserve">. </w:t>
      </w:r>
      <w:r w:rsidR="005F73FE">
        <w:t>Hunt’s</w:t>
      </w:r>
      <w:r w:rsidR="00CB2D44">
        <w:t xml:space="preserve"> model </w:t>
      </w:r>
      <w:r w:rsidR="005F73FE">
        <w:t>used inverse</w:t>
      </w:r>
      <w:r w:rsidR="00CB2D44">
        <w:t xml:space="preserve"> ki</w:t>
      </w:r>
      <w:r w:rsidR="005F73FE">
        <w:t>nematics to calculate</w:t>
      </w:r>
      <w:r w:rsidR="00CB2D44" w:rsidRPr="00670C58">
        <w:t xml:space="preserve"> </w:t>
      </w:r>
      <w:r w:rsidR="00CB2D44">
        <w:t xml:space="preserve">the </w:t>
      </w:r>
      <w:proofErr w:type="spellStart"/>
      <w:r w:rsidR="005F73FE">
        <w:t>moto</w:t>
      </w:r>
      <w:r w:rsidR="00CB2D44" w:rsidRPr="00670C58">
        <w:t>neuron</w:t>
      </w:r>
      <w:proofErr w:type="spellEnd"/>
      <w:r w:rsidR="00CB2D44" w:rsidRPr="00670C58">
        <w:t xml:space="preserve"> si</w:t>
      </w:r>
      <w:r w:rsidR="00C32151">
        <w:t>gnals necessary to generate joint motion</w:t>
      </w:r>
      <w:r w:rsidR="00C44CCB">
        <w:t xml:space="preserve"> and translated CPG neuron oscillation into joint oscillation</w:t>
      </w:r>
      <w:r w:rsidR="00CB2D44" w:rsidRPr="00670C58">
        <w:t xml:space="preserve">. </w:t>
      </w:r>
    </w:p>
    <w:p w14:paraId="18A5DC8C" w14:textId="6BA2FA35" w:rsidR="00121393" w:rsidRDefault="00121393" w:rsidP="002F13B0">
      <w:pPr>
        <w:pStyle w:val="NoSpacing"/>
        <w:ind w:firstLine="720"/>
      </w:pPr>
      <w:r>
        <w:t xml:space="preserve">Hunt’s model incorporated a hierarchical CPG system </w:t>
      </w:r>
      <w:r>
        <w:fldChar w:fldCharType="begin"/>
      </w:r>
      <w:r w:rsidR="00EA205E">
        <w:instrText xml:space="preserve"> ADDIN ZOTERO_ITEM CSL_CITATION {"citationID":"W6xmk966","properties":{"formattedCitation":"(McCrea and Rybak 2008)","plainCitation":"(McCrea and Rybak 2008)","noteIndex":0},"citationItems":[{"id":563,"uris":["http://zotero.org/users/2047454/items/B4IG7YUE"],"uri":["http://zotero.org/users/2047454/items/B4IG7YUE"],"itemData":{"id":563,"type":"article-journal","title":"Organization of mammalian locomotor rhythm and pattern generation","container-title":"Brain Research Reviews","collection-title":"Networks in Motion","page":"134-146","volume":"57","issue":"1","source":"ScienceDirect","abstract":"Central pattern generators (CPGs) located in the spinal cord produce the coordinated activation of flexor and extensor motoneurons during locomotion. Previously proposed architectures for the spinal locomotor CPG have included the classical half-center oscillator and the unit burst generator (UBG) comprised of multiple coupled oscillators. We have recently proposed another organization in which a two-level CPG has a common rhythm generator (RG) that controls the operation of the pattern formation (PF) circuitry responsible for motoneuron activation. These architectures are discussed in relation to recent data obtained during fictive locomotion in the decerebrate cat. The data show that the CPG can maintain the period and phase of locomotor oscillations both during spontaneous deletions of motoneuron activity and during sensory stimulation affecting motoneuron activity throughout the limb. The proposed two-level CPG organization has been investigated with a computational model which incorporates interactions between the CPG, spinal circuits and afferent inputs. The model includes interacting populations of spinal interneurons and motoneurons modeled in the Hodgkin-Huxley style. Our simulations demonstrate that a relatively simple CPG with separate RG and PF networks can realistically reproduce many experimental phenomena including spontaneous deletions of motoneuron activity and a variety of effects of afferent stimulation. The model suggests plausible explanations for a number of features of real CPG operation that would be difficult to explain in the framework of the classical single-level CPG organization. Some modeling predictions and directions for further studies of locomotor CPG organization are discussed.","DOI":"10.1016/j.brainresrev.2007.08.006","ISSN":"0165-0173","journalAbbreviation":"Brain Research Reviews","author":[{"family":"McCrea","given":"David A."},{"family":"Rybak","given":"Ilya A."}],"issued":{"date-parts":[["2008",1,1]]}}}],"schema":"https://github.com/citation-style-language/schema/raw/master/csl-citation.json"} </w:instrText>
      </w:r>
      <w:r>
        <w:fldChar w:fldCharType="separate"/>
      </w:r>
      <w:r w:rsidR="00EA205E" w:rsidRPr="00EA205E">
        <w:rPr>
          <w:rFonts w:cs="Times New Roman"/>
        </w:rPr>
        <w:t xml:space="preserve">(McCrea and </w:t>
      </w:r>
      <w:proofErr w:type="spellStart"/>
      <w:r w:rsidR="00EA205E" w:rsidRPr="00EA205E">
        <w:rPr>
          <w:rFonts w:cs="Times New Roman"/>
        </w:rPr>
        <w:t>Rybak</w:t>
      </w:r>
      <w:proofErr w:type="spellEnd"/>
      <w:r w:rsidR="00EA205E" w:rsidRPr="00EA205E">
        <w:rPr>
          <w:rFonts w:cs="Times New Roman"/>
        </w:rPr>
        <w:t xml:space="preserve"> 2008)</w:t>
      </w:r>
      <w:r>
        <w:fldChar w:fldCharType="end"/>
      </w:r>
      <w:r>
        <w:t xml:space="preserve"> to coordinate joint motion. </w:t>
      </w:r>
      <w:commentRangeStart w:id="17"/>
      <w:r w:rsidR="005F73FE">
        <w:t>Feedback from muscle</w:t>
      </w:r>
      <w:r w:rsidR="004F0287">
        <w:t xml:space="preserve"> sensors </w:t>
      </w:r>
      <w:r w:rsidR="005F73FE">
        <w:t xml:space="preserve">allows researchers to compare stimulation </w:t>
      </w:r>
      <w:r w:rsidR="005F73FE">
        <w:lastRenderedPageBreak/>
        <w:t>protocols to optimize locomotion.</w:t>
      </w:r>
      <w:commentRangeEnd w:id="17"/>
      <w:r w:rsidR="00AB375A">
        <w:rPr>
          <w:rStyle w:val="CommentReference"/>
          <w:rFonts w:asciiTheme="minorHAnsi" w:hAnsiTheme="minorHAnsi"/>
        </w:rPr>
        <w:commentReference w:id="17"/>
      </w:r>
      <w:r w:rsidR="005F73FE">
        <w:t xml:space="preserve"> </w:t>
      </w:r>
      <w:r w:rsidR="004F0287">
        <w:t>N</w:t>
      </w:r>
      <w:r w:rsidR="00991DE0">
        <w:t xml:space="preserve">eural control of </w:t>
      </w:r>
      <w:r>
        <w:t xml:space="preserve">locomotion </w:t>
      </w:r>
      <w:r w:rsidR="004F0287">
        <w:t xml:space="preserve">is abstracted </w:t>
      </w:r>
      <w:r w:rsidR="00991DE0">
        <w:t xml:space="preserve">into </w:t>
      </w:r>
      <w:r w:rsidR="004F0287">
        <w:t>hierarchical layers composed of CPGs</w:t>
      </w:r>
      <w:r w:rsidR="00991DE0">
        <w:t xml:space="preserve"> with</w:t>
      </w:r>
      <w:r>
        <w:t xml:space="preserve"> a high order rhythm </w:t>
      </w:r>
      <w:r w:rsidR="004F0287">
        <w:t>generator (RG) layer and a low</w:t>
      </w:r>
      <w:r>
        <w:t xml:space="preserve"> lev</w:t>
      </w:r>
      <w:r w:rsidR="00053E75">
        <w:t xml:space="preserve">el pattern </w:t>
      </w:r>
      <w:proofErr w:type="gramStart"/>
      <w:r w:rsidR="00053E75">
        <w:t>formation</w:t>
      </w:r>
      <w:proofErr w:type="gramEnd"/>
      <w:r w:rsidR="00053E75">
        <w:t xml:space="preserve"> (PF) layer</w:t>
      </w:r>
      <w:r>
        <w:t xml:space="preserve">. Oscillations in the RG layer cause the leg to </w:t>
      </w:r>
      <w:r w:rsidR="00A96929">
        <w:t>a</w:t>
      </w:r>
      <w:r w:rsidR="0063577A">
        <w:t>lternate</w:t>
      </w:r>
      <w:r>
        <w:t xml:space="preserve"> between stance and swing phase. Hunt’s model has a </w:t>
      </w:r>
      <w:r w:rsidR="001F608F">
        <w:t>PF unit</w:t>
      </w:r>
      <w:r>
        <w:t xml:space="preserve"> at each joint, oscillating between flexion and extension. </w:t>
      </w:r>
      <w:r w:rsidR="001F608F">
        <w:t>Afferent</w:t>
      </w:r>
      <w:r>
        <w:t xml:space="preserve"> feedback </w:t>
      </w:r>
      <w:r w:rsidR="001F608F">
        <w:t xml:space="preserve">is transmitted </w:t>
      </w:r>
      <w:r w:rsidR="00AB375A">
        <w:t xml:space="preserve">from </w:t>
      </w:r>
      <w:r w:rsidR="001F608F">
        <w:t xml:space="preserve">type </w:t>
      </w:r>
      <w:proofErr w:type="spellStart"/>
      <w:proofErr w:type="gramStart"/>
      <w:r>
        <w:t>Ia</w:t>
      </w:r>
      <w:proofErr w:type="spellEnd"/>
      <w:proofErr w:type="gramEnd"/>
      <w:r>
        <w:t xml:space="preserve">, </w:t>
      </w:r>
      <w:proofErr w:type="spellStart"/>
      <w:r>
        <w:t>Ib</w:t>
      </w:r>
      <w:proofErr w:type="spellEnd"/>
      <w:r w:rsidR="001F608F">
        <w:t>, and II</w:t>
      </w:r>
      <w:r>
        <w:t xml:space="preserve"> fibers to the CPGs to modulate oscillation phase patterns. </w:t>
      </w:r>
    </w:p>
    <w:p w14:paraId="3207A4DA" w14:textId="51250102" w:rsidR="000725C4" w:rsidRDefault="00095FC9" w:rsidP="00E43DF8">
      <w:pPr>
        <w:pStyle w:val="NoSpacing"/>
        <w:ind w:firstLine="720"/>
      </w:pPr>
      <w:commentRangeStart w:id="18"/>
      <w:r>
        <w:t>The Hunt rat model</w:t>
      </w:r>
      <w:r w:rsidR="005860E8">
        <w:t xml:space="preserve"> </w:t>
      </w:r>
      <w:r w:rsidR="008F417C">
        <w:t xml:space="preserve">applied </w:t>
      </w:r>
      <w:r w:rsidR="005860E8">
        <w:t xml:space="preserve">a novel </w:t>
      </w:r>
      <w:r w:rsidR="008C2670">
        <w:t>neural design</w:t>
      </w:r>
      <w:r w:rsidR="00242DAB">
        <w:t xml:space="preserve"> approach</w:t>
      </w:r>
      <w:r w:rsidR="008C2670">
        <w:t xml:space="preserve"> that compartmentalized groups of neurons into </w:t>
      </w:r>
      <w:r w:rsidR="00806BC5">
        <w:t>algebraic subunits with known inpu</w:t>
      </w:r>
      <w:r w:rsidR="001F608F">
        <w:t xml:space="preserve">t-output relationships, called </w:t>
      </w:r>
      <w:r w:rsidR="008C2670">
        <w:t>functional subnetworks (FSN)</w:t>
      </w:r>
      <w:commentRangeEnd w:id="18"/>
      <w:r w:rsidR="00AB375A">
        <w:rPr>
          <w:rStyle w:val="CommentReference"/>
          <w:rFonts w:asciiTheme="minorHAnsi" w:hAnsiTheme="minorHAnsi"/>
        </w:rPr>
        <w:commentReference w:id="18"/>
      </w:r>
      <w:r w:rsidR="008C2670">
        <w:t xml:space="preserve"> </w:t>
      </w:r>
      <w:r w:rsidR="008C2670">
        <w:fldChar w:fldCharType="begin"/>
      </w:r>
      <w:r w:rsidR="00EA205E">
        <w:instrText xml:space="preserve"> ADDIN ZOTERO_ITEM CSL_CITATION {"citationID":"gEhmluBJ","properties":{"formattedCitation":"(Szczecinski, Hunt, and Quinn 2017a)","plainCitation":"(Szczecinski, Hunt, and Quinn 2017a)","noteIndex":0},"citationItems":[{"id":555,"uris":["http://zotero.org/users/2047454/items/P43MG4TK"],"uri":["http://zotero.org/users/2047454/items/P43MG4TK"],"itemData":{"id":555,"type":"article-journal","title":"A Functional Subnetwork Approach to Designing Synthetic Nervous Systems That Control Legged Robot Locomotion","container-title":"Frontiers in Neurorobotics","volume":"11","source":"Frontiers","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URL":"https://www.frontiersin.org/articles/10.3389/fnbot.2017.00037/full","DOI":"10.3389/fnbot.2017.00037","ISSN":"1662-5218","journalAbbreviation":"Front. Neurorobot.","language":"English","author":[{"family":"Szczecinski","given":"Nicholas S."},{"family":"Hunt","given":"Alexander J."},{"family":"Quinn","given":"Roger D."}],"issued":{"date-parts":[["2017"]]},"accessed":{"date-parts":[["2019",1,28]]}}}],"schema":"https://github.com/citation-style-language/schema/raw/master/csl-citation.json"} </w:instrText>
      </w:r>
      <w:r w:rsidR="008C2670">
        <w:fldChar w:fldCharType="separate"/>
      </w:r>
      <w:r w:rsidR="00EA205E" w:rsidRPr="00EA205E">
        <w:rPr>
          <w:rFonts w:cs="Times New Roman"/>
        </w:rPr>
        <w:t>(</w:t>
      </w:r>
      <w:proofErr w:type="spellStart"/>
      <w:r w:rsidR="00EA205E" w:rsidRPr="00EA205E">
        <w:rPr>
          <w:rFonts w:cs="Times New Roman"/>
        </w:rPr>
        <w:t>Szczecinski</w:t>
      </w:r>
      <w:proofErr w:type="spellEnd"/>
      <w:r w:rsidR="00EA205E" w:rsidRPr="00EA205E">
        <w:rPr>
          <w:rFonts w:cs="Times New Roman"/>
        </w:rPr>
        <w:t>, Hunt, and Quinn 2017a)</w:t>
      </w:r>
      <w:r w:rsidR="008C2670">
        <w:fldChar w:fldCharType="end"/>
      </w:r>
      <w:r w:rsidR="008C2670">
        <w:t xml:space="preserve">. </w:t>
      </w:r>
      <w:r w:rsidR="008C2670" w:rsidRPr="00D00A0E">
        <w:t>The</w:t>
      </w:r>
      <w:r w:rsidR="005860E8" w:rsidRPr="00D00A0E">
        <w:t xml:space="preserve"> FSN approach reduces th</w:t>
      </w:r>
      <w:r w:rsidR="00304872" w:rsidRPr="00D00A0E">
        <w:t>e</w:t>
      </w:r>
      <w:r w:rsidR="005860E8" w:rsidRPr="00D00A0E">
        <w:t xml:space="preserve"> complexity of a neural system</w:t>
      </w:r>
      <w:r w:rsidR="001F608F" w:rsidRPr="00D00A0E">
        <w:t xml:space="preserve"> by</w:t>
      </w:r>
      <w:r w:rsidR="00806BC5" w:rsidRPr="00D00A0E">
        <w:t xml:space="preserve"> </w:t>
      </w:r>
      <w:r w:rsidR="00D00A0E" w:rsidRPr="00D00A0E">
        <w:t>simplifying</w:t>
      </w:r>
      <w:r w:rsidR="001F608F" w:rsidRPr="00D00A0E">
        <w:t xml:space="preserve"> neuron</w:t>
      </w:r>
      <w:r w:rsidR="00D00A0E" w:rsidRPr="00D00A0E">
        <w:t>al</w:t>
      </w:r>
      <w:r w:rsidR="001F608F" w:rsidRPr="00D00A0E">
        <w:t xml:space="preserve"> relationships </w:t>
      </w:r>
      <w:r w:rsidR="00D00A0E" w:rsidRPr="00D00A0E">
        <w:t>in</w:t>
      </w:r>
      <w:r w:rsidR="001F608F" w:rsidRPr="00D00A0E">
        <w:t>to algebraic operations. Th</w:t>
      </w:r>
      <w:r w:rsidR="00D00A0E" w:rsidRPr="00D00A0E">
        <w:t xml:space="preserve">is acts as an intermediary for relaying functional outputs when morphological components </w:t>
      </w:r>
      <w:r w:rsidR="005E6606">
        <w:t xml:space="preserve">are </w:t>
      </w:r>
      <w:r w:rsidR="00D00A0E" w:rsidRPr="00D00A0E">
        <w:t>not completely understood</w:t>
      </w:r>
      <w:r w:rsidR="00D00A0E" w:rsidRPr="00FD2ABB">
        <w:t>.</w:t>
      </w:r>
      <w:r w:rsidR="000725C4">
        <w:t xml:space="preserve"> </w:t>
      </w:r>
      <w:r w:rsidR="00D31DFB">
        <w:t>Networks designed using the FSN approach ease</w:t>
      </w:r>
      <w:r w:rsidR="000725C4">
        <w:t xml:space="preserve"> the integration of morphological components with</w:t>
      </w:r>
      <w:r w:rsidR="001F608F">
        <w:t xml:space="preserve"> known</w:t>
      </w:r>
      <w:r w:rsidR="000725C4">
        <w:t xml:space="preserve"> functional </w:t>
      </w:r>
      <w:r w:rsidR="00EF7797">
        <w:t>relationships</w:t>
      </w:r>
      <w:r w:rsidR="000725C4">
        <w:t>.</w:t>
      </w:r>
      <w:r w:rsidR="00D93E49">
        <w:t xml:space="preserve"> This modular approach</w:t>
      </w:r>
      <w:r w:rsidR="00EF7797">
        <w:t xml:space="preserve"> </w:t>
      </w:r>
      <w:commentRangeStart w:id="19"/>
      <w:r w:rsidR="00D93E49">
        <w:t>encourages</w:t>
      </w:r>
      <w:r w:rsidR="00EF7797">
        <w:t xml:space="preserve"> </w:t>
      </w:r>
      <w:commentRangeEnd w:id="19"/>
      <w:r w:rsidR="008F61FD">
        <w:rPr>
          <w:rStyle w:val="CommentReference"/>
          <w:rFonts w:asciiTheme="minorHAnsi" w:hAnsiTheme="minorHAnsi"/>
        </w:rPr>
        <w:commentReference w:id="19"/>
      </w:r>
      <w:r w:rsidR="00EF7797">
        <w:t>expansion and development as new structures are described in the literature.</w:t>
      </w:r>
      <w:r w:rsidR="000725C4">
        <w:t xml:space="preserve"> </w:t>
      </w:r>
      <w:r w:rsidR="008B7069">
        <w:t>FSN design</w:t>
      </w:r>
      <w:r w:rsidR="00E43DF8">
        <w:t xml:space="preserve"> </w:t>
      </w:r>
      <w:r w:rsidR="00D93E49">
        <w:t xml:space="preserve">has </w:t>
      </w:r>
      <w:r w:rsidR="00E43DF8">
        <w:t xml:space="preserve">been used </w:t>
      </w:r>
      <w:r w:rsidR="00C32A3F">
        <w:t xml:space="preserve">to control locomotion in robots modeled after a </w:t>
      </w:r>
      <w:commentRangeStart w:id="20"/>
      <w:r w:rsidR="00C32A3F">
        <w:t xml:space="preserve">dog </w:t>
      </w:r>
      <w:commentRangeEnd w:id="20"/>
      <w:r w:rsidR="008F61FD">
        <w:rPr>
          <w:rStyle w:val="CommentReference"/>
          <w:rFonts w:asciiTheme="minorHAnsi" w:hAnsiTheme="minorHAnsi"/>
        </w:rPr>
        <w:commentReference w:id="20"/>
      </w:r>
      <w:r w:rsidR="00E43DF8">
        <w:fldChar w:fldCharType="begin"/>
      </w:r>
      <w:r w:rsidR="00EA205E">
        <w:instrText xml:space="preserve"> ADDIN ZOTERO_ITEM CSL_CITATION {"citationID":"H7waVomp","properties":{"formattedCitation":"(Hunt, Szczecinski, and Quinn 2017)","plainCitation":"(Hunt, Szczecinski, and Quinn 2017)","noteIndex":0},"citationItems":[{"id":561,"uris":["http://zotero.org/users/2047454/items/XGZ6JKLJ"],"uri":["http://zotero.org/users/2047454/items/XGZ6JKLJ"],"itemData":{"id":561,"type":"article-journal","title":"Development and Training of a Neural Controller for Hind Leg Walking in a Dog Robot","container-title":"Frontiers in Neurorobotics","volume":"11","source":"Frontiers","abstract":"Animals dynamically adapt to varying terrain and small perturbations with remarkable ease. These adaptations arise from complex interactions between the environment and biomechanical and neural components of the animal's body and nervous system. Research into mammalian locomotion has resulted in several neural and neuro-mechanical models, some of which have been tested in simulation, but few ``synthetic nervous systems'' have been implemented in physical hardware models of animal systems. One reason is that the implementation into a physical system is not straightforward. For example, it is difficult to make robotic actuators and sensors that model those in the animal. Therefore, even if the sensorimotor circuits were known in great detail, those parameters would not be applicable and it can be difficult to set parameter values in the network for the robotic model of the animal. This manuscript demonstrates an automatic method for setting parameter values in a synthetic nervous system composed of non-spiking leaky integrator neuron models. This method works by first using a model of the system to determine required motor neuron activations to produce stable walking. Parameters in the neural system are then tuned systematically such that it produces similar activations to the desired pattern based on expected sensory feedback. We demonstrate that the developed method successfully produces adaptive locomotion in the rear legs of a dog-like robot actuated by artificial muscles. Furthermore, the results support the validity of current models of mammalian locomotion. This research will serve as a basis for testing more complex locomotion controllers and for testing specific sensory pathways and biomechanical designs. Additionally, the developed method can be used to automatically adapt the neural controller for different mechanical designs such that it could be used to control different robotic systems.","URL":"https://www.frontiersin.org/articles/10.3389/fnbot.2017.00018/full","DOI":"10.3389/fnbot.2017.00018","ISSN":"1662-5218","journalAbbreviation":"Front. Neurorobot.","language":"English","author":[{"family":"Hunt","given":"Alexander"},{"family":"Szczecinski","given":"Nicholas"},{"family":"Quinn","given":"Roger"}],"issued":{"date-parts":[["2017"]]},"accessed":{"date-parts":[["2019",1,28]]}}}],"schema":"https://github.com/citation-style-language/schema/raw/master/csl-citation.json"} </w:instrText>
      </w:r>
      <w:r w:rsidR="00E43DF8">
        <w:fldChar w:fldCharType="separate"/>
      </w:r>
      <w:r w:rsidR="00EA205E" w:rsidRPr="00EA205E">
        <w:rPr>
          <w:rFonts w:cs="Times New Roman"/>
        </w:rPr>
        <w:t xml:space="preserve">(Hunt, </w:t>
      </w:r>
      <w:proofErr w:type="spellStart"/>
      <w:r w:rsidR="00EA205E" w:rsidRPr="00EA205E">
        <w:rPr>
          <w:rFonts w:cs="Times New Roman"/>
        </w:rPr>
        <w:t>Szczecinski</w:t>
      </w:r>
      <w:proofErr w:type="spellEnd"/>
      <w:r w:rsidR="00EA205E" w:rsidRPr="00EA205E">
        <w:rPr>
          <w:rFonts w:cs="Times New Roman"/>
        </w:rPr>
        <w:t>, and Quinn 2017)</w:t>
      </w:r>
      <w:r w:rsidR="00E43DF8">
        <w:fldChar w:fldCharType="end"/>
      </w:r>
      <w:r w:rsidR="00C32A3F">
        <w:t xml:space="preserve"> and a praying mantis </w:t>
      </w:r>
      <w:r w:rsidR="00C32A3F">
        <w:fldChar w:fldCharType="begin"/>
      </w:r>
      <w:r w:rsidR="00EA205E">
        <w:instrText xml:space="preserve"> ADDIN ZOTERO_ITEM CSL_CITATION {"citationID":"KoXccY9z","properties":{"formattedCitation":"(Szczecinski, Martin, et al. 2014)","plainCitation":"(Szczecinski, Martin, et al. 2014)","noteIndex":0},"citationItems":[{"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00C32A3F">
        <w:fldChar w:fldCharType="separate"/>
      </w:r>
      <w:r w:rsidR="00EA205E" w:rsidRPr="00EA205E">
        <w:rPr>
          <w:rFonts w:cs="Times New Roman"/>
        </w:rPr>
        <w:t>(</w:t>
      </w:r>
      <w:proofErr w:type="spellStart"/>
      <w:r w:rsidR="00EA205E" w:rsidRPr="00EA205E">
        <w:rPr>
          <w:rFonts w:cs="Times New Roman"/>
        </w:rPr>
        <w:t>Szczecinski</w:t>
      </w:r>
      <w:proofErr w:type="spellEnd"/>
      <w:r w:rsidR="00EA205E" w:rsidRPr="00EA205E">
        <w:rPr>
          <w:rFonts w:cs="Times New Roman"/>
        </w:rPr>
        <w:t>, Martin, et al. 2014)</w:t>
      </w:r>
      <w:r w:rsidR="00C32A3F">
        <w:fldChar w:fldCharType="end"/>
      </w:r>
      <w:r w:rsidR="00E43DF8">
        <w:t>.</w:t>
      </w:r>
    </w:p>
    <w:p w14:paraId="7DC89D7E" w14:textId="5F9C49DD" w:rsidR="000F3C81" w:rsidRDefault="00DD54DD" w:rsidP="000F3C81">
      <w:pPr>
        <w:pStyle w:val="NoSpacing"/>
        <w:ind w:firstLine="720"/>
      </w:pPr>
      <w:commentRangeStart w:id="21"/>
      <w:r w:rsidRPr="00DD54DD">
        <w:t xml:space="preserve">A leg’s ability </w:t>
      </w:r>
      <w:commentRangeEnd w:id="21"/>
      <w:r w:rsidR="008F61FD">
        <w:rPr>
          <w:rStyle w:val="CommentReference"/>
          <w:rFonts w:asciiTheme="minorHAnsi" w:hAnsiTheme="minorHAnsi"/>
        </w:rPr>
        <w:commentReference w:id="21"/>
      </w:r>
      <w:r w:rsidRPr="00DD54DD">
        <w:t>to generate propulsive and stabilizing forces is dependent</w:t>
      </w:r>
      <w:r w:rsidR="00E32D8A" w:rsidRPr="00DD54DD">
        <w:t xml:space="preserve"> on a complex interplay of muscle lines of action across multiple joints.</w:t>
      </w:r>
      <w:r w:rsidR="00E32D8A">
        <w:t xml:space="preserve"> </w:t>
      </w:r>
      <w:r w:rsidR="000F3C81">
        <w:t xml:space="preserve">Hunt’s model </w:t>
      </w:r>
      <w:r w:rsidR="00F80597">
        <w:t>excludes</w:t>
      </w:r>
      <w:r w:rsidR="000F3C81">
        <w:t xml:space="preserve"> muscles which span multiple joint</w:t>
      </w:r>
      <w:r w:rsidR="00F80597">
        <w:t>s</w:t>
      </w:r>
      <w:r w:rsidR="000F3C81">
        <w:t xml:space="preserve">, known as biarticular muscles </w:t>
      </w:r>
      <w:r w:rsidR="000F3C81">
        <w:fldChar w:fldCharType="begin"/>
      </w:r>
      <w:r w:rsidR="00EA205E">
        <w:instrText xml:space="preserve"> ADDIN ZOTERO_ITEM CSL_CITATION {"citationID":"zgVoFlqt","properties":{"formattedCitation":"(Cleland 1867)","plainCitation":"(Cleland 1867)","noteIndex":0},"citationItems":[{"id":423,"uris":["http://zotero.org/users/2047454/items/LFI6P8YL"],"uri":["http://zotero.org/users/2047454/items/LFI6P8YL"],"itemData":{"id":423,"type":"article-journal","title":"On the Actions of Muscles passing over more than One Joint","container-title":"Journal of Anatomy and Physiology","page":"85-93","volume":"1","issue":"1","source":"PubMed Central","note":"PMID: 17230710\nPMCID: PMC1318532","journalAbbreviation":"J Anat Physiol","author":[{"family":"Cleland","given":"John"}],"issued":{"date-parts":[["1867"]]}}}],"schema":"https://github.com/citation-style-language/schema/raw/master/csl-citation.json"} </w:instrText>
      </w:r>
      <w:r w:rsidR="000F3C81">
        <w:fldChar w:fldCharType="separate"/>
      </w:r>
      <w:r w:rsidR="00EA205E" w:rsidRPr="00EA205E">
        <w:rPr>
          <w:rFonts w:cs="Times New Roman"/>
        </w:rPr>
        <w:t>(Cleland 1867)</w:t>
      </w:r>
      <w:r w:rsidR="000F3C81">
        <w:fldChar w:fldCharType="end"/>
      </w:r>
      <w:r w:rsidR="000F3C81">
        <w:t xml:space="preserve">. </w:t>
      </w:r>
      <w:r w:rsidR="008403D5">
        <w:t>While monoarticular muscles primarily generate forces along the length of a bone segment, b</w:t>
      </w:r>
      <w:r w:rsidR="000F3C81">
        <w:t xml:space="preserve">iarticular muscles </w:t>
      </w:r>
      <w:r w:rsidR="00E4052B">
        <w:t>are critical for</w:t>
      </w:r>
      <w:r w:rsidR="000F3C81">
        <w:t xml:space="preserve"> generat</w:t>
      </w:r>
      <w:r w:rsidR="00E4052B">
        <w:t xml:space="preserve">ing </w:t>
      </w:r>
      <w:r w:rsidR="008403D5">
        <w:t xml:space="preserve">transverse forces </w:t>
      </w:r>
      <w:r w:rsidR="000F3C81">
        <w:fldChar w:fldCharType="begin"/>
      </w:r>
      <w:r w:rsidR="00EA205E">
        <w:instrText xml:space="preserve"> ADDIN ZOTERO_ITEM CSL_CITATION {"citationID":"Lqdbb5Ae","properties":{"formattedCitation":"(Hof 2001)","plainCitation":"(Hof 2001)","noteIndex":0},"citationItems":[{"id":352,"uris":["http://zotero.org/users/2047454/items/QUSSEUWC"],"uri":["http://zotero.org/users/2047454/items/QUSSEUWC"],"itemData":{"id":352,"type":"article-journal","title":"The force resulting from the action of mono- and biarticular muscles in a limb","container-title":"Journal of Biomechanics","page":"1085-1089","volume":"34","issue":"8","source":"ScienceDirect","abstract":"Human and animal limbs can be modelled as a chain of segments connected at joints. For a static limb, the force exerted at the endpoint due to the force of a single muscle has been calculated. It turns out that there are marked differences in the action of mono- vs. biarticular muscles. Monoarticular muscles produce an endpoint force that is directed in the lengthwise direction of the limb, i.e. in the direction of one of the segments. The force from biarticular muscles can have a marked transverse component. The ‘principal direction’ of this endpoint force is also the movement direction of the endpoint which is the most favourable for the muscle to do work. The reasoning presented can explain e.g. the differences in the activity of mono- and biarticular muscles in cycling.","DOI":"10.1016/S0021-9290(01)00056-2","ISSN":"0021-9290","journalAbbreviation":"Journal of Biomechanics","author":[{"family":"Hof","given":"A. L."}],"issued":{"date-parts":[["2001",8,1]]}}}],"schema":"https://github.com/citation-style-language/schema/raw/master/csl-citation.json"} </w:instrText>
      </w:r>
      <w:r w:rsidR="000F3C81">
        <w:fldChar w:fldCharType="separate"/>
      </w:r>
      <w:r w:rsidR="00EA205E" w:rsidRPr="00EA205E">
        <w:rPr>
          <w:rFonts w:cs="Times New Roman"/>
        </w:rPr>
        <w:t>(Hof 2001)</w:t>
      </w:r>
      <w:r w:rsidR="000F3C81">
        <w:fldChar w:fldCharType="end"/>
      </w:r>
      <w:r w:rsidR="000F3C81">
        <w:t xml:space="preserve">. Utilizing the multi-level CPG hierarchy of McCrae and </w:t>
      </w:r>
      <w:proofErr w:type="spellStart"/>
      <w:r w:rsidR="000F3C81">
        <w:t>Rybak</w:t>
      </w:r>
      <w:proofErr w:type="spellEnd"/>
      <w:r w:rsidR="000F3C81">
        <w:t xml:space="preserve">, </w:t>
      </w:r>
      <w:r w:rsidR="00A0516A">
        <w:t xml:space="preserve">a </w:t>
      </w:r>
      <w:r w:rsidR="000F3C81">
        <w:t xml:space="preserve">one-to-one connection between </w:t>
      </w:r>
      <w:r w:rsidR="00225C7F">
        <w:t>half-center neurons in the CPG</w:t>
      </w:r>
      <w:r w:rsidR="00A0516A">
        <w:t xml:space="preserve"> and antagonistic muscles was possible</w:t>
      </w:r>
      <w:r w:rsidR="000F3C81">
        <w:t>. The inclusion of biarticular muscles introduces a design challenge</w:t>
      </w:r>
      <w:r w:rsidR="007410FF">
        <w:t xml:space="preserve"> when considering </w:t>
      </w:r>
      <w:r w:rsidR="007410FF">
        <w:lastRenderedPageBreak/>
        <w:t>how</w:t>
      </w:r>
      <w:r w:rsidR="000F3C81">
        <w:t xml:space="preserve"> a discrete, joint based control system </w:t>
      </w:r>
      <w:r w:rsidR="007410FF">
        <w:t xml:space="preserve">can </w:t>
      </w:r>
      <w:r w:rsidR="000F3C81">
        <w:t>be generalized to coordinate cont</w:t>
      </w:r>
      <w:r w:rsidR="007410FF">
        <w:t xml:space="preserve">ractions </w:t>
      </w:r>
      <w:r w:rsidR="00E97A3C">
        <w:t>of muscles whose activity is not exclusive to a single joint</w:t>
      </w:r>
      <w:r w:rsidR="007410FF">
        <w:t>.</w:t>
      </w:r>
      <w:r w:rsidR="000F3C81">
        <w:t xml:space="preserve"> Work has already begun to address this design chal</w:t>
      </w:r>
      <w:r w:rsidR="007410FF">
        <w:t>lenge through neural control</w:t>
      </w:r>
      <w:r w:rsidR="000F3C81">
        <w:t xml:space="preserve"> but </w:t>
      </w:r>
      <w:r w:rsidR="00E97A3C">
        <w:t>has not yet integrated</w:t>
      </w:r>
      <w:r w:rsidR="006966CB">
        <w:t xml:space="preserve"> a complete muscle set</w:t>
      </w:r>
      <w:r w:rsidR="00E97A3C">
        <w:t xml:space="preserve"> </w:t>
      </w:r>
      <w:r w:rsidR="00E97A3C">
        <w:fldChar w:fldCharType="begin"/>
      </w:r>
      <w:r w:rsidR="00E97A3C">
        <w:instrText xml:space="preserve"> ADDIN ZOTERO_ITEM CSL_CITATION {"citationID":"aZontyJu","properties":{"formattedCitation":"(Deng et al. 2019)","plainCitation":"(Deng et al. 2019)","noteIndex":0},"citationItems":[{"id":664,"uris":["http://zotero.org/users/2047454/items/HSZT38V8"],"uri":["http://zotero.org/users/2047454/items/HSZT38V8"],"itemData":{"id":664,"type":"article-journal","title":"Neuromechanical Model of Rat Hindlimb Walking with Two-Layer CPGs","container-title":"Biomimetics","page":"21","volume":"4","issue":"1","source":"www.mdpi.com","abstract":"This work demonstrates a neuromechanical model of rat hindlimb locomotion undergoing nominal walking with perturbations. In the animal, two types of responses to perturbations are observed: resetting and non-resetting deletions. This suggests that the animal locomotor system contains a memory-like organization. To model this phenomenon, we built a synthetic nervous system that uses separate rhythm generator and pattern formation layers to activate antagonistic muscle pairs about each joint in the sagittal plane. Our model replicates the resetting and non-resetting deletions observed in the animal. In addition, in the intact (i.e., fully afferented) rat walking simulation, we observe slower recovery after perturbation, which is different from the deafferented animal experiment. These results demonstrate that our model is a biologically feasible description of some of the neural circuits in the mammalian spinal cord that control locomotion, and the difference between our simulation and fictive motion shows the importance of sensory feedback on motor output. This model also demonstrates how the pattern formation network can activate muscle synergies in a coordinated way to produce stable walking, which motivates the use of more complex synergies activating more muscles in the legs for three-dimensional limb motion.","DOI":"10.3390/biomimetics4010021","language":"en","author":[{"family":"Deng","given":"Kaiyu"},{"family":"Szczecinski","given":"Nicholas S."},{"family":"Arnold","given":"Dirk"},{"family":"Andrada","given":"Emanuel"},{"family":"Fischer","given":"Martin S."},{"family":"Quinn","given":"Roger D."},{"family":"Hunt","given":"Alexander J."}],"issued":{"date-parts":[["2019",3]]}}}],"schema":"https://github.com/citation-style-language/schema/raw/master/csl-citation.json"} </w:instrText>
      </w:r>
      <w:r w:rsidR="00E97A3C">
        <w:fldChar w:fldCharType="separate"/>
      </w:r>
      <w:r w:rsidR="00E97A3C" w:rsidRPr="00EA205E">
        <w:rPr>
          <w:rFonts w:cs="Times New Roman"/>
        </w:rPr>
        <w:t>(Deng et al. 2019)</w:t>
      </w:r>
      <w:r w:rsidR="00E97A3C">
        <w:fldChar w:fldCharType="end"/>
      </w:r>
      <w:r w:rsidR="000F3C81">
        <w:t>.</w:t>
      </w:r>
    </w:p>
    <w:p w14:paraId="4778B61B" w14:textId="526DFC26" w:rsidR="00304872" w:rsidRDefault="00E672E4" w:rsidP="000F3C81">
      <w:pPr>
        <w:pStyle w:val="NoSpacing"/>
        <w:ind w:firstLine="720"/>
      </w:pPr>
      <w:commentRangeStart w:id="22"/>
      <w:r>
        <w:t>N</w:t>
      </w:r>
      <w:r w:rsidR="00350F9E">
        <w:t xml:space="preserve">euromechanical </w:t>
      </w:r>
      <w:commentRangeEnd w:id="22"/>
      <w:r w:rsidR="008F61FD">
        <w:rPr>
          <w:rStyle w:val="CommentReference"/>
          <w:rFonts w:asciiTheme="minorHAnsi" w:hAnsiTheme="minorHAnsi"/>
        </w:rPr>
        <w:commentReference w:id="22"/>
      </w:r>
      <w:r w:rsidR="00350F9E">
        <w:t>model</w:t>
      </w:r>
      <w:r>
        <w:t>s have been</w:t>
      </w:r>
      <w:r w:rsidR="00304872" w:rsidRPr="00670C58">
        <w:t xml:space="preserve"> created in Anima</w:t>
      </w:r>
      <w:r w:rsidR="002E1269">
        <w:t xml:space="preserve">tlab, </w:t>
      </w:r>
      <w:r w:rsidR="00350F9E">
        <w:t xml:space="preserve">a simulation </w:t>
      </w:r>
      <w:r>
        <w:t>program</w:t>
      </w:r>
      <w:r w:rsidR="00350F9E">
        <w:t xml:space="preserve"> that unites</w:t>
      </w:r>
      <w:r w:rsidR="002E1269">
        <w:t xml:space="preserve"> a physi</w:t>
      </w:r>
      <w:r w:rsidR="00F223CF">
        <w:t>cs engine with a neural design environment</w:t>
      </w:r>
      <w:r w:rsidR="002E1269">
        <w:t xml:space="preserve"> </w:t>
      </w:r>
      <w:r w:rsidR="002E1269">
        <w:fldChar w:fldCharType="begin"/>
      </w:r>
      <w:r w:rsidR="00EA205E">
        <w:instrText xml:space="preserve"> ADDIN ZOTERO_ITEM CSL_CITATION {"citationID":"Ai0AC8X1","properties":{"formattedCitation":"(Cofer et al. 2010)","plainCitation":"(Cofer et al. 2010)","noteIndex":0},"citationItems":[{"id":437,"uris":["http://zotero.org/users/2047454/items/XP3C7X98"],"uri":["http://zotero.org/users/2047454/items/XP3C7X98"],"itemData":{"id":437,"type":"article-journal","title":"AnimatLab: A 3D graphics environment for neuromechanical simulations","container-title":"Journal of Neuroscience Methods","page":"280-288","volume":"187","issue":"2","source":"ScienceDirect","abstract":"The nervous systems of animals evolved to exert dynamic control of behavior in response to the needs of the animal and changing signals from the environment. To understand the mechanisms of dynamic control requires a means of predicting how individual neural and body elements will interact to produce the performance of the entire system. AnimatLab is a software tool that provides an approach to this problem through computer simulation. AnimatLab enables a computational model of an animal's body to be constructed from simple building blocks, situated in a virtual 3D world subject to the laws of physics, and controlled by the activity of a multicellular, multicompartment neural circuit. Sensor receptors on the body surface and inside the body respond to external and internal signals and then excite central neurons, while motor neurons activate Hill muscle models that span the joints and generate movement. AnimatLab provides a common neuromechanical simulation environment in which to construct and test models of any skeletal animal, vertebrate or invertebrate. The use of AnimatLab is demonstrated in a neuromechanical simulation of human arm flexion and the myotactic and contact-withdrawal reflexes.","DOI":"10.1016/j.jneumeth.2010.01.005","ISSN":"0165-0270","title-short":"AnimatLab","journalAbbreviation":"Journal of Neuroscience Methods","author":[{"family":"Cofer","given":"David"},{"family":"Cymbalyuk","given":"Gennady"},{"family":"Reid","given":"James"},{"family":"Zhu","given":"Ying"},{"family":"Heitler","given":"William J."},{"family":"Edwards","given":"Donald H."}],"issued":{"date-parts":[["2010",3,30]]}}}],"schema":"https://github.com/citation-style-language/schema/raw/master/csl-citation.json"} </w:instrText>
      </w:r>
      <w:r w:rsidR="002E1269">
        <w:fldChar w:fldCharType="separate"/>
      </w:r>
      <w:r w:rsidR="00EA205E" w:rsidRPr="00EA205E">
        <w:rPr>
          <w:rFonts w:cs="Times New Roman"/>
        </w:rPr>
        <w:t>(</w:t>
      </w:r>
      <w:proofErr w:type="spellStart"/>
      <w:r w:rsidR="00EA205E" w:rsidRPr="00EA205E">
        <w:rPr>
          <w:rFonts w:cs="Times New Roman"/>
        </w:rPr>
        <w:t>Cofer</w:t>
      </w:r>
      <w:proofErr w:type="spellEnd"/>
      <w:r w:rsidR="00EA205E" w:rsidRPr="00EA205E">
        <w:rPr>
          <w:rFonts w:cs="Times New Roman"/>
        </w:rPr>
        <w:t xml:space="preserve"> et al. 2010)</w:t>
      </w:r>
      <w:r w:rsidR="002E1269">
        <w:fldChar w:fldCharType="end"/>
      </w:r>
      <w:r w:rsidR="002E1269">
        <w:t>. Anim</w:t>
      </w:r>
      <w:r>
        <w:t>atlab is a vital tool</w:t>
      </w:r>
      <w:r w:rsidR="00E12165">
        <w:t xml:space="preserve"> </w:t>
      </w:r>
      <w:r w:rsidR="0009217D">
        <w:t xml:space="preserve">that </w:t>
      </w:r>
      <w:r w:rsidR="00E12165">
        <w:t>allows</w:t>
      </w:r>
      <w:r w:rsidR="002E1269">
        <w:t xml:space="preserve"> researchers</w:t>
      </w:r>
      <w:r>
        <w:t xml:space="preserve"> to</w:t>
      </w:r>
      <w:r w:rsidR="002E1269">
        <w:t xml:space="preserve"> </w:t>
      </w:r>
      <w:r w:rsidR="00E12165">
        <w:t>simultaneously design body components and the neurons which innervate them</w:t>
      </w:r>
      <w:r w:rsidR="002E1269">
        <w:t>.</w:t>
      </w:r>
      <w:r w:rsidR="001943F7">
        <w:t xml:space="preserve"> Other common simulation programs for locomotion research </w:t>
      </w:r>
      <w:r w:rsidR="00E12165">
        <w:t xml:space="preserve">include </w:t>
      </w:r>
      <w:proofErr w:type="spellStart"/>
      <w:r w:rsidR="00E12165">
        <w:t>OpenSim</w:t>
      </w:r>
      <w:proofErr w:type="spellEnd"/>
      <w:r w:rsidR="00E12165">
        <w:t xml:space="preserve"> </w:t>
      </w:r>
      <w:r w:rsidR="003A032A">
        <w:fldChar w:fldCharType="begin"/>
      </w:r>
      <w:r w:rsidR="00EA205E">
        <w:instrText xml:space="preserve"> ADDIN ZOTERO_ITEM CSL_CITATION {"citationID":"DGeotSD9","properties":{"formattedCitation":"(Seth et al. 2011)","plainCitation":"(Seth et al. 2011)","noteIndex":0},"citationItems":[{"id":721,"uris":["http://zotero.org/users/2047454/items/QXCTDRZK"],"uri":["http://zotero.org/users/2047454/items/QXCTDRZK"],"itemData":{"id":721,"type":"article-journal","title":"OpenSim: a musculoskeletal modeling and simulation framework for in silico investigations and exchange","container-title":"Procedia IUTAM","collection-title":"IUTAM Symposium on Human Body Dynamics","page":"212-232","volume":"2","source":"ScienceDirect","abstract":"Movement science is driven by observation, but observation alone cannot elucidate principles of human and animal movement. Biomechanical modeling and computer simulation complement observations and inform experimental design. Biological models are complex and specialized software is required for building, validating, and studying them. Furthermore, common access is needed so that investigators can contribute models to a broader community and leverage past work. We are developing OpenSim, a freely available musculoskeletal modeling and simulation application and libraries specialized for these purposes, by providing: musculoskeletal modeling elements, such as biomechanical joints, muscle actuators, ligament forces, compliant contact, and controllers; and tools for fitting generic models to subject-specific data, performing inverse kinematics and forward dynamic simulations. OpenSim performs an array of physics-based analyses to delve into the behavior of musculoskeletal models by employing Simbody, an efficient and accurate multibody system dynamics code. Models are publicly available and are often reused for multiple investigations because they provide a rich set of behaviors that enables different lines of inquiry. This report will discuss one model developed to study walking and applied to gain deeper insights into muscle function in pathological gait and during running. We then illustrate how simulations can test fundamental hypotheses and focus the aims of in vivo experiments, with a postural stability platform and human model that provide a research environment for performing human posture experiments in silico. We encourage wide adoption of OpenSim for community exchange of biomechanical models and methods and welcome new contributors.","DOI":"10.1016/j.piutam.2011.04.021","ISSN":"2210-9838","title-short":"OpenSim","journalAbbreviation":"Procedia IUTAM","author":[{"family":"Seth","given":"Ajay"},{"family":"Sherman","given":"Michael"},{"family":"Reinbolt","given":"Jeffrey A."},{"family":"Delp","given":"Scott L."}],"issued":{"date-parts":[["2011",1,1]]}}}],"schema":"https://github.com/citation-style-language/schema/raw/master/csl-citation.json"} </w:instrText>
      </w:r>
      <w:r w:rsidR="003A032A">
        <w:fldChar w:fldCharType="separate"/>
      </w:r>
      <w:r w:rsidR="00EA205E" w:rsidRPr="00EA205E">
        <w:rPr>
          <w:rFonts w:cs="Times New Roman"/>
        </w:rPr>
        <w:t>(Seth et al. 2011)</w:t>
      </w:r>
      <w:r w:rsidR="003A032A">
        <w:fldChar w:fldCharType="end"/>
      </w:r>
      <w:r w:rsidR="003A032A">
        <w:t xml:space="preserve"> </w:t>
      </w:r>
      <w:r w:rsidR="00E12165">
        <w:t xml:space="preserve">and even </w:t>
      </w:r>
      <w:r w:rsidR="003A032A">
        <w:t xml:space="preserve">the </w:t>
      </w:r>
      <w:r w:rsidR="003A032A" w:rsidRPr="003A032A">
        <w:t xml:space="preserve">3D computer graphics software </w:t>
      </w:r>
      <w:r w:rsidR="000051F4">
        <w:t xml:space="preserve">Blender. </w:t>
      </w:r>
      <w:r w:rsidR="00175F18">
        <w:t>However, t</w:t>
      </w:r>
      <w:r w:rsidR="00E12165">
        <w:t xml:space="preserve">hese alternatives lack the neural design </w:t>
      </w:r>
      <w:r w:rsidR="00C65996">
        <w:t>component</w:t>
      </w:r>
      <w:r w:rsidR="00E12165">
        <w:t xml:space="preserve"> that is fundamental to </w:t>
      </w:r>
      <w:r w:rsidR="000051F4">
        <w:t>understanding the underlying neural control of muscles</w:t>
      </w:r>
      <w:r w:rsidR="00E12165">
        <w:t>.</w:t>
      </w:r>
      <w:r w:rsidR="002E1269">
        <w:t xml:space="preserve"> </w:t>
      </w:r>
      <w:r w:rsidR="00B27D9A">
        <w:t>Hunt’s work</w:t>
      </w:r>
      <w:r w:rsidR="000F3C81">
        <w:t xml:space="preserve"> laid the groundwork for a more complex model with more muscles and an expanded neural control system.</w:t>
      </w:r>
    </w:p>
    <w:p w14:paraId="7CEF09A3" w14:textId="60CC8184" w:rsidR="00304872" w:rsidRPr="00304872" w:rsidRDefault="00304872" w:rsidP="00242DAB">
      <w:pPr>
        <w:pStyle w:val="Heading2"/>
      </w:pPr>
      <w:bookmarkStart w:id="23" w:name="_Toc18944101"/>
      <w:r>
        <w:t>Synergies</w:t>
      </w:r>
      <w:bookmarkEnd w:id="23"/>
    </w:p>
    <w:p w14:paraId="03DDE47B" w14:textId="120E4CCC" w:rsidR="009720A3" w:rsidRDefault="00FA2594" w:rsidP="008B323A">
      <w:pPr>
        <w:pStyle w:val="NoSpacing"/>
        <w:ind w:firstLine="720"/>
      </w:pPr>
      <w:r>
        <w:t xml:space="preserve">As a neural control </w:t>
      </w:r>
      <w:r w:rsidR="00203829">
        <w:t>system</w:t>
      </w:r>
      <w:r w:rsidR="00EC7205">
        <w:t xml:space="preserve"> grows</w:t>
      </w:r>
      <w:r w:rsidR="00203829">
        <w:t xml:space="preserve"> to accommodate additional muscles</w:t>
      </w:r>
      <w:r w:rsidR="00EC7205">
        <w:t xml:space="preserve">, </w:t>
      </w:r>
      <w:r w:rsidR="00203829">
        <w:t>optimizing</w:t>
      </w:r>
      <w:r w:rsidR="00B116BC">
        <w:t xml:space="preserve"> </w:t>
      </w:r>
      <w:r w:rsidR="00203829">
        <w:t>parameter values</w:t>
      </w:r>
      <w:r w:rsidR="00242225">
        <w:t xml:space="preserve"> for neurons </w:t>
      </w:r>
      <w:r w:rsidR="00EC7205">
        <w:t xml:space="preserve">and synapses becomes computationally </w:t>
      </w:r>
      <w:r w:rsidR="00242225">
        <w:t>intensive</w:t>
      </w:r>
      <w:r w:rsidR="00732AEF">
        <w:t xml:space="preserve">. </w:t>
      </w:r>
      <w:r w:rsidR="00A035D2">
        <w:t xml:space="preserve">Reducing the dimensionality of the parameter space </w:t>
      </w:r>
      <w:r w:rsidR="00203829">
        <w:t>reduces</w:t>
      </w:r>
      <w:r w:rsidR="00A035D2">
        <w:t xml:space="preserve"> comp</w:t>
      </w:r>
      <w:r w:rsidR="00203829">
        <w:t>utation time</w:t>
      </w:r>
      <w:r w:rsidR="00A035D2">
        <w:t xml:space="preserve"> and </w:t>
      </w:r>
      <w:r w:rsidR="00242225">
        <w:t>accelerates</w:t>
      </w:r>
      <w:r w:rsidR="00A035D2">
        <w:t xml:space="preserve"> optimization </w:t>
      </w:r>
      <w:r w:rsidR="00242225">
        <w:t>techniques necessary for</w:t>
      </w:r>
      <w:r w:rsidR="009720A3">
        <w:t xml:space="preserve"> the</w:t>
      </w:r>
      <w:r w:rsidR="00242225">
        <w:t xml:space="preserve"> implementation of </w:t>
      </w:r>
      <w:r w:rsidR="00A035D2">
        <w:t xml:space="preserve">the FSN method. </w:t>
      </w:r>
      <w:r w:rsidR="00470403">
        <w:t xml:space="preserve">Organizing muscles into </w:t>
      </w:r>
      <w:r w:rsidR="00732AEF">
        <w:t>group</w:t>
      </w:r>
      <w:r w:rsidR="00470403">
        <w:t xml:space="preserve">s whose </w:t>
      </w:r>
      <w:r w:rsidR="00732AEF">
        <w:t xml:space="preserve">contractions </w:t>
      </w:r>
      <w:r w:rsidR="00470403">
        <w:t xml:space="preserve">have temporal </w:t>
      </w:r>
      <w:r w:rsidR="009720A3">
        <w:t>and spatial correlations</w:t>
      </w:r>
      <w:r w:rsidR="0025668C">
        <w:t xml:space="preserve"> is a biologically representative</w:t>
      </w:r>
      <w:r w:rsidR="00470403">
        <w:t xml:space="preserve"> method of </w:t>
      </w:r>
      <w:r w:rsidR="00D1439E">
        <w:t>improving</w:t>
      </w:r>
      <w:r w:rsidR="00470403">
        <w:t xml:space="preserve"> the computational efficiency of a control system</w:t>
      </w:r>
      <w:r w:rsidR="00A31219">
        <w:t xml:space="preserve"> </w:t>
      </w:r>
      <w:r w:rsidR="00A31219">
        <w:fldChar w:fldCharType="begin"/>
      </w:r>
      <w:r w:rsidR="00EA205E">
        <w:instrText xml:space="preserve"> ADDIN ZOTERO_ITEM CSL_CITATION {"citationID":"VBN9H1vq","properties":{"formattedCitation":"(W. A. Lee 1984; Tresch, Saltiel, and Bizzi 1999)","plainCitation":"(W. A. Lee 1984; Tresch, Saltiel, and Bizzi 1999)","noteIndex":0},"citationItems":[{"id":660,"uris":["http://zotero.org/users/2047454/items/TCBVJIRR"],"uri":["http://zotero.org/users/2047454/items/TCBVJIRR"],"itemData":{"id":660,"type":"article-journal","title":"Neuromotor Synergies as a Basis for Coordinated Intentional Action","container-title":"Journal of Motor Behavior","page":"135-170","volume":"16","issue":"2","source":"Taylor and Francis+NEJM","abstract":"Although neurally based units of action (neuromotor synergies) have often been proposed as a possible basis for coordinated intentional as well as automatic actions, the idea has rarely been translated into sets of testable hypotheses. This essay examines four issues which should facilitate the development of such hypotheses: (a) definitions of neuromotor synergies, (b) criteria for recognizing and comparing synergies in automatic and intentional actions, (c) problems in representing systems of synergies, and (d) models for generating intentional actions from sets of neuromotor synergies. Limitations of, and support for the neuromotor synergy hypothesis are discussed, both in general and for the specific cases of postural synergies and cervico-spinal reflexes. Although current data do not provide conclusive support for or against the neuromotor synergy hypothesis, the problem can be formulated in ways open to experimental investigation.","DOI":"10.1080/00222895.1984.10735316","ISSN":"0022-2895","note":"PMID: 14713663","author":[{"family":"Lee","given":"Wynne A."}],"issued":{"date-parts":[["1984",6,1]]}}},{"id":574,"uris":["http://zotero.org/users/2047454/items/A72YR4S6"],"uri":["http://zotero.org/users/2047454/items/A72YR4S6"],"itemData":{"id":574,"type":"article-journal","title":"The construction of movement by the spinal cord","container-title":"Nature Neuroscience","page":"162-167","volume":"2","issue":"2","source":"Crossref","DOI":"10.1038/5721","ISSN":"1097-6256, 1546-1726","language":"en","author":[{"family":"Tresch","given":"Matthew C."},{"family":"Saltiel","given":"Philippe"},{"family":"Bizzi","given":"Emilio"}],"issued":{"date-parts":[["1999",2]]}}}],"schema":"https://github.com/citation-style-language/schema/raw/master/csl-citation.json"} </w:instrText>
      </w:r>
      <w:r w:rsidR="00A31219">
        <w:fldChar w:fldCharType="separate"/>
      </w:r>
      <w:r w:rsidR="00EA205E" w:rsidRPr="00EA205E">
        <w:rPr>
          <w:rFonts w:cs="Times New Roman"/>
        </w:rPr>
        <w:t xml:space="preserve">(W. A. Lee 1984; </w:t>
      </w:r>
      <w:proofErr w:type="spellStart"/>
      <w:r w:rsidR="00EA205E" w:rsidRPr="00EA205E">
        <w:rPr>
          <w:rFonts w:cs="Times New Roman"/>
        </w:rPr>
        <w:t>Tresch</w:t>
      </w:r>
      <w:proofErr w:type="spellEnd"/>
      <w:r w:rsidR="00EA205E" w:rsidRPr="00EA205E">
        <w:rPr>
          <w:rFonts w:cs="Times New Roman"/>
        </w:rPr>
        <w:t xml:space="preserve">, </w:t>
      </w:r>
      <w:proofErr w:type="spellStart"/>
      <w:r w:rsidR="00EA205E" w:rsidRPr="00EA205E">
        <w:rPr>
          <w:rFonts w:cs="Times New Roman"/>
        </w:rPr>
        <w:t>Saltiel</w:t>
      </w:r>
      <w:proofErr w:type="spellEnd"/>
      <w:r w:rsidR="00EA205E" w:rsidRPr="00EA205E">
        <w:rPr>
          <w:rFonts w:cs="Times New Roman"/>
        </w:rPr>
        <w:t xml:space="preserve">, and </w:t>
      </w:r>
      <w:proofErr w:type="spellStart"/>
      <w:r w:rsidR="00EA205E" w:rsidRPr="00EA205E">
        <w:rPr>
          <w:rFonts w:cs="Times New Roman"/>
        </w:rPr>
        <w:t>Bizzi</w:t>
      </w:r>
      <w:proofErr w:type="spellEnd"/>
      <w:r w:rsidR="00EA205E" w:rsidRPr="00EA205E">
        <w:rPr>
          <w:rFonts w:cs="Times New Roman"/>
        </w:rPr>
        <w:t xml:space="preserve"> 1999)</w:t>
      </w:r>
      <w:r w:rsidR="00A31219">
        <w:fldChar w:fldCharType="end"/>
      </w:r>
      <w:r w:rsidR="00732AEF">
        <w:t>.</w:t>
      </w:r>
      <w:r w:rsidR="00AF7CE9">
        <w:t xml:space="preserve"> </w:t>
      </w:r>
    </w:p>
    <w:p w14:paraId="156A087D" w14:textId="2223DEC2" w:rsidR="008B323A" w:rsidRDefault="002A7F61" w:rsidP="00B207F9">
      <w:pPr>
        <w:pStyle w:val="NoSpacing"/>
        <w:ind w:firstLine="720"/>
      </w:pPr>
      <w:r>
        <w:t xml:space="preserve">The appeal of a muscle </w:t>
      </w:r>
      <w:commentRangeStart w:id="24"/>
      <w:r>
        <w:t>synergy</w:t>
      </w:r>
      <w:r w:rsidR="009720A3">
        <w:t xml:space="preserve"> </w:t>
      </w:r>
      <w:commentRangeEnd w:id="24"/>
      <w:r w:rsidR="000F2151">
        <w:rPr>
          <w:rStyle w:val="CommentReference"/>
          <w:rFonts w:asciiTheme="minorHAnsi" w:hAnsiTheme="minorHAnsi"/>
        </w:rPr>
        <w:commentReference w:id="24"/>
      </w:r>
      <w:r w:rsidR="009720A3">
        <w:t>control model lies</w:t>
      </w:r>
      <w:r>
        <w:t xml:space="preserve"> in the reduced parameterization which would ease the computational </w:t>
      </w:r>
      <w:r w:rsidR="009720A3">
        <w:t>complexity</w:t>
      </w:r>
      <w:r>
        <w:t xml:space="preserve"> associated with </w:t>
      </w:r>
      <w:r w:rsidR="00AA1DD6">
        <w:t>designing</w:t>
      </w:r>
      <w:r w:rsidR="00B207F9">
        <w:t xml:space="preserve"> </w:t>
      </w:r>
      <w:r>
        <w:t xml:space="preserve">neuromechanical control systems </w:t>
      </w:r>
      <w:r>
        <w:fldChar w:fldCharType="begin"/>
      </w:r>
      <w:r w:rsidR="00EA205E">
        <w:instrText xml:space="preserve"> ADDIN ZOTERO_ITEM CSL_CITATION {"citationID":"lDRl0Kgj","properties":{"formattedCitation":"(Ting and Macpherson 2005; Aoi et al. 2013; Alessandro, Carbajal, and d\\uc0\\u8217{}Avella 2014)","plainCitation":"(Ting and Macpherson 2005; Aoi et al. 2013; Alessandro, Carbajal, and d’Avella 2014)","noteIndex":0},"citationItems":[{"id":576,"uris":["http://zotero.org/users/2047454/items/2NE6HLVM"],"uri":["http://zotero.org/users/2047454/items/2NE6HLVM"],"itemData":{"id":576,"type":"article-journal","title":"A Limited Set of Muscle Synergies for Force Control During a Postural Task","container-title":"Journal of Neurophysiology","page":"609-613","volume":"93","issue":"1","source":"Crossref","DOI":"10.1152/jn.00681.2004","ISSN":"0022-3077, 1522-1598","language":"en","author":[{"family":"Ting","given":"Lena H."},{"family":"Macpherson","given":"Jane M."}],"issued":{"date-parts":[["2005",1]]}}},{"id":434,"uris":["http://zotero.org/users/2047454/items/IXIGBJTH"],"uri":["http://zotero.org/users/2047454/items/IXIGBJTH"],"itemData":{"id":434,"type":"article-journal","title":"Contributions of phase resetting and interlimb coordination to the adaptive control of hindlimb obstacle avoidance during locomotion in rats: a simulation study","container-title":"Biological Cybernetics","page":"201-216","volume":"107","issue":"2","source":"Crossref","abstract":"Obstacle avoidance during locomotion is essential for safe, smooth locomotion. Physiological studies regarding muscle synergy have shown that the combination of a small number of basic patterns produces the large part of muscle activities during locomotion and the addition of another pattern explains muscle activities for obstacle avoidance. Furthermore, central pattern generators in the spinal cord are thought to manage the timing to produce such basic patterns. In the present study, we investigated sensory-motor coordination for obstacle avoidance by the hindlimbs of the rat using a neuromusculoskeletal model.","DOI":"10.1007/s00422-013-0546-6","ISSN":"0340-1200, 1432-0770","title-short":"Contributions of phase resetting and interlimb coordination to the adaptive control of hindlimb obstacle avoidance during locomotion in rats","language":"en","author":[{"family":"Aoi","given":"Shinya"},{"family":"Kondo","given":"Takahiro"},{"family":"Hayashi","given":"Naohiro"},{"family":"Yanagihara","given":"Dai"},{"family":"Aoki","given":"Sho"},{"family":"Yamaura","given":"Hiroshi"},{"family":"Ogihara","given":"Naomichi"},{"family":"Funato","given":"Tetsuro"},{"family":"Tomita","given":"Nozomi"},{"family":"Senda","given":"Kei"},{"family":"Tsuchiya","given":"Kazuo"}],"issued":{"date-parts":[["2013",4]]}}},{"id":581,"uris":["http://zotero.org/users/2047454/items/FE4TQALV"],"uri":["http://zotero.org/users/2047454/items/FE4TQALV"],"itemData":{"id":581,"type":"article-journal","title":"A computational analysis of motor synergies by dynamic response decomposition","container-title":"Frontiers in Computational Neuroscience","volume":"7","source":"Frontiers","abstract":"Analyses of experimental data acquired from humans and other vertebrates have suggested that motor commands may emerge from the combination of a limited set of modules. While many studies have focused on physiological aspects of this modularity, in this paper we propose an investigation of its theoretical foundations. We consider the problem of controlling a planar kinematic chain, and we restrict the admissible actuations to linear combinations of a small set of torque profiles (i.e. motor synergies). This scheme is equivalent to the time-varying synergy model, and it is formalized by means of the dynamic response decomposition (DRD). DRD is a general method to generate open-loop controllers for a dynamical system to solve desired tasks, and it can also be used to synthesize effective motor synergies. We show that a control architecture based on synergies can greatly reduce the dimensionality of the control problem, while keeping a good performance level. Our results suggest that in order to realize an effective and low-dimensional controller, synergies should embed features of both the desired tasks and the system dynamics. These characteristics can be achieved by defining synergies as solutions to a representative set of task instances. The required number of synergies increases with the complexity of the desired tasks. However, a possible strategy to keep the number of synergies low is to construct solutions to complex tasks by concatenating synergy-based actuations associated to simple point-to-point movements, with a limited loss of performance. Ultimately, this work supports the feasibility of controlling a non-linear dynamical systems by linear combinations of basic actuations, and illustrates the fundamental relationship between synergies, desired tasks and system dynamics.","URL":"https://www.frontiersin.org/articles/10.3389/fncom.2013.00191/full","DOI":"10.3389/fncom.2013.00191","ISSN":"1662-5188","journalAbbreviation":"Front. Comput. Neurosci.","language":"English","author":[{"family":"Alessandro","given":"Cristiano"},{"family":"Carbajal","given":"Juan Pablo"},{"family":"Avella","given":"Andrea","non-dropping-particle":"d'"}],"issued":{"date-parts":[["2014"]]},"accessed":{"date-parts":[["2019",2,15]]}}}],"schema":"https://github.com/citation-style-language/schema/raw/master/csl-citation.json"} </w:instrText>
      </w:r>
      <w:r>
        <w:fldChar w:fldCharType="separate"/>
      </w:r>
      <w:r w:rsidR="00EA205E" w:rsidRPr="00EA205E">
        <w:rPr>
          <w:rFonts w:cs="Times New Roman"/>
          <w:szCs w:val="24"/>
        </w:rPr>
        <w:t xml:space="preserve">(Ting and Macpherson 2005; </w:t>
      </w:r>
      <w:proofErr w:type="spellStart"/>
      <w:r w:rsidR="00EA205E" w:rsidRPr="00EA205E">
        <w:rPr>
          <w:rFonts w:cs="Times New Roman"/>
          <w:szCs w:val="24"/>
        </w:rPr>
        <w:t>Aoi</w:t>
      </w:r>
      <w:proofErr w:type="spellEnd"/>
      <w:r w:rsidR="00EA205E" w:rsidRPr="00EA205E">
        <w:rPr>
          <w:rFonts w:cs="Times New Roman"/>
          <w:szCs w:val="24"/>
        </w:rPr>
        <w:t xml:space="preserve"> et al. 2013; Alessandro, Carbajal, and </w:t>
      </w:r>
      <w:proofErr w:type="spellStart"/>
      <w:r w:rsidR="00EA205E" w:rsidRPr="00EA205E">
        <w:rPr>
          <w:rFonts w:cs="Times New Roman"/>
          <w:szCs w:val="24"/>
        </w:rPr>
        <w:t>d’Avella</w:t>
      </w:r>
      <w:proofErr w:type="spellEnd"/>
      <w:r w:rsidR="00EA205E" w:rsidRPr="00EA205E">
        <w:rPr>
          <w:rFonts w:cs="Times New Roman"/>
          <w:szCs w:val="24"/>
        </w:rPr>
        <w:t xml:space="preserve"> 2014)</w:t>
      </w:r>
      <w:r>
        <w:fldChar w:fldCharType="end"/>
      </w:r>
      <w:r>
        <w:t xml:space="preserve">. </w:t>
      </w:r>
      <w:r w:rsidR="00B207F9">
        <w:lastRenderedPageBreak/>
        <w:t xml:space="preserve">Recently, synergy analysis has been used to assess patients’ muscular deficiency level and develop treatment plans for stroke survivors and patients with cerebral palsy </w:t>
      </w:r>
      <w:r w:rsidR="00B207F9">
        <w:fldChar w:fldCharType="begin"/>
      </w:r>
      <w:r w:rsidR="00B207F9">
        <w:instrText xml:space="preserve"> ADDIN ZOTERO_ITEM CSL_CITATION {"citationID":"4nFlRIej","properties":{"formattedCitation":"(Steele, Rozumalski, and Schwartz 2015)","plainCitation":"(Steele, Rozumalski, and Schwartz 2015)","noteIndex":0},"citationItems":[{"id":626,"uris":["http://zotero.org/users/2047454/items/9YT2IIFB"],"uri":["http://zotero.org/users/2047454/items/9YT2IIFB"],"itemData":{"id":626,"type":"article-journal","title":"Muscle synergies and complexity of neuromuscular control during gait in cerebral palsy","container-title":"Developmental Medicine &amp; Child Neurology","page":"1176-1182","volume":"57","issue":"12","source":"Wiley Online Library","abstract":"Aim Individuals with cerebral palsy (CP) have impaired movement due to a brain injury near birth. Understanding how neuromuscular control is altered in CP can provide insight into pathological movement. We sought to determine if individuals with CP demonstrate reduced complexity of neuromuscular control during gait compared with unimpaired individuals and if changes in control are related to functional ability. Method Muscle synergies during gait were retrospectively analyzed for 633 individuals (age range 3.9–70y): 549 with CP (hemiplegia, n=122; diplegia, n=266; triplegia, n=73; quadriplegia, n=88) and 84 unimpaired individuals. Synergies were calculated using non-negative matrix factorization from surface electromyography collected during previous clinical gait analyses. Synergy complexity during gait was compared with diagnosis subtype, functional ability, and clinical examination measures. Result Fewer synergies were required to describe muscle activity during gait in individuals with CP compared with unimpaired individuals. Changes in synergies were related to functional impairment and clinical examination measures including selective motor control, strength, and spasticity. Interpretation Individuals with CP use a simplified control strategy during gait compared with unimpaired individuals. These results were similar to synergies during walking among adult stroke survivors, suggesting similar neuromuscular control strategies between these clinical populations.","DOI":"10.1111/dmcn.12826","ISSN":"1469-8749","language":"en","author":[{"family":"Steele","given":"Katherine M."},{"family":"Rozumalski","given":"Adam"},{"family":"Schwartz","given":"Michael H."}],"issued":{"date-parts":[["2015"]]}}}],"schema":"https://github.com/citation-style-language/schema/raw/master/csl-citation.json"} </w:instrText>
      </w:r>
      <w:r w:rsidR="00B207F9">
        <w:fldChar w:fldCharType="separate"/>
      </w:r>
      <w:r w:rsidR="00B207F9" w:rsidRPr="00EA205E">
        <w:rPr>
          <w:rFonts w:cs="Times New Roman"/>
        </w:rPr>
        <w:t xml:space="preserve">(Steele, </w:t>
      </w:r>
      <w:proofErr w:type="spellStart"/>
      <w:r w:rsidR="00B207F9" w:rsidRPr="00EA205E">
        <w:rPr>
          <w:rFonts w:cs="Times New Roman"/>
        </w:rPr>
        <w:t>Rozumalski</w:t>
      </w:r>
      <w:proofErr w:type="spellEnd"/>
      <w:r w:rsidR="00B207F9" w:rsidRPr="00EA205E">
        <w:rPr>
          <w:rFonts w:cs="Times New Roman"/>
        </w:rPr>
        <w:t>, and Schwartz 2015)</w:t>
      </w:r>
      <w:r w:rsidR="00B207F9">
        <w:fldChar w:fldCharType="end"/>
      </w:r>
      <w:r w:rsidR="00B207F9">
        <w:t xml:space="preserve">. </w:t>
      </w:r>
      <w:r w:rsidR="00C15169">
        <w:t xml:space="preserve">Muscle synergy analysis has broad uses including viability in clinical, robotic, and sport analysis </w:t>
      </w:r>
      <w:r w:rsidR="00C15169">
        <w:fldChar w:fldCharType="begin"/>
      </w:r>
      <w:r w:rsidR="00EA205E">
        <w:instrText xml:space="preserve"> ADDIN ZOTERO_ITEM CSL_CITATION {"citationID":"ufUbjXOv","properties":{"formattedCitation":"(Taborri, Agostini, et al. 2018)","plainCitation":"(Taborri, Agostini, et al. 2018)","noteIndex":0},"citationItems":[{"id":515,"uris":["http://zotero.org/users/2047454/items/RV2PNSTL"],"uri":["http://zotero.org/users/2047454/items/RV2PNSTL"],"itemData":{"id":515,"type":"webpage","title":"Feasibility of Muscle Synergy Outcomes in Clinics, Robotics, and Sports: A Systematic Review","container-title":"Applied Bionics and Biomechanics","genre":"Research article","abstract":"In the last years, several studies have been focused on understanding how the central nervous system controls muscles to perform a specific motor task. Although it still remains an open question, muscle synergies have come to be an appealing theory to explain the modular organization of the central nervous system. Even though the neural encoding of muscle synergies remains controversial, a large number of papers demonstrated that muscle synergies are robust across different tested conditions, which are within a day, between days, within a single subject, and between subjects that have similar demographic characteristics. Thus, muscle synergy theory has been largely used in several research fields, such as clinics, robotics, and sports. The present systematical review aims at providing an overview on the applications of muscle synergy theory in clinics, robotics, and sports; in particular, the review is focused on the papers that provide tangible information for (i) diagnosis or pathology assessment in clinics, (ii) robot-control design in robotics, and (iii) athletes’ performance assessment or training guidelines in sports.","URL":"https://www.hindawi.com/journals/abb/2018/3934698/abs/","note":"DOI: 10.1155/2018/3934698","title-short":"Feasibility of Muscle Synergy Outcomes in Clinics, Robotics, and Sports","language":"en","author":[{"family":"Taborri","given":"Juri"},{"family":"Agostini","given":"Valentina"},{"family":"Artemiadis","given":"Panagiotis K."},{"family":"Ghislieri","given":"Marco"},{"family":"Jacobs","given":"Daniel A."},{"family":"Roh","given":"Jinsook"},{"family":"Rossi","given":"Stefano"}],"issued":{"date-parts":[["2018"]]},"accessed":{"date-parts":[["2019",1,7]]}}}],"schema":"https://github.com/citation-style-language/schema/raw/master/csl-citation.json"} </w:instrText>
      </w:r>
      <w:r w:rsidR="00C15169">
        <w:fldChar w:fldCharType="separate"/>
      </w:r>
      <w:r w:rsidR="00EA205E" w:rsidRPr="00EA205E">
        <w:rPr>
          <w:rFonts w:cs="Times New Roman"/>
        </w:rPr>
        <w:t>(</w:t>
      </w:r>
      <w:proofErr w:type="spellStart"/>
      <w:r w:rsidR="00EA205E" w:rsidRPr="00EA205E">
        <w:rPr>
          <w:rFonts w:cs="Times New Roman"/>
        </w:rPr>
        <w:t>Taborri</w:t>
      </w:r>
      <w:proofErr w:type="spellEnd"/>
      <w:r w:rsidR="00EA205E" w:rsidRPr="00EA205E">
        <w:rPr>
          <w:rFonts w:cs="Times New Roman"/>
        </w:rPr>
        <w:t xml:space="preserve">, </w:t>
      </w:r>
      <w:proofErr w:type="spellStart"/>
      <w:r w:rsidR="00EA205E" w:rsidRPr="00EA205E">
        <w:rPr>
          <w:rFonts w:cs="Times New Roman"/>
        </w:rPr>
        <w:t>Agostini</w:t>
      </w:r>
      <w:proofErr w:type="spellEnd"/>
      <w:r w:rsidR="00EA205E" w:rsidRPr="00EA205E">
        <w:rPr>
          <w:rFonts w:cs="Times New Roman"/>
        </w:rPr>
        <w:t>, et al. 2018)</w:t>
      </w:r>
      <w:r w:rsidR="00C15169">
        <w:fldChar w:fldCharType="end"/>
      </w:r>
      <w:r w:rsidR="00C15169">
        <w:t>.</w:t>
      </w:r>
      <w:r>
        <w:t xml:space="preserve"> </w:t>
      </w:r>
    </w:p>
    <w:p w14:paraId="6B776D0B" w14:textId="77777777" w:rsidR="00C624C6" w:rsidRDefault="007A73C1" w:rsidP="00201BE2">
      <w:pPr>
        <w:pStyle w:val="NoSpacing"/>
        <w:ind w:firstLine="720"/>
        <w:rPr>
          <w:highlight w:val="yellow"/>
        </w:rPr>
      </w:pPr>
      <w:r>
        <w:rPr>
          <w:noProof/>
        </w:rPr>
        <mc:AlternateContent>
          <mc:Choice Requires="wps">
            <w:drawing>
              <wp:anchor distT="0" distB="0" distL="114300" distR="114300" simplePos="0" relativeHeight="251680768" behindDoc="0" locked="0" layoutInCell="1" allowOverlap="1" wp14:anchorId="7D08D292" wp14:editId="4206F0A7">
                <wp:simplePos x="0" y="0"/>
                <wp:positionH relativeFrom="column">
                  <wp:posOffset>1298575</wp:posOffset>
                </wp:positionH>
                <wp:positionV relativeFrom="paragraph">
                  <wp:posOffset>2269490</wp:posOffset>
                </wp:positionV>
                <wp:extent cx="4010660" cy="635"/>
                <wp:effectExtent l="0" t="0" r="0" b="0"/>
                <wp:wrapTopAndBottom/>
                <wp:docPr id="16" name="Text Box 16"/>
                <wp:cNvGraphicFramePr/>
                <a:graphic xmlns:a="http://schemas.openxmlformats.org/drawingml/2006/main">
                  <a:graphicData uri="http://schemas.microsoft.com/office/word/2010/wordprocessingShape">
                    <wps:wsp>
                      <wps:cNvSpPr txBox="1"/>
                      <wps:spPr>
                        <a:xfrm>
                          <a:off x="0" y="0"/>
                          <a:ext cx="4010660" cy="635"/>
                        </a:xfrm>
                        <a:prstGeom prst="rect">
                          <a:avLst/>
                        </a:prstGeom>
                        <a:solidFill>
                          <a:prstClr val="white"/>
                        </a:solidFill>
                        <a:ln>
                          <a:noFill/>
                        </a:ln>
                        <a:effectLst/>
                      </wps:spPr>
                      <wps:txbx>
                        <w:txbxContent>
                          <w:p w14:paraId="0E53803A" w14:textId="6FE9E18F" w:rsidR="001B6E8C" w:rsidRPr="008B323A" w:rsidRDefault="001B6E8C" w:rsidP="008B323A">
                            <w:pPr>
                              <w:pStyle w:val="Caption"/>
                              <w:rPr>
                                <w:rFonts w:ascii="Times New Roman" w:hAnsi="Times New Roman" w:cs="Times New Roman"/>
                                <w:i w:val="0"/>
                                <w:noProof/>
                                <w:color w:val="auto"/>
                                <w:sz w:val="24"/>
                              </w:rPr>
                            </w:pPr>
                            <w:r w:rsidRPr="008B323A">
                              <w:rPr>
                                <w:rFonts w:ascii="Times New Roman" w:hAnsi="Times New Roman" w:cs="Times New Roman"/>
                                <w:i w:val="0"/>
                                <w:color w:val="auto"/>
                              </w:rPr>
                              <w:t xml:space="preserve">Figure </w:t>
                            </w:r>
                            <w:r w:rsidRPr="008B323A">
                              <w:rPr>
                                <w:rFonts w:ascii="Times New Roman" w:hAnsi="Times New Roman" w:cs="Times New Roman"/>
                                <w:i w:val="0"/>
                                <w:color w:val="auto"/>
                              </w:rPr>
                              <w:fldChar w:fldCharType="begin"/>
                            </w:r>
                            <w:r w:rsidRPr="008B323A">
                              <w:rPr>
                                <w:rFonts w:ascii="Times New Roman" w:hAnsi="Times New Roman" w:cs="Times New Roman"/>
                                <w:i w:val="0"/>
                                <w:color w:val="auto"/>
                              </w:rPr>
                              <w:instrText xml:space="preserve"> SEQ Figure \* ARABIC </w:instrText>
                            </w:r>
                            <w:r w:rsidRPr="008B323A">
                              <w:rPr>
                                <w:rFonts w:ascii="Times New Roman" w:hAnsi="Times New Roman" w:cs="Times New Roman"/>
                                <w:i w:val="0"/>
                                <w:color w:val="auto"/>
                              </w:rPr>
                              <w:fldChar w:fldCharType="separate"/>
                            </w:r>
                            <w:r>
                              <w:rPr>
                                <w:rFonts w:ascii="Times New Roman" w:hAnsi="Times New Roman" w:cs="Times New Roman"/>
                                <w:i w:val="0"/>
                                <w:noProof/>
                                <w:color w:val="auto"/>
                              </w:rPr>
                              <w:t>2</w:t>
                            </w:r>
                            <w:r w:rsidRPr="008B323A">
                              <w:rPr>
                                <w:rFonts w:ascii="Times New Roman" w:hAnsi="Times New Roman" w:cs="Times New Roman"/>
                                <w:i w:val="0"/>
                                <w:color w:val="auto"/>
                              </w:rPr>
                              <w:fldChar w:fldCharType="end"/>
                            </w:r>
                            <w:r>
                              <w:rPr>
                                <w:rFonts w:ascii="Times New Roman" w:hAnsi="Times New Roman" w:cs="Times New Roman"/>
                                <w:i w:val="0"/>
                                <w:color w:val="auto"/>
                              </w:rPr>
                              <w:t xml:space="preserve"> A conceptual </w:t>
                            </w:r>
                            <w:r w:rsidRPr="008B323A">
                              <w:rPr>
                                <w:rFonts w:ascii="Times New Roman" w:hAnsi="Times New Roman" w:cs="Times New Roman"/>
                                <w:i w:val="0"/>
                                <w:color w:val="auto"/>
                              </w:rPr>
                              <w:t>example of synergy decomposition. Time invariant synergy profiles represent relative muscle activations. Synergy activation levels represent temporal activation of entire synergy group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D08D292" id="Text Box 16" o:spid="_x0000_s1029" type="#_x0000_t202" style="position:absolute;left:0;text-align:left;margin-left:102.25pt;margin-top:178.7pt;width:315.8pt;height:.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" stroked="f">
                <v:textbox style="mso-fit-shape-to-text:t" inset="0,0,0,0">
                  <w:txbxContent>
                    <w:p w14:paraId="0E53803A" w14:textId="6FE9E18F" w:rsidR="001B6E8C" w:rsidRPr="008B323A" w:rsidRDefault="001B6E8C" w:rsidP="008B323A">
                      <w:pPr>
                        <w:pStyle w:val="Caption"/>
                        <w:rPr>
                          <w:rFonts w:ascii="Times New Roman" w:hAnsi="Times New Roman" w:cs="Times New Roman"/>
                          <w:i w:val="0"/>
                          <w:noProof/>
                          <w:color w:val="auto"/>
                          <w:sz w:val="24"/>
                        </w:rPr>
                      </w:pPr>
                      <w:r w:rsidRPr="008B323A">
                        <w:rPr>
                          <w:rFonts w:ascii="Times New Roman" w:hAnsi="Times New Roman" w:cs="Times New Roman"/>
                          <w:i w:val="0"/>
                          <w:color w:val="auto"/>
                        </w:rPr>
                        <w:t xml:space="preserve">Figure </w:t>
                      </w:r>
                      <w:r w:rsidRPr="008B323A">
                        <w:rPr>
                          <w:rFonts w:ascii="Times New Roman" w:hAnsi="Times New Roman" w:cs="Times New Roman"/>
                          <w:i w:val="0"/>
                          <w:color w:val="auto"/>
                        </w:rPr>
                        <w:fldChar w:fldCharType="begin"/>
                      </w:r>
                      <w:r w:rsidRPr="008B323A">
                        <w:rPr>
                          <w:rFonts w:ascii="Times New Roman" w:hAnsi="Times New Roman" w:cs="Times New Roman"/>
                          <w:i w:val="0"/>
                          <w:color w:val="auto"/>
                        </w:rPr>
                        <w:instrText xml:space="preserve"> SEQ Figure \* ARABIC </w:instrText>
                      </w:r>
                      <w:r w:rsidRPr="008B323A">
                        <w:rPr>
                          <w:rFonts w:ascii="Times New Roman" w:hAnsi="Times New Roman" w:cs="Times New Roman"/>
                          <w:i w:val="0"/>
                          <w:color w:val="auto"/>
                        </w:rPr>
                        <w:fldChar w:fldCharType="separate"/>
                      </w:r>
                      <w:r>
                        <w:rPr>
                          <w:rFonts w:ascii="Times New Roman" w:hAnsi="Times New Roman" w:cs="Times New Roman"/>
                          <w:i w:val="0"/>
                          <w:noProof/>
                          <w:color w:val="auto"/>
                        </w:rPr>
                        <w:t>2</w:t>
                      </w:r>
                      <w:r w:rsidRPr="008B323A">
                        <w:rPr>
                          <w:rFonts w:ascii="Times New Roman" w:hAnsi="Times New Roman" w:cs="Times New Roman"/>
                          <w:i w:val="0"/>
                          <w:color w:val="auto"/>
                        </w:rPr>
                        <w:fldChar w:fldCharType="end"/>
                      </w:r>
                      <w:r>
                        <w:rPr>
                          <w:rFonts w:ascii="Times New Roman" w:hAnsi="Times New Roman" w:cs="Times New Roman"/>
                          <w:i w:val="0"/>
                          <w:color w:val="auto"/>
                        </w:rPr>
                        <w:t xml:space="preserve"> A conceptual </w:t>
                      </w:r>
                      <w:r w:rsidRPr="008B323A">
                        <w:rPr>
                          <w:rFonts w:ascii="Times New Roman" w:hAnsi="Times New Roman" w:cs="Times New Roman"/>
                          <w:i w:val="0"/>
                          <w:color w:val="auto"/>
                        </w:rPr>
                        <w:t>example of synergy decomposition. Time invariant synergy profiles represent relative muscle activations. Synergy activation levels represent temporal activation of entire synergy groups.</w:t>
                      </w:r>
                    </w:p>
                  </w:txbxContent>
                </v:textbox>
                <w10:wrap type="topAndBottom"/>
              </v:shape>
            </w:pict>
          </mc:Fallback>
        </mc:AlternateContent>
      </w:r>
      <w:r>
        <w:rPr>
          <w:noProof/>
        </w:rPr>
        <w:drawing>
          <wp:anchor distT="0" distB="0" distL="114300" distR="114300" simplePos="0" relativeHeight="251678720" behindDoc="0" locked="0" layoutInCell="1" allowOverlap="1" wp14:anchorId="706B15BC" wp14:editId="1F4B0C77">
            <wp:simplePos x="0" y="0"/>
            <wp:positionH relativeFrom="margin">
              <wp:posOffset>1152525</wp:posOffset>
            </wp:positionH>
            <wp:positionV relativeFrom="paragraph">
              <wp:posOffset>104775</wp:posOffset>
            </wp:positionV>
            <wp:extent cx="4011283" cy="2090067"/>
            <wp:effectExtent l="0" t="0" r="8890" b="5715"/>
            <wp:wrapTopAndBottom/>
            <wp:docPr id="10" name="Picture 10" descr="G:\My Drive\CRCNS Conference\CRCNS 2018\Synergi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G:\My Drive\CRCNS Conference\CRCNS 2018\Synergies.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011283" cy="2090067"/>
                    </a:xfrm>
                    <a:prstGeom prst="rect">
                      <a:avLst/>
                    </a:prstGeom>
                    <a:noFill/>
                    <a:ln>
                      <a:noFill/>
                    </a:ln>
                  </pic:spPr>
                </pic:pic>
              </a:graphicData>
            </a:graphic>
          </wp:anchor>
        </w:drawing>
      </w:r>
      <w:r w:rsidR="00A31219">
        <w:t xml:space="preserve">The identification of </w:t>
      </w:r>
      <w:r w:rsidR="00B207F9">
        <w:t xml:space="preserve">muscle </w:t>
      </w:r>
      <w:r w:rsidR="00A31219">
        <w:t xml:space="preserve">synergies </w:t>
      </w:r>
      <w:r w:rsidR="00165D15">
        <w:t xml:space="preserve">relies on </w:t>
      </w:r>
      <w:r w:rsidR="002F3EE6">
        <w:t xml:space="preserve">statistical methods to decompose </w:t>
      </w:r>
      <w:r w:rsidR="00165D15">
        <w:t>electromyogr</w:t>
      </w:r>
      <w:r w:rsidR="007C2B61">
        <w:t>aphy (EMG) measurements from many muscles while completing a task</w:t>
      </w:r>
      <w:r w:rsidR="002F3EE6">
        <w:t>.</w:t>
      </w:r>
      <w:r w:rsidR="00A31219">
        <w:t xml:space="preserve"> </w:t>
      </w:r>
      <w:r w:rsidR="009871FB">
        <w:t>Multiple</w:t>
      </w:r>
      <w:r w:rsidR="00A31219">
        <w:t xml:space="preserve"> matrix factorization techniques</w:t>
      </w:r>
      <w:r w:rsidR="00920800">
        <w:t xml:space="preserve"> </w:t>
      </w:r>
      <w:r w:rsidR="002F3EE6">
        <w:t>have been used to characterize synergy profiles</w:t>
      </w:r>
      <w:r w:rsidR="002F7098">
        <w:t xml:space="preserve">  </w:t>
      </w:r>
      <w:r w:rsidR="002F7098">
        <w:fldChar w:fldCharType="begin"/>
      </w:r>
      <w:r w:rsidR="002F7098">
        <w:instrText xml:space="preserve"> ADDIN ZOTERO_ITEM CSL_CITATION {"citationID":"kbtSWAvw","properties":{"formattedCitation":"(Andrea d\\uc0\\u8217{}Avella, Saltiel, and Bizzi 2003; Tresch, Cheung, and d\\uc0\\u8217{}Avella 2006; Torres-Oviedo and Ting 2007; Taborri, Palermo, et al. 2018)","plainCitation":"(Andrea d’Avella, Saltiel, and Bizzi 2003; Tresch, Cheung, and d’Avella 2006; Torres-Oviedo and Ting 2007; Taborri, Palermo, et al. 2018)","noteIndex":0},"citationItems":[{"id":388,"uris":["http://zotero.org/users/2047454/items/GR8TLEF3"],"uri":["http://zotero.org/users/2047454/items/GR8TLEF3"],"itemData":{"id":388,"type":"article-journal","title":"Combinations of muscle synergies in the construction of a natural motor behavior","container-title":"Nature Neuroscience","page":"300-308","volume":"6","issue":"3","source":"Crossref","DOI":"10.1038/nn1010","ISSN":"1097-6256, 1546-1726","language":"en","author":[{"family":"Avella","given":"Andrea","non-dropping-particle":"d'"},{"family":"Saltiel","given":"Philippe"},{"family":"Bizzi","given":"Emilio"}],"issued":{"date-parts":[["2003",3]]}}},{"id":412,"uris":["http://zotero.org/users/2047454/items/GQEYKGAQ"],"uri":["http://zotero.org/users/2047454/items/GQEYKGAQ"],"itemData":{"id":412,"type":"article-journal","title":"Matrix Factorization Algorithms for the Identification of Muscle Synergies: Evaluation on Simulated and Experimental Data Sets","container-title":"Journal of Neurophysiology","page":"2199-2212","volume":"95","issue":"4","source":"Crossref","DOI":"10.1152/jn.00222.2005","ISSN":"0022-3077, 1522-1598","title-short":"Matrix Factorization Algorithms for the Identification of Muscle Synergies","language":"en","author":[{"family":"Tresch","given":"Matthew C."},{"family":"Cheung","given":"Vincent C. K."},{"family":"Avella","given":"Andrea","non-dropping-particle":"d'"}],"issued":{"date-parts":[["2006",4]]}}},{"id":508,"uris":["http://zotero.org/users/2047454/items/P9R87YAY"],"uri":["http://zotero.org/users/2047454/items/P9R87YAY"],"itemData":{"id":508,"type":"article-journal","title":"Muscle Synergies Characterizing Human Postural Responses","container-title":"Journal of Neurophysiology","page":"2144-2156","volume":"98","issue":"4","source":"Crossref","DOI":"10.1152/jn.01360.2006","ISSN":"0022-3077, 1522-1598","language":"en","author":[{"family":"Torres-Oviedo","given":"Gelsy"},{"family":"Ting","given":"Lena H."}],"issued":{"date-parts":[["2007",10]]}}},{"id":584,"uris":["http://zotero.org/users/2047454/items/I48E8Q7K"],"uri":["http://zotero.org/users/2047454/items/I48E8Q7K"],"itemData":{"id":584,"type":"article-journal","title":"On the Reliability and Repeatability of Surface Electromyography Factorization by Muscle Synergies in Daily Life Activities","container-title":"Applied Bionics and Biomechanics","page":"15","volume":"2018","abstract":"Muscle synergy theory is a new appealing approach for different research fields. This study is aimed at evaluating the robustness of EMG reconstruction via muscle synergies and the repeatability of muscle synergy parameters as potential neurophysiological indices. Eight healthy subjects performed walking, stepping, running, and ascending and descending stairs’ trials for five repetitions in three sessions. Twelve muscles of the dominant leg were analyzed. The “nonnegative matrix factorization” and “variability account for” were used to extract muscle synergies and to assess EMG goodness reconstruction, respectively. Intraclass correlation was used to quantify methodology reliability. Cosine similarity and coefficient of determination assessed the repeatability of the muscle synergy vectors and the temporal activity patterns, respectively. A 4-synergy model was selected for EMG signal factorization. Intraclass correlation was excellent for the overall reconstruction, while it ranged from fair to excellent for single muscles. The EMG reconstruction was found repeatable across sessions and subjects. Considering the selection of neurophysiological indices, the number of synergies was not repeatable neither within nor between subjects. Conversely, the cosine similarity and coefficient of determination values allow considering the muscle synergy vectors and the temporal activity patterns as potential neurophysiological indices due to their similarity both within and between subjects. More specifically, some synergies in the 4-synergy model reveal themselves as more repeatable than others, suggesting focusing on them when seeking at the neurophysiological index identification.","DOI":"https://doi.org/10.1155/2018/5852307","call-number":"5852307","author":[{"family":"Taborri","given":"Juri"},{"family":"Palermo","given":"Eduardo"},{"family":"Del Prete","given":"Zaccaria"},{"family":"Rossi","given":"Stefano"}],"issued":{"date-parts":[["2018"]]}}}],"schema":"https://github.com/citation-style-language/schema/raw/master/csl-citation.json"} </w:instrText>
      </w:r>
      <w:r w:rsidR="002F7098">
        <w:fldChar w:fldCharType="separate"/>
      </w:r>
      <w:r w:rsidR="002F7098" w:rsidRPr="00EA205E">
        <w:rPr>
          <w:rFonts w:cs="Times New Roman"/>
          <w:szCs w:val="24"/>
        </w:rPr>
        <w:t xml:space="preserve">(Andrea </w:t>
      </w:r>
      <w:proofErr w:type="spellStart"/>
      <w:r w:rsidR="002F7098" w:rsidRPr="00EA205E">
        <w:rPr>
          <w:rFonts w:cs="Times New Roman"/>
          <w:szCs w:val="24"/>
        </w:rPr>
        <w:t>d’Avella</w:t>
      </w:r>
      <w:proofErr w:type="spellEnd"/>
      <w:r w:rsidR="002F7098" w:rsidRPr="00EA205E">
        <w:rPr>
          <w:rFonts w:cs="Times New Roman"/>
          <w:szCs w:val="24"/>
        </w:rPr>
        <w:t xml:space="preserve">, </w:t>
      </w:r>
      <w:proofErr w:type="spellStart"/>
      <w:r w:rsidR="002F7098" w:rsidRPr="00EA205E">
        <w:rPr>
          <w:rFonts w:cs="Times New Roman"/>
          <w:szCs w:val="24"/>
        </w:rPr>
        <w:t>Saltiel</w:t>
      </w:r>
      <w:proofErr w:type="spellEnd"/>
      <w:r w:rsidR="002F7098" w:rsidRPr="00EA205E">
        <w:rPr>
          <w:rFonts w:cs="Times New Roman"/>
          <w:szCs w:val="24"/>
        </w:rPr>
        <w:t xml:space="preserve">, and </w:t>
      </w:r>
      <w:proofErr w:type="spellStart"/>
      <w:r w:rsidR="002F7098" w:rsidRPr="00EA205E">
        <w:rPr>
          <w:rFonts w:cs="Times New Roman"/>
          <w:szCs w:val="24"/>
        </w:rPr>
        <w:t>Bizzi</w:t>
      </w:r>
      <w:proofErr w:type="spellEnd"/>
      <w:r w:rsidR="002F7098" w:rsidRPr="00EA205E">
        <w:rPr>
          <w:rFonts w:cs="Times New Roman"/>
          <w:szCs w:val="24"/>
        </w:rPr>
        <w:t xml:space="preserve"> 2003; </w:t>
      </w:r>
      <w:proofErr w:type="spellStart"/>
      <w:r w:rsidR="002F7098" w:rsidRPr="00EA205E">
        <w:rPr>
          <w:rFonts w:cs="Times New Roman"/>
          <w:szCs w:val="24"/>
        </w:rPr>
        <w:t>Tresch</w:t>
      </w:r>
      <w:proofErr w:type="spellEnd"/>
      <w:r w:rsidR="002F7098" w:rsidRPr="00EA205E">
        <w:rPr>
          <w:rFonts w:cs="Times New Roman"/>
          <w:szCs w:val="24"/>
        </w:rPr>
        <w:t xml:space="preserve">, Cheung, and </w:t>
      </w:r>
      <w:proofErr w:type="spellStart"/>
      <w:r w:rsidR="002F7098" w:rsidRPr="00EA205E">
        <w:rPr>
          <w:rFonts w:cs="Times New Roman"/>
          <w:szCs w:val="24"/>
        </w:rPr>
        <w:t>d’Avella</w:t>
      </w:r>
      <w:proofErr w:type="spellEnd"/>
      <w:r w:rsidR="002F7098" w:rsidRPr="00EA205E">
        <w:rPr>
          <w:rFonts w:cs="Times New Roman"/>
          <w:szCs w:val="24"/>
        </w:rPr>
        <w:t xml:space="preserve"> 2006; Torres-Oviedo and Ting 2007; </w:t>
      </w:r>
      <w:proofErr w:type="spellStart"/>
      <w:r w:rsidR="002F7098" w:rsidRPr="00EA205E">
        <w:rPr>
          <w:rFonts w:cs="Times New Roman"/>
          <w:szCs w:val="24"/>
        </w:rPr>
        <w:t>Taborri</w:t>
      </w:r>
      <w:proofErr w:type="spellEnd"/>
      <w:r w:rsidR="002F7098" w:rsidRPr="00EA205E">
        <w:rPr>
          <w:rFonts w:cs="Times New Roman"/>
          <w:szCs w:val="24"/>
        </w:rPr>
        <w:t>, Palermo, et al. 2018)</w:t>
      </w:r>
      <w:r w:rsidR="002F7098">
        <w:fldChar w:fldCharType="end"/>
      </w:r>
      <w:r w:rsidR="002F3EE6">
        <w:t xml:space="preserve">, </w:t>
      </w:r>
      <w:r w:rsidR="00920800">
        <w:t>with the most common being nonnegative matrix factorization</w:t>
      </w:r>
      <w:r w:rsidR="00251EA6">
        <w:t xml:space="preserve"> (NNMF)</w:t>
      </w:r>
      <w:r w:rsidR="00920800">
        <w:t xml:space="preserve"> </w:t>
      </w:r>
      <w:r w:rsidR="00920800">
        <w:fldChar w:fldCharType="begin"/>
      </w:r>
      <w:r w:rsidR="00EA205E">
        <w:instrText xml:space="preserve"> ADDIN ZOTERO_ITEM CSL_CITATION {"citationID":"AON76rBm","properties":{"formattedCitation":"(Ting et al. 2012; D. D. Lee and Seung 2001)","plainCitation":"(Ting et al. 2012; D. D. Lee and Seung 2001)","noteIndex":0},"citationItems":[{"id":652,"uris":["http://zotero.org/users/2047454/items/JWCXDV5S"],"uri":["http://zotero.org/users/2047454/items/JWCXDV5S"],"itemData":{"id":652,"type":"article-journal","title":"Review and perspective: neuromechanical considerations for predicting muscle activation patterns for movement","container-title":"International Journal for Numerical Methods in Biomedical Engineering","page":"1003-1014","volume":"28","issue":"10","source":"Wiley Online Library","abstract":"Muscle coordination may be difficult or impossible to predict accurately based on biomechanical considerations alone because of redundancy in the musculoskeletal system. Because many solutions exist for any given movement, the role of the nervous system in further constraining muscle coordination patterns for movement must be considered in both healthy and impaired motor control. On the basis of computational neuromechanical analyses of experimental data combined with modeling techniques, we have demonstrated several such neural constraints on the temporal and spatial patterns of muscle activity during both locomotion and postural responses to balance perturbations. We hypothesize that subject-specific and trial-by-trial differences in muscle activation can be parameterized and understood by a hierarchical and low-dimensional framework that reflects the neural control of task-level goals. In postural control, we demonstrate that temporal patterns of muscle activity may be governed by feedback control of task-level variables that represent the overall goal-directed motion of the body. These temporal patterns then recruit spatially-fixed patterns of muscle activity called muscle synergies that produce the desired task-level biomechanical functions that require multijoint coordination. Moreover, these principles apply more generally to movement, and in particular to locomotor tasks in both healthy and impaired individuals. Overall, understanding the goals and organization of the neural control of movement may provide useful reduced dimension parameter sets to address the degrees-of-freedom problem in musculoskeletal movement control. More importantly, however, neuromechanical analyses may lend insight and provide a framework for understanding subject-specific and trial-by-trial differences in movement across both healthy and motor-impaired populations. Copyright © 2012 John Wiley &amp; Sons, Ltd.","DOI":"10.1002/cnm.2485","ISSN":"2040-7947","title-short":"Review and perspective","journalAbbreviation":"Int. J. Numer. Meth. Biomed. Engng.","language":"en","author":[{"family":"Ting","given":"Lena H."},{"family":"Chvatal","given":"Stacie A."},{"family":"Safavynia","given":"Seyed A."},{"family":"McKay","given":"J. Lucas"}],"issued":{"date-parts":[["2012",10]]}}},{"id":656,"uris":["http://zotero.org/users/2047454/items/A3SB8ZUL"],"uri":["http://zotero.org/users/2047454/items/A3SB8ZUL"],"itemData":{"id":656,"type":"chapter","title":"Algorithms for Non-negative Matrix Factorization","container-title":"Advances in Neural Information Processing Systems 13","publisher":"MIT Press","page":"556–562","source":"Neural Information Processing Systems","URL":"http://papers.nips.cc/paper/1861-algorithms-for-non-negative-matrix-factorization.pdf","author":[{"family":"Lee","given":"Daniel D."},{"family":"Seung","given":"H. Sebastian"}],"editor":[{"family":"Leen","given":"T. K."},{"family":"Dietterich","given":"T. G."},{"family":"Tresp","given":"V."}],"issued":{"date-parts":[["2001"]]},"accessed":{"date-parts":[["2019",7,31]]}}}],"schema":"https://github.com/citation-style-language/schema/raw/master/csl-citation.json"} </w:instrText>
      </w:r>
      <w:r w:rsidR="00920800">
        <w:fldChar w:fldCharType="separate"/>
      </w:r>
      <w:r w:rsidR="00EA205E" w:rsidRPr="00EA205E">
        <w:rPr>
          <w:rFonts w:cs="Times New Roman"/>
        </w:rPr>
        <w:t xml:space="preserve">(Ting et al. 2012; D. D. Lee and </w:t>
      </w:r>
      <w:proofErr w:type="spellStart"/>
      <w:r w:rsidR="00EA205E" w:rsidRPr="00EA205E">
        <w:rPr>
          <w:rFonts w:cs="Times New Roman"/>
        </w:rPr>
        <w:t>Seung</w:t>
      </w:r>
      <w:proofErr w:type="spellEnd"/>
      <w:r w:rsidR="00EA205E" w:rsidRPr="00EA205E">
        <w:rPr>
          <w:rFonts w:cs="Times New Roman"/>
        </w:rPr>
        <w:t xml:space="preserve"> 2001)</w:t>
      </w:r>
      <w:r w:rsidR="00920800">
        <w:fldChar w:fldCharType="end"/>
      </w:r>
      <w:r w:rsidR="00FD7018">
        <w:t xml:space="preserve">. </w:t>
      </w:r>
      <w:r w:rsidR="00251EA6">
        <w:t>In NNMF, r</w:t>
      </w:r>
      <w:r w:rsidR="000128A1">
        <w:t xml:space="preserve">ectified, </w:t>
      </w:r>
      <w:r w:rsidR="008F6BE5">
        <w:t xml:space="preserve">low-pass </w:t>
      </w:r>
      <w:r w:rsidR="000128A1">
        <w:t xml:space="preserve">filtered </w:t>
      </w:r>
      <w:r w:rsidR="00251EA6">
        <w:t>EMG recordings are</w:t>
      </w:r>
      <w:r w:rsidR="008F6BE5">
        <w:t xml:space="preserve"> decomposed </w:t>
      </w:r>
      <w:r w:rsidR="00696F53">
        <w:t>into a set of spatial vectors, representing</w:t>
      </w:r>
      <w:r w:rsidR="008F6BE5">
        <w:t xml:space="preserve"> time invariant</w:t>
      </w:r>
      <w:r w:rsidR="00696F53">
        <w:t xml:space="preserve"> muscle activation profiles, and temporal vectors, </w:t>
      </w:r>
      <w:r w:rsidR="008F6BE5">
        <w:t xml:space="preserve">representing </w:t>
      </w:r>
      <w:r w:rsidR="00696F53">
        <w:t>the timing of s</w:t>
      </w:r>
      <w:r w:rsidR="008F6BE5">
        <w:t xml:space="preserve">ynergy </w:t>
      </w:r>
      <w:proofErr w:type="spellStart"/>
      <w:r w:rsidR="008F6BE5">
        <w:t>coactivation</w:t>
      </w:r>
      <w:proofErr w:type="spellEnd"/>
      <w:r w:rsidR="008F6BE5">
        <w:t>.</w:t>
      </w:r>
      <w:r w:rsidR="00C624C6">
        <w:t xml:space="preserve"> The </w:t>
      </w:r>
      <w:commentRangeStart w:id="25"/>
      <w:r w:rsidR="00C624C6">
        <w:t>overall muscle activation for characterizes</w:t>
      </w:r>
      <w:commentRangeEnd w:id="25"/>
      <w:r w:rsidR="000F2151">
        <w:rPr>
          <w:rStyle w:val="CommentReference"/>
          <w:rFonts w:asciiTheme="minorHAnsi" w:hAnsiTheme="minorHAnsi"/>
        </w:rPr>
        <w:commentReference w:id="25"/>
      </w:r>
      <w:r w:rsidR="00C624C6">
        <w:t xml:space="preserve"> the relative activation of muscles in the hindlimb at a point in time and determines the kinetics that the leg produces.</w:t>
      </w:r>
      <w:r w:rsidR="00251EA6">
        <w:t xml:space="preserve"> </w:t>
      </w:r>
      <w:r w:rsidR="00251EA6" w:rsidRPr="00C624C6">
        <w:t xml:space="preserve">The temporal and spatial vectors </w:t>
      </w:r>
      <w:r w:rsidR="00C624C6" w:rsidRPr="00C624C6">
        <w:t>derived from synergy decomposition form</w:t>
      </w:r>
      <w:r w:rsidR="00251EA6" w:rsidRPr="00C624C6">
        <w:t xml:space="preserve"> a linear decomposition of the overall muscle activation profile.</w:t>
      </w:r>
      <w:r w:rsidR="008F6BE5" w:rsidRPr="001668AF">
        <w:rPr>
          <w:highlight w:val="yellow"/>
        </w:rPr>
        <w:t xml:space="preserve"> </w:t>
      </w:r>
    </w:p>
    <w:p w14:paraId="2AA36317" w14:textId="5F9F41E5" w:rsidR="00201BE2" w:rsidRDefault="00201BE2" w:rsidP="00201BE2">
      <w:pPr>
        <w:pStyle w:val="NoSpacing"/>
        <w:ind w:firstLine="720"/>
      </w:pPr>
      <w:r w:rsidRPr="004B496E">
        <w:lastRenderedPageBreak/>
        <w:t>Existing synergy decomposition methods use averaged EMG data which minimizes signal variability that may be important to developing robust synergy profiles across tasks and subj</w:t>
      </w:r>
      <w:r>
        <w:t xml:space="preserve">ects </w:t>
      </w:r>
      <w:r>
        <w:fldChar w:fldCharType="begin"/>
      </w:r>
      <w:r>
        <w:instrText xml:space="preserve"> ADDIN ZOTERO_ITEM CSL_CITATION {"citationID":"aYXMwLiR","properties":{"formattedCitation":"(Ting et al. 2012; Steele, Tresch, and Perreault 2015)","plainCitation":"(Ting et al. 2012; Steele, Tresch, and Perreault 2015)","noteIndex":0},"citationItems":[{"id":652,"uris":["http://zotero.org/users/2047454/items/JWCXDV5S"],"uri":["http://zotero.org/users/2047454/items/JWCXDV5S"],"itemData":{"id":652,"type":"article-journal","title":"Review and perspective: neuromechanical considerations for predicting muscle activation patterns for movement","container-title":"International Journal for Numerical Methods in Biomedical Engineering","page":"1003-1014","volume":"28","issue":"10","source":"Wiley Online Library","abstract":"Muscle coordination may be difficult or impossible to predict accurately based on biomechanical considerations alone because of redundancy in the musculoskeletal system. Because many solutions exist for any given movement, the role of the nervous system in further constraining muscle coordination patterns for movement must be considered in both healthy and impaired motor control. On the basis of computational neuromechanical analyses of experimental data combined with modeling techniques, we have demonstrated several such neural constraints on the temporal and spatial patterns of muscle activity during both locomotion and postural responses to balance perturbations. We hypothesize that subject-specific and trial-by-trial differences in muscle activation can be parameterized and understood by a hierarchical and low-dimensional framework that reflects the neural control of task-level goals. In postural control, we demonstrate that temporal patterns of muscle activity may be governed by feedback control of task-level variables that represent the overall goal-directed motion of the body. These temporal patterns then recruit spatially-fixed patterns of muscle activity called muscle synergies that produce the desired task-level biomechanical functions that require multijoint coordination. Moreover, these principles apply more generally to movement, and in particular to locomotor tasks in both healthy and impaired individuals. Overall, understanding the goals and organization of the neural control of movement may provide useful reduced dimension parameter sets to address the degrees-of-freedom problem in musculoskeletal movement control. More importantly, however, neuromechanical analyses may lend insight and provide a framework for understanding subject-specific and trial-by-trial differences in movement across both healthy and motor-impaired populations. Copyright © 2012 John Wiley &amp; Sons, Ltd.","DOI":"10.1002/cnm.2485","ISSN":"2040-7947","title-short":"Review and perspective","journalAbbreviation":"Int. J. Numer. Meth. Biomed. Engng.","language":"en","author":[{"family":"Ting","given":"Lena H."},{"family":"Chvatal","given":"Stacie A."},{"family":"Safavynia","given":"Seyed A."},{"family":"McKay","given":"J. Lucas"}],"issued":{"date-parts":[["2012",10]]}}},{"id":403,"uris":["http://zotero.org/users/2047454/items/ZF2TPQ89"],"uri":["http://zotero.org/users/2047454/items/ZF2TPQ89"],"itemData":{"id":403,"type":"article-journal","title":"Consequences of biomechanically constrained tasks in the design and interpretation of synergy analyses","container-title":"Journal of Neurophysiology","page":"2102-2113","volume":"113","issue":"7","source":"Crossref","DOI":"10.1152/jn.00769.2013","ISSN":"0022-3077, 1522-1598","language":"en","author":[{"family":"Steele","given":"Katherine M."},{"family":"Tresch","given":"Matthew C."},{"family":"Perreault","given":"Eric J."}],"issued":{"date-parts":[["2015",4]]}}}],"schema":"https://github.com/citation-style-language/schema/raw/master/csl-citation.json"} </w:instrText>
      </w:r>
      <w:r>
        <w:fldChar w:fldCharType="separate"/>
      </w:r>
      <w:r w:rsidRPr="00EA205E">
        <w:rPr>
          <w:rFonts w:cs="Times New Roman"/>
        </w:rPr>
        <w:t xml:space="preserve">(Ting et al. 2012; Steele, </w:t>
      </w:r>
      <w:proofErr w:type="spellStart"/>
      <w:r w:rsidRPr="00EA205E">
        <w:rPr>
          <w:rFonts w:cs="Times New Roman"/>
        </w:rPr>
        <w:t>Tresch</w:t>
      </w:r>
      <w:proofErr w:type="spellEnd"/>
      <w:r w:rsidRPr="00EA205E">
        <w:rPr>
          <w:rFonts w:cs="Times New Roman"/>
        </w:rPr>
        <w:t>, and Perreault 2015)</w:t>
      </w:r>
      <w:r>
        <w:fldChar w:fldCharType="end"/>
      </w:r>
      <w:r>
        <w:t xml:space="preserve">. Evidence suggests that the body may simply strive to reduce EMG variability for task-relevant muscles while ignoring signals from other muscles </w:t>
      </w:r>
      <w:r>
        <w:fldChar w:fldCharType="begin"/>
      </w:r>
      <w:r>
        <w:instrText xml:space="preserve"> ADDIN ZOTERO_ITEM CSL_CITATION {"citationID":"eEHUmX7Z","properties":{"formattedCitation":"(Francisco J. Valero-Cuevas, Venkadesan, and Todorov 2009; Cullins et al. 2014)","plainCitation":"(Francisco J. Valero-Cuevas, Venkadesan, and Todorov 2009; Cullins et al. 2014)","noteIndex":0},"citationItems":[{"id":580,"uris":["http://zotero.org/users/2047454/items/MWFBVPCS"],"uri":["http://zotero.org/users/2047454/items/MWFBVPCS"],"itemData":{"id":580,"type":"article-journal","title":"Structured Variability of Muscle Activations Supports the Minimal Intervention Principle of Motor Control","container-title":"Journal of Neurophysiology","page":"59-68","volume":"102","issue":"1","source":"Crossref","DOI":"10.1152/jn.90324.2008","ISSN":"0022-3077, 1522-1598","language":"en","author":[{"family":"Valero-Cuevas","given":"Francisco J."},{"family":"Venkadesan","given":"Madhusudhan"},{"family":"Todorov","given":"Emanuel"}],"issued":{"date-parts":[["2009",7]]}}},{"id":712,"uris":["http://zotero.org/users/2047454/items/5WTYCC6Q"],"uri":["http://zotero.org/users/2047454/items/5WTYCC6Q"],"itemData":{"id":712,"type":"article-journal","title":"Motor neuronal activity varies least among individuals when it matters most for behavior","container-title":"Journal of Neurophysiology","page":"981-1000","volume":"113","issue":"3","source":"physiology.org (Atypon)","abstract":"How does motor neuronal variability affect behavior? To explore this question, we quantified activity of multiple individual identified motor neurons mediating biting and swallowing in intact, behaving Aplysia californica by recording from the protractor muscle and the three nerves containing the majority of motor neurons controlling the feeding musculature. We measured multiple motor components: duration of the activity of identified motor neurons as well as their relative timing. At the same time, we measured behavioral efficacy: amplitude of grasping movement during biting and amplitude of net inward food movement during swallowing. We observed that the total duration of the behaviors varied: Within animals, biting duration shortened from the first to the second and third bites; between animals, biting and swallowing durations varied. To study other sources of variation, motor components were divided by behavior duration (i.e., normalized). Even after normalization, distributions of motor component durations could distinguish animals as unique individuals. However, the degree to which a motor component varied among individuals depended on the role of that motor component in a behavior. Motor neuronal activity that was essential for the expression of biting or swallowing was similar among animals, whereas motor neuronal activity that was not essential for that behavior varied more from individual to individual. These results suggest that motor neuronal activity that matters most for the expression of a particular behavior may vary least from individual to individual. Shaping individual variability to ensure behavioral efficacy may be a general principle for the operation of motor systems.","DOI":"10.1152/jn.00729.2014","ISSN":"0022-3077","journalAbbreviation":"Journal of Neurophysiology","author":[{"family":"Cullins","given":"Miranda J."},{"family":"Shaw","given":"Kendrick M."},{"family":"Gill","given":"Jeffrey P."},{"family":"Chiel","given":"Hillel J."}],"issued":{"date-parts":[["2014",11,19]]}}}],"schema":"https://github.com/citation-style-language/schema/raw/master/csl-citation.json"} </w:instrText>
      </w:r>
      <w:r>
        <w:fldChar w:fldCharType="separate"/>
      </w:r>
      <w:r w:rsidRPr="00EA205E">
        <w:rPr>
          <w:rFonts w:cs="Times New Roman"/>
        </w:rPr>
        <w:t xml:space="preserve">(Francisco J. Valero-Cuevas, </w:t>
      </w:r>
      <w:proofErr w:type="spellStart"/>
      <w:r w:rsidRPr="00EA205E">
        <w:rPr>
          <w:rFonts w:cs="Times New Roman"/>
        </w:rPr>
        <w:t>Venkadesan</w:t>
      </w:r>
      <w:proofErr w:type="spellEnd"/>
      <w:r w:rsidRPr="00EA205E">
        <w:rPr>
          <w:rFonts w:cs="Times New Roman"/>
        </w:rPr>
        <w:t xml:space="preserve">, and </w:t>
      </w:r>
      <w:proofErr w:type="spellStart"/>
      <w:r w:rsidRPr="00EA205E">
        <w:rPr>
          <w:rFonts w:cs="Times New Roman"/>
        </w:rPr>
        <w:t>Todorov</w:t>
      </w:r>
      <w:proofErr w:type="spellEnd"/>
      <w:r w:rsidRPr="00EA205E">
        <w:rPr>
          <w:rFonts w:cs="Times New Roman"/>
        </w:rPr>
        <w:t xml:space="preserve"> 2009; </w:t>
      </w:r>
      <w:proofErr w:type="spellStart"/>
      <w:r w:rsidRPr="00EA205E">
        <w:rPr>
          <w:rFonts w:cs="Times New Roman"/>
        </w:rPr>
        <w:t>Cullins</w:t>
      </w:r>
      <w:proofErr w:type="spellEnd"/>
      <w:r w:rsidRPr="00EA205E">
        <w:rPr>
          <w:rFonts w:cs="Times New Roman"/>
        </w:rPr>
        <w:t xml:space="preserve"> et al. 2014)</w:t>
      </w:r>
      <w:r>
        <w:fldChar w:fldCharType="end"/>
      </w:r>
      <w:r>
        <w:t>.</w:t>
      </w:r>
    </w:p>
    <w:p w14:paraId="3DCA006F" w14:textId="43839978" w:rsidR="00905A4E" w:rsidRDefault="004B2508" w:rsidP="001668AF">
      <w:pPr>
        <w:pStyle w:val="NoSpacing"/>
        <w:ind w:firstLine="720"/>
      </w:pPr>
      <w:r>
        <w:t xml:space="preserve">The synergy model has recently come under scrutiny as researchers have posited that synergies are less likely manifestations of </w:t>
      </w:r>
      <w:r w:rsidR="008F6BE5">
        <w:t>physical</w:t>
      </w:r>
      <w:r>
        <w:t xml:space="preserve"> neural systems and </w:t>
      </w:r>
      <w:proofErr w:type="spellStart"/>
      <w:r>
        <w:t>moreso</w:t>
      </w:r>
      <w:proofErr w:type="spellEnd"/>
      <w:r>
        <w:t xml:space="preserve"> optimal task-specific responses from the body </w:t>
      </w:r>
      <w:r>
        <w:fldChar w:fldCharType="begin"/>
      </w:r>
      <w:r w:rsidR="00EA205E">
        <w:instrText xml:space="preserve"> ADDIN ZOTERO_ITEM CSL_CITATION {"citationID":"McS4dRl3","properties":{"formattedCitation":"(Perreault et al. 2008; Tresch and Jarc 2009; Kutch and Valero-Cuevas 2011)","plainCitation":"(Perreault et al. 2008; Tresch and Jarc 2009; Kutch and Valero-Cuevas 2011)","noteIndex":0},"citationItems":[{"id":578,"uris":["http://zotero.org/users/2047454/items/TN7P9TQ2"],"uri":["http://zotero.org/users/2047454/items/TN7P9TQ2"],"itemData":{"id":578,"type":"article-journal","title":"Interactions With Compliant Loads Alter Stretch Reflex Gains But Not Intermuscular Coordination","container-title":"Journal of Neurophysiology","page":"2101-2113","volume":"99","issue":"5","source":"Crossref","DOI":"10.1152/jn.01094.2007","ISSN":"0022-3077, 1522-1598","language":"en","author":[{"family":"Perreault","given":"Eric J."},{"family":"Chen","given":"Kuifu"},{"family":"Trumbower","given":"Randy D."},{"family":"Lewis","given":"Gwyn"}],"issued":{"date-parts":[["2008",5]]}}},{"id":413,"uris":["http://zotero.org/users/2047454/items/UEAWY42G"],"uri":["http://zotero.org/users/2047454/items/UEAWY42G"],"itemData":{"id":413,"type":"article-journal","title":"The case for and against muscle synergies","container-title":"Current Opinion in Neurobiology","collection-title":"Motor systems • Neurology of behaviour","page":"601-607","volume":"19","issue":"6","source":"ScienceDirect","abstract":"A long standing goal in motor control is to determine the fundamental output controlled by the CNS: does the CNS control the activation of individual motor units, individual muscles, groups of muscles, kinematic or dynamic features of movement, or does it simply care about accomplishing a task? Of course, the output controlled by the CNS might not be exclusive but instead multiple outputs might be controlled in parallel or hierarchically. In this review we examine one particular hypothesized level of control: that the CNS produces movement through the flexible combination of groups of muscles, or muscle synergies. Several recent studies have examined this hypothesis, providing evidence both in support and in opposition to it. We discuss these results and the current state of the muscle synergy hypothesis.","DOI":"10.1016/j.conb.2009.09.002","ISSN":"0959-4388","journalAbbreviation":"Current Opinion in Neurobiology","author":[{"family":"Tresch","given":"Matthew C"},{"family":"Jarc","given":"Anthony"}],"issued":{"date-parts":[["2009",12,1]]}}},{"id":380,"uris":["http://zotero.org/users/2047454/items/F73UQ3YS"],"uri":["http://zotero.org/users/2047454/items/F73UQ3YS"],"itemData":{"id":380,"type":"article-journal","title":"Muscle redundancy does not imply robustness to muscle dysfunction","container-title":"Journal of biomechanics","page":"1264-1270","volume":"44","issue":"7","source":"PubMed Central","abstract":"It is well-known that muscle redundancy grants the CNS numerous options to perform a task. Does muscle redundancy, however, allow sufficient robustness to compensate for loss or dysfunction of even a single muscle? Are all muscles equally redundant? We combined experimental and computational approaches to establish the limits of motor robustness for static force production. In computer- controlled cadaveric index fingers, we find that only a small subset (&lt;5%) of feasible forces is robust to loss of any one muscle. Importantly, the loss of certain muscles compromises force production significantly more than others. Further computational modeling of a multi-joint, multi-muscle leg demonstrates that this severe lack of robustness generalizes to whole limbs. These results provide a biomechanical basis to begin to explain why redundant motor systems can be vulnerable to even mild neuromuscular pathology.","DOI":"10.1016/j.jbiomech.2011.02.014","ISSN":"0021-9290","note":"PMID: 21420091\nPMCID: PMC3090003","journalAbbreviation":"J Biomech","author":[{"family":"Kutch","given":"Jason J."},{"family":"Valero-Cuevas","given":"Francisco J."}],"issued":{"date-parts":[["2011",4,29]]}}}],"schema":"https://github.com/citation-style-language/schema/raw/master/csl-citation.json"} </w:instrText>
      </w:r>
      <w:r>
        <w:fldChar w:fldCharType="separate"/>
      </w:r>
      <w:r w:rsidR="00EA205E" w:rsidRPr="00EA205E">
        <w:rPr>
          <w:rFonts w:cs="Times New Roman"/>
        </w:rPr>
        <w:t xml:space="preserve">(Perreault et al. 2008; </w:t>
      </w:r>
      <w:proofErr w:type="spellStart"/>
      <w:r w:rsidR="00EA205E" w:rsidRPr="00EA205E">
        <w:rPr>
          <w:rFonts w:cs="Times New Roman"/>
        </w:rPr>
        <w:t>Tresch</w:t>
      </w:r>
      <w:proofErr w:type="spellEnd"/>
      <w:r w:rsidR="00EA205E" w:rsidRPr="00EA205E">
        <w:rPr>
          <w:rFonts w:cs="Times New Roman"/>
        </w:rPr>
        <w:t xml:space="preserve"> and </w:t>
      </w:r>
      <w:proofErr w:type="spellStart"/>
      <w:r w:rsidR="00EA205E" w:rsidRPr="00EA205E">
        <w:rPr>
          <w:rFonts w:cs="Times New Roman"/>
        </w:rPr>
        <w:t>Jarc</w:t>
      </w:r>
      <w:proofErr w:type="spellEnd"/>
      <w:r w:rsidR="00EA205E" w:rsidRPr="00EA205E">
        <w:rPr>
          <w:rFonts w:cs="Times New Roman"/>
        </w:rPr>
        <w:t xml:space="preserve"> 2009; Kutch and Valero-Cuevas 2011)</w:t>
      </w:r>
      <w:r>
        <w:fldChar w:fldCharType="end"/>
      </w:r>
      <w:r w:rsidR="00E35CA2">
        <w:t xml:space="preserve">. </w:t>
      </w:r>
      <w:r w:rsidR="00433840">
        <w:t xml:space="preserve">The task-specific focus of muscle synergy derivation does not mean that the model is unsuitable </w:t>
      </w:r>
      <w:r w:rsidR="00812F3F">
        <w:t>for robotic control, though, so long as the natural dynamics of the systems are considered within the task demands</w:t>
      </w:r>
      <w:r w:rsidR="00433840">
        <w:t xml:space="preserve"> </w:t>
      </w:r>
      <w:r w:rsidR="00433840">
        <w:fldChar w:fldCharType="begin"/>
      </w:r>
      <w:r w:rsidR="00EA205E">
        <w:instrText xml:space="preserve"> ADDIN ZOTERO_ITEM CSL_CITATION {"citationID":"hMbVh6LV","properties":{"formattedCitation":"(A. d\\uc0\\u8217{}Avella and Bizzi 2005; Max Berniker et al. 2009)","plainCitation":"(A. d’Avella and Bizzi 2005; Max Berniker et al. 2009)","noteIndex":0},"citationItems":[{"id":572,"uris":["http://zotero.org/users/2047454/items/VAHJR4I2"],"uri":["http://zotero.org/users/2047454/items/VAHJR4I2"],"itemData":{"id":572,"type":"article-journal","title":"Shared and specific muscle synergies in natural motor behaviors","container-title":"Proceedings of the National Academy of Sciences","page":"3076-3081","volume":"102","issue":"8","source":"Crossref","DOI":"10.1073/pnas.0500199102","ISSN":"0027-8424, 1091-6490","language":"en","author":[{"family":"Avella","given":"A.","non-dropping-particle":"d'"},{"family":"Bizzi","given":"E."}],"issued":{"date-parts":[["2005",2,22]]}}},{"id":534,"uris":["http://zotero.org/users/2047454/items/K8D63GNA"],"uri":["http://zotero.org/users/2047454/items/K8D63GNA"],"itemData":{"id":534,"type":"article-journal","title":"Simplified and effective motor control based on muscle synergies to exploit musculoskeletal dynamics","container-title":"Proceedings of the National Academy of Sciences","page":"6","source":"www.pnas.org","abstract":"The basic hypothesis of producing a range of behaviors using a small set of motor commands has been proposed in various forms to explain motor behaviors ranging from basic reflexes to complex voluntary movements. Yet many fundamental questions regarding this long-standing hypothesis remain unanswered. Indeed, given the prominent nonlinearities and high dimensionality inherent in the control of biological limbs, the basic feasibility of a low-dimensional controller and an underlying principle for its creation has remained elusive. We propose a principle for the design of such a controller, that it endeavors to control the natural dynamics of the limb, taking into account the nature of the task being performed. Using this principle, we obtained a low-dimensional model of the hindlimb and a set of muscle synergies to command it. We demonstrate that this set of synergies was capable of producing effective control, establishing the viability of this muscle synergy hypothesis. Finally, by combining the low-dimensional model and the muscle synergies we were able to build a relatively simple controller whose overall performance was close to that of the system's full-dimensional nonlinear controller. Taken together, the results of this study establish that a low-dimensional controller is capable of simplifying control without degrading performance.","DOI":"10.1073/pnas.0901512106","ISSN":"0027-8424, 1091-6490","note":"PMID: 19380738","journalAbbreviation":"PNAS","language":"en","author":[{"family":"Berniker","given":"Max"},{"family":"Jarc","given":"Anthony"},{"family":"Bizzi","given":"Emilio"},{"family":"Tresch","given":"Matthew C."}],"issued":{"date-parts":[["2009",4,17]]}}}],"schema":"https://github.com/citation-style-language/schema/raw/master/csl-citation.json"} </w:instrText>
      </w:r>
      <w:r w:rsidR="00433840">
        <w:fldChar w:fldCharType="separate"/>
      </w:r>
      <w:r w:rsidR="00EA205E" w:rsidRPr="00EA205E">
        <w:rPr>
          <w:rFonts w:cs="Times New Roman"/>
          <w:szCs w:val="24"/>
        </w:rPr>
        <w:t xml:space="preserve">(A. </w:t>
      </w:r>
      <w:proofErr w:type="spellStart"/>
      <w:r w:rsidR="00EA205E" w:rsidRPr="00EA205E">
        <w:rPr>
          <w:rFonts w:cs="Times New Roman"/>
          <w:szCs w:val="24"/>
        </w:rPr>
        <w:t>d’Avella</w:t>
      </w:r>
      <w:proofErr w:type="spellEnd"/>
      <w:r w:rsidR="00EA205E" w:rsidRPr="00EA205E">
        <w:rPr>
          <w:rFonts w:cs="Times New Roman"/>
          <w:szCs w:val="24"/>
        </w:rPr>
        <w:t xml:space="preserve"> and </w:t>
      </w:r>
      <w:proofErr w:type="spellStart"/>
      <w:r w:rsidR="00EA205E" w:rsidRPr="00EA205E">
        <w:rPr>
          <w:rFonts w:cs="Times New Roman"/>
          <w:szCs w:val="24"/>
        </w:rPr>
        <w:t>Bizzi</w:t>
      </w:r>
      <w:proofErr w:type="spellEnd"/>
      <w:r w:rsidR="00EA205E" w:rsidRPr="00EA205E">
        <w:rPr>
          <w:rFonts w:cs="Times New Roman"/>
          <w:szCs w:val="24"/>
        </w:rPr>
        <w:t xml:space="preserve"> 2005; Max </w:t>
      </w:r>
      <w:proofErr w:type="spellStart"/>
      <w:r w:rsidR="00EA205E" w:rsidRPr="00EA205E">
        <w:rPr>
          <w:rFonts w:cs="Times New Roman"/>
          <w:szCs w:val="24"/>
        </w:rPr>
        <w:t>Berniker</w:t>
      </w:r>
      <w:proofErr w:type="spellEnd"/>
      <w:r w:rsidR="00EA205E" w:rsidRPr="00EA205E">
        <w:rPr>
          <w:rFonts w:cs="Times New Roman"/>
          <w:szCs w:val="24"/>
        </w:rPr>
        <w:t xml:space="preserve"> et al. 2009)</w:t>
      </w:r>
      <w:r w:rsidR="00433840">
        <w:fldChar w:fldCharType="end"/>
      </w:r>
      <w:r w:rsidR="00433840">
        <w:t xml:space="preserve">. </w:t>
      </w:r>
    </w:p>
    <w:p w14:paraId="5E76E229" w14:textId="65778494" w:rsidR="008B323A" w:rsidRDefault="00905A4E" w:rsidP="004B2508">
      <w:pPr>
        <w:pStyle w:val="NoSpacing"/>
        <w:ind w:firstLine="720"/>
      </w:pPr>
      <w:r>
        <w:t>F</w:t>
      </w:r>
      <w:r w:rsidR="00FB1967">
        <w:t xml:space="preserve">or synergies to be considered </w:t>
      </w:r>
      <w:r w:rsidR="00890446">
        <w:t>physical</w:t>
      </w:r>
      <w:r w:rsidR="00FB1967">
        <w:t>ly</w:t>
      </w:r>
      <w:r w:rsidR="00890446">
        <w:t xml:space="preserve"> </w:t>
      </w:r>
      <w:r w:rsidR="00FB1967">
        <w:t>engrained in</w:t>
      </w:r>
      <w:r>
        <w:t xml:space="preserve"> nervo</w:t>
      </w:r>
      <w:r w:rsidR="00444D2F">
        <w:t xml:space="preserve">us system, </w:t>
      </w:r>
      <w:r w:rsidR="00FB1967">
        <w:t>it is</w:t>
      </w:r>
      <w:r w:rsidR="00444D2F">
        <w:t xml:space="preserve"> expect</w:t>
      </w:r>
      <w:r w:rsidR="00FB1967">
        <w:t>ed that</w:t>
      </w:r>
      <w:r w:rsidR="00444D2F">
        <w:t xml:space="preserve"> relative muscle activation </w:t>
      </w:r>
      <w:r w:rsidR="00FB1967">
        <w:t>within a synergy would</w:t>
      </w:r>
      <w:r w:rsidR="00C85A7F">
        <w:t xml:space="preserve"> remain</w:t>
      </w:r>
      <w:r w:rsidR="00A94EC1">
        <w:t xml:space="preserve"> consistent </w:t>
      </w:r>
      <w:r>
        <w:t>over time</w:t>
      </w:r>
      <w:r w:rsidR="00A94EC1">
        <w:t xml:space="preserve"> and across a variety of tasks</w:t>
      </w:r>
      <w:r>
        <w:t xml:space="preserve">. </w:t>
      </w:r>
      <w:r w:rsidR="008B323A">
        <w:t xml:space="preserve">It has been theorized that synergies could be encoded in upstream neural connections in the form of torque profiles </w:t>
      </w:r>
      <w:r w:rsidR="008B323A">
        <w:fldChar w:fldCharType="begin"/>
      </w:r>
      <w:r w:rsidR="00EA205E">
        <w:instrText xml:space="preserve"> ADDIN ZOTERO_ITEM CSL_CITATION {"citationID":"5WGrwoVe","properties":{"formattedCitation":"(T. S. Buchanan et al. 1986)","plainCitation":"(T. S. Buchanan et al. 1986)","noteIndex":0},"citationItems":[{"id":468,"uris":["http://zotero.org/users/2047454/items/5U6RBILU"],"uri":["http://zotero.org/users/2047454/items/5U6RBILU"],"itemData":{"id":468,"type":"article-journal","title":"Characteristics of synergic relations during isometric contractions of human elbow muscles","container-title":"Journal of Neurophysiology","page":"1225-1241","volume":"56","issue":"5","source":"physiology.org (Atypon)","abstract":"We studied the patterns of EMG activity in elbow muscles in three normal human subjects. The myoelectrical activity of 7-10 muscles that act across the human elbow joint was simultaneously recorded with intramuscular electrodes during isometric joint torques exerted over a range of directions. These directions included flexion, extension, varus (internal humeral rotation), valgus (external humeral rotation), and several intermediate directions. The forces developed at the wrist covered a range of 360 degrees, all orthogonal to the long axis of the forearm. The levels of EMG activity were observed to increase with increasing joint torque in an approximately linear manner. All muscles were active for ranges less than 360 degrees and most were active for less than 180 degrees. The EMG activity was observed to vary in a systematic manner with changes in torque direction and, when examined over the full angular range at a variety of torque levels, is simply scaled with increasing torque magnitude. There were no torque directions or torque magnitudes for which a single muscle was observed to be active alone. In all cases, joint torque appeared to be produced by a combination of muscles. The direction for which the EMG of a muscle reached a maximum value was observed to correspond to the direction of greatest mechanical advantage as predicted by a simple mechanical model of the elbow and relevant muscles. Muscles were relatively inactive during varus torques. This implies that the muscles were not acting to stabilize the joint in this direction and could have been allowing ligaments to carry the load. Plots of EMG activity in one muscle against EMG activity in another demonstrate some instances of pure synergies, but patterns of coactivation for most muscles are more complicated and vary with torque direction. The complexity of these patterns raises the possibility that synergies are determined by the task and may have no independent existence. Activity in two heads of triceps brachii (medial head--a single-joint muscle and long head--a two-joint muscle) covaried closely for a range of torque magnitudes and directions, though shoulder torque and hence the forces experienced by the long head of the triceps undoubtedly varied. The similarity of activation patterns indicates that elbow torque was the principal determining factor. The origins of muscle synergies are discussed. It is suggested that they are best understood on the basis of a model which encodes limb torque in premotor neurons.(ABSTRACT TRUNCATED AT 400 WORDS)","DOI":"10.1152/jn.1986.56.5.1225","ISSN":"0022-3077","journalAbbreviation":"Journal of Neurophysiology","author":[{"family":"Buchanan","given":"T. S."},{"family":"Almdale","given":"D. P."},{"family":"Lewis","given":"J. L."},{"family":"Rymer","given":"W. Z."}],"issued":{"date-parts":[["1986",11,1]]}}}],"schema":"https://github.com/citation-style-language/schema/raw/master/csl-citation.json"} </w:instrText>
      </w:r>
      <w:r w:rsidR="008B323A">
        <w:fldChar w:fldCharType="separate"/>
      </w:r>
      <w:r w:rsidR="00EA205E" w:rsidRPr="00EA205E">
        <w:rPr>
          <w:rFonts w:cs="Times New Roman"/>
        </w:rPr>
        <w:t>(T. S. Buchanan et al. 1986)</w:t>
      </w:r>
      <w:r w:rsidR="008B323A">
        <w:fldChar w:fldCharType="end"/>
      </w:r>
      <w:r w:rsidR="008B323A">
        <w:t xml:space="preserve">. </w:t>
      </w:r>
      <w:r w:rsidR="00B207F9">
        <w:t xml:space="preserve">Muscle synergies may function as a type of lookup table for the central nervous system (CNS) to assemble task responses based on a pre-defined “toolset” </w:t>
      </w:r>
      <w:r w:rsidR="00B207F9">
        <w:fldChar w:fldCharType="begin"/>
      </w:r>
      <w:r w:rsidR="00B207F9">
        <w:instrText xml:space="preserve"> ADDIN ZOTERO_ITEM CSL_CITATION {"citationID":"PKsf64UD","properties":{"formattedCitation":"(McKay and Ting 2012)","plainCitation":"(McKay and Ting 2012)","noteIndex":0},"citationItems":[{"id":502,"uris":["http://zotero.org/users/2047454/items/VI5CLAZM"],"uri":["http://zotero.org/users/2047454/items/VI5CLAZM"],"itemData":{"id":502,"type":"article-journal","title":"Optimization of Muscle Activity for Task-Level Goals Predicts Complex Changes in Limb Forces across Biomechanical Contexts","container-title":"PLOS Computational Biology","page":"e1002465","volume":"8","issue":"4","source":"PLoS Journals","abstract":"Optimality principles have been proposed as a general framework for understanding motor control in animals and humans largely based on their ability to predict general features movement in idealized motor tasks. However, generalizing these concepts past proof-of-principle to understand the neuromechanical transformation from task-level control to detailed execution-level muscle activity and forces during behaviorally-relevant motor tasks has proved difficult. In an unrestrained balance task in cats, we demonstrate that achieving task-level constraints center of mass forces and moments while minimizing control effort predicts detailed patterns of muscle activity and ground reaction forces in an anatomically-realistic musculoskeletal model. Whereas optimization is typically used to resolve redundancy at a single level of the motor hierarchy, we simultaneously resolved redundancy across both muscles and limbs and directly compared predictions to experimental measures across multiple perturbation directions that elicit different intra- and interlimb coordination patterns. Further, although some candidate task-level variables and cost functions generated indistinguishable predictions in a single biomechanical context, we identified a common optimization framework that could predict up to 48 experimental conditions per animal (n = 3) across both perturbation directions and different biomechanical contexts created by altering animals' postural configuration. Predictions were further improved by imposing experimentally-derived muscle synergy constraints, suggesting additional task variables or costs that may be relevant to the neural control of balance. These results suggested that reduced-dimension neural control mechanisms such as muscle synergies can achieve similar kinetics to the optimal solution, but with increased control effort (≈2×) compared to individual muscle control. Our results are consistent with the idea that hierarchical, task-level neural control mechanisms previously associated with voluntary tasks may also be used in automatic brainstem-mediated pathways for balance.","DOI":"10.1371/journal.pcbi.1002465","ISSN":"1553-7358","journalAbbreviation":"PLOS Computational Biology","language":"en","author":[{"family":"McKay","given":"J. Lucas"},{"family":"Ting","given":"Lena H."}],"issued":{"date-parts":[["2012",4,12]]}}}],"schema":"https://github.com/citation-style-language/schema/raw/master/csl-citation.json"} </w:instrText>
      </w:r>
      <w:r w:rsidR="00B207F9">
        <w:fldChar w:fldCharType="separate"/>
      </w:r>
      <w:r w:rsidR="00B207F9" w:rsidRPr="00EA205E">
        <w:rPr>
          <w:rFonts w:cs="Times New Roman"/>
        </w:rPr>
        <w:t>(McKay and Ting 2012)</w:t>
      </w:r>
      <w:r w:rsidR="00B207F9">
        <w:fldChar w:fldCharType="end"/>
      </w:r>
      <w:r w:rsidR="00B207F9">
        <w:t xml:space="preserve">. </w:t>
      </w:r>
      <w:r w:rsidR="008B323A">
        <w:t>This is supported in primate upper limb work which demonstrates a preferential torque direction for individual muscles (</w:t>
      </w:r>
      <w:r w:rsidR="00E5731B">
        <w:t xml:space="preserve">i.e. </w:t>
      </w:r>
      <w:r w:rsidR="008B323A">
        <w:t>flexors ar</w:t>
      </w:r>
      <w:r w:rsidR="00E5731B">
        <w:t>e more sensitive to flexion</w:t>
      </w:r>
      <w:r w:rsidR="008B323A">
        <w:t xml:space="preserve">) </w:t>
      </w:r>
      <w:r w:rsidR="008B323A">
        <w:fldChar w:fldCharType="begin"/>
      </w:r>
      <w:r w:rsidR="00EA205E">
        <w:instrText xml:space="preserve"> ADDIN ZOTERO_ITEM CSL_CITATION {"citationID":"Bi4P7sJt","properties":{"formattedCitation":"(Kurtzer et al. 2006)","plainCitation":"(Kurtzer et al. 2006)","noteIndex":0},"citationItems":[{"id":499,"uris":["http://zotero.org/users/2047454/items/BNGAH7VR"],"uri":["http://zotero.org/users/2047454/items/BNGAH7VR"],"itemData":{"id":499,"type":"article-journal","title":"Primate Upper Limb Muscles Exhibit Activity Patterns That Differ From Their Anatomical Action During a Postural Task","container-title":"Journal of Neurophysiology","page":"493-504","volume":"95","issue":"1","source":"physiology.org (Atypon)","abstract":"The present study examined muscular activity in the primate proximal forelimb during a posture task. By applying loads selectively to the shoulder, elbow, or both joints, we observed that monoarticular shoulder and elbow muscles varied their activity with loads at the unspanned joint. Shoulder monoarticulars changed activity with elbow torque and elbow monoarticulars changed activity with shoulder torque. Due to this additional modulation, the maximal activation of monoarticular muscles was deviated from their anatomical action toward either shoulder-extension/elbow-flexion or shoulder-flexion/elbow-extension. Biarticular muscles also expressed deviations in their preferred torque direction toward either shoulder-extension/elbow-flexion or shoulder-flexion/elbow-extension. The biased distribution of preferred torque directions in proximal forelimb muscles could be modeled by the minimization of a global measure of muscle activity. Moreover, arm-related neurons of primary motor cortex exhibit a similar bias in preferred torque directions consistent with the intimate relationship between the primary motor cortex and the motor periphery.","DOI":"10.1152/jn.00706.2005","ISSN":"0022-3077","journalAbbreviation":"Journal of Neurophysiology","author":[{"family":"Kurtzer","given":"Isaac"},{"family":"Pruszynski","given":"J. Andrew"},{"family":"Herter","given":"Troy M."},{"family":"Scott","given":"Stephen H."}],"issued":{"date-parts":[["2006",1,1]]}}}],"schema":"https://github.com/citation-style-language/schema/raw/master/csl-citation.json"} </w:instrText>
      </w:r>
      <w:r w:rsidR="008B323A">
        <w:fldChar w:fldCharType="separate"/>
      </w:r>
      <w:r w:rsidR="00EA205E" w:rsidRPr="00EA205E">
        <w:rPr>
          <w:rFonts w:cs="Times New Roman"/>
        </w:rPr>
        <w:t>(</w:t>
      </w:r>
      <w:proofErr w:type="spellStart"/>
      <w:r w:rsidR="00EA205E" w:rsidRPr="00EA205E">
        <w:rPr>
          <w:rFonts w:cs="Times New Roman"/>
        </w:rPr>
        <w:t>Kurtzer</w:t>
      </w:r>
      <w:proofErr w:type="spellEnd"/>
      <w:r w:rsidR="00EA205E" w:rsidRPr="00EA205E">
        <w:rPr>
          <w:rFonts w:cs="Times New Roman"/>
        </w:rPr>
        <w:t xml:space="preserve"> et al. 2006)</w:t>
      </w:r>
      <w:r w:rsidR="008B323A">
        <w:fldChar w:fldCharType="end"/>
      </w:r>
      <w:r w:rsidR="008B323A">
        <w:t xml:space="preserve">. </w:t>
      </w:r>
      <w:r w:rsidR="00FB1967">
        <w:t xml:space="preserve">An analysis of </w:t>
      </w:r>
      <w:r w:rsidR="00FB1967" w:rsidRPr="0002074C">
        <w:t>bicyclists</w:t>
      </w:r>
      <w:r w:rsidR="00FB1967">
        <w:t xml:space="preserve"> and runners indicated that </w:t>
      </w:r>
      <w:r w:rsidR="0002074C">
        <w:t>forces are redistributed between muscles</w:t>
      </w:r>
      <w:r w:rsidR="00FB1967">
        <w:t xml:space="preserve"> over time while maintaining consistent overall torque profiles </w:t>
      </w:r>
      <w:r w:rsidR="00FB1967">
        <w:fldChar w:fldCharType="begin"/>
      </w:r>
      <w:r w:rsidR="00FB1967">
        <w:instrText xml:space="preserve"> ADDIN ZOTERO_ITEM CSL_CITATION {"citationID":"5Nq4zGSz","properties":{"formattedCitation":"(Savelberg and Meijer 2003)","plainCitation":"(Savelberg and Meijer 2003)","noteIndex":0},"citationItems":[{"id":363,"uris":["http://zotero.org/users/2047454/items/SI793E39"],"uri":["http://zotero.org/users/2047454/items/SI793E39"],"itemData":{"id":363,"type":"article-journal","title":"Contribution of mono- and biarticular muscles to  extending knee joint moments in runners and cyclists","container-title":"Journal of Applied Physiology","page":"2241-2248","volume":"94","issue":"6","source":"physiology.org (Atypon)","abstract":"Motor actions are governed by coordinated activation of mono- and biarticular muscles. This study considered differences in mono- and biarticular knee extensors between runners and cyclists in the context of adaptations to task-specific movement requirements. Two hypotheses were tested: 1) the length-at-use hypothesis, which is that muscle adapts to have it operate around optimal length; and2) the contraction-mode hypothesis, which is that eccentrically active muscles prefer to operate on the ascending limb of the length-force curve. Ten runners and ten cyclists performed maximal, isometric knee extensions on a dynamometer at five knee and four hip joint angles. This approach allowed the separation of the contribution of mono- and biarticular extensors. Three major differences occurred:1) compared with runners, monoarticular extensors of cyclists reach optimal length at larger muscle length; 2) in runners, optimal length of the biarticular extensor is shifted to larger lengths; and 3) the moment generated by monoarticular extensor was larger in cyclists. Mono- and biarticular extensors respond to different adaptation triggers in runners and cyclists. Monoarticular muscles seem to adapt to the length-at-use, whereas biarticular muscles were found to be sensitive to the contraction-mode hypothesis.","DOI":"10.1152/japplphysiol.01001.2002","ISSN":"8750-7587","journalAbbreviation":"Journal of Applied Physiology","author":[{"family":"Savelberg","given":"H. H. C. M."},{"family":"Meijer","given":"K."}],"issued":{"date-parts":[["2003",6,1]]}}}],"schema":"https://github.com/citation-style-language/schema/raw/master/csl-citation.json"} </w:instrText>
      </w:r>
      <w:r w:rsidR="00FB1967">
        <w:fldChar w:fldCharType="separate"/>
      </w:r>
      <w:r w:rsidR="00FB1967" w:rsidRPr="00EA205E">
        <w:rPr>
          <w:rFonts w:cs="Times New Roman"/>
        </w:rPr>
        <w:t>(</w:t>
      </w:r>
      <w:proofErr w:type="spellStart"/>
      <w:r w:rsidR="00FB1967" w:rsidRPr="00EA205E">
        <w:rPr>
          <w:rFonts w:cs="Times New Roman"/>
        </w:rPr>
        <w:t>Savelberg</w:t>
      </w:r>
      <w:proofErr w:type="spellEnd"/>
      <w:r w:rsidR="00FB1967" w:rsidRPr="00EA205E">
        <w:rPr>
          <w:rFonts w:cs="Times New Roman"/>
        </w:rPr>
        <w:t xml:space="preserve"> and Meijer 2003)</w:t>
      </w:r>
      <w:r w:rsidR="00FB1967">
        <w:fldChar w:fldCharType="end"/>
      </w:r>
      <w:r w:rsidR="00FB1967">
        <w:t xml:space="preserve">. </w:t>
      </w:r>
      <w:r w:rsidR="00B207F9">
        <w:t xml:space="preserve">Motorneuron clusters have been mapped in the rat spinal cord </w:t>
      </w:r>
      <w:r w:rsidR="00B207F9">
        <w:fldChar w:fldCharType="begin"/>
      </w:r>
      <w:r w:rsidR="00B207F9">
        <w:instrText xml:space="preserve"> ADDIN ZOTERO_ITEM CSL_CITATION {"citationID":"McOit1Lv","properties":{"formattedCitation":"(Nicolopoulos\\uc0\\u8208{}Stournaras and Iles 1983)","plainCitation":"(Nicolopoulos</w:instrText>
      </w:r>
      <w:r w:rsidR="00B207F9">
        <w:rPr>
          <w:rFonts w:ascii="Cambria Math" w:hAnsi="Cambria Math" w:cs="Cambria Math"/>
        </w:rPr>
        <w:instrText>‐</w:instrText>
      </w:r>
      <w:r w:rsidR="00B207F9">
        <w:instrText>Stournaras and Iles 1983)","noteIndex":0},"citationItems":[{"id":642,"uris":["http://zotero.org/users/2047454/items/99QC4KXZ"],"uri":["http://zotero.org/users/2047454/items/99QC4KXZ"],"itemData":{"id":642,"type":"webpage","title":"Motor neuron columns in the lumbar spinal cord of the rat","container-title":"Journal of Comparative Neurology","URL":"https://onlinelibrary.wiley.com/doi/abs/10.1002/cne.902170107","note":"DOI: 10.1002/cne.902170107","language":"en","author":[{"family":"Nicolopoulos</w:instrText>
      </w:r>
      <w:r w:rsidR="00B207F9">
        <w:rPr>
          <w:rFonts w:ascii="Cambria Math" w:hAnsi="Cambria Math" w:cs="Cambria Math"/>
        </w:rPr>
        <w:instrText>‐</w:instrText>
      </w:r>
      <w:r w:rsidR="00B207F9">
        <w:instrText xml:space="preserve">Stournaras","given":"Stavroula"},{"family":"Iles","given":"John F."}],"issued":{"date-parts":[["1983",6,10]]},"accessed":{"date-parts":[["2019",7,23]]}}}],"schema":"https://github.com/citation-style-language/schema/raw/master/csl-citation.json"} </w:instrText>
      </w:r>
      <w:r w:rsidR="00B207F9">
        <w:fldChar w:fldCharType="separate"/>
      </w:r>
      <w:r w:rsidR="00B207F9" w:rsidRPr="00EA205E">
        <w:rPr>
          <w:rFonts w:cs="Times New Roman"/>
          <w:szCs w:val="24"/>
        </w:rPr>
        <w:t>(</w:t>
      </w:r>
      <w:proofErr w:type="spellStart"/>
      <w:r w:rsidR="00B207F9" w:rsidRPr="00EA205E">
        <w:rPr>
          <w:rFonts w:cs="Times New Roman"/>
          <w:szCs w:val="24"/>
        </w:rPr>
        <w:t>Nicolopoulos</w:t>
      </w:r>
      <w:proofErr w:type="spellEnd"/>
      <w:r w:rsidR="00B207F9" w:rsidRPr="00EA205E">
        <w:rPr>
          <w:rFonts w:cs="Times New Roman"/>
          <w:szCs w:val="24"/>
        </w:rPr>
        <w:t>‐Stournaras and Iles 1983)</w:t>
      </w:r>
      <w:r w:rsidR="00B207F9">
        <w:fldChar w:fldCharType="end"/>
      </w:r>
      <w:r w:rsidR="00B207F9">
        <w:t xml:space="preserve"> and can be stimulated to induce synergy-based locomotion </w:t>
      </w:r>
      <w:r w:rsidR="00B207F9">
        <w:fldChar w:fldCharType="begin"/>
      </w:r>
      <w:r w:rsidR="00B207F9">
        <w:instrText xml:space="preserve"> ADDIN ZOTERO_ITEM CSL_CITATION {"citationID":"hea4SkLf","properties":{"formattedCitation":"(Wenger et al. 2016)","plainCitation":"(Wenger et al. 2016)","noteIndex":0},"citationItems":[{"id":432,"uris":["http://zotero.org/users/2047454/items/IEJVC6U9"],"uri":["http://zotero.org/users/2047454/items/IEJVC6U9"],"itemData":{"id":432,"type":"article-journal","title":"Spatiotemporal neuromodulation therapies engaging muscle synergies improve motor control after spinal cord injury","container-title":"Nature Medicine","page":"138-145","volume":"22","issue":"2","source":"Crossref","DOI":"10.1038/nm.4025","ISSN":"1078-8956, 1546-170X","language":"en","author":[{"family":"Wenger","given":"Nikolaus"},{"family":"Moraud","given":"Eduardo Martin"},{"family":"Gandar","given":"Jerome"},{"family":"Musienko","given":"Pavel"},{"family":"Capogrosso","given":"Marco"},{"family":"Baud","given":"Laetitia"},{"family":"Le Goff","given":"Camille G"},{"family":"Barraud","given":"Quentin"},{"family":"Pavlova","given":"Natalia"},{"family":"Dominici","given":"Nadia"},{"family":"Minev","given":"Ivan R"},{"family":"Asboth","given":"Leonie"},{"family":"Hirsch","given":"Arthur"},{"family":"Duis","given":"Simone"},{"family":"Kreider","given":"Julie"},{"family":"Mortera","given":"Andrea"},{"family":"Haverbeck","given":"Oliver"},{"family":"Kraus","given":"Silvio"},{"family":"Schmitz","given":"Felix"},{"family":"DiGiovanna","given":"Jack"},{"family":"Brand","given":"Rubia","non-dropping-particle":"van den"},{"family":"Bloch","given":"Jocelyne"},{"family":"Detemple","given":"Peter"},{"family":"Lacour","given":"Stéphanie P"},{"family":"Bézard","given":"Erwan"},{"family":"Micera","given":"Silvestro"},{"family":"Courtine","given":"Grégoire"}],"issued":{"date-parts":[["2016",2]]}}}],"schema":"https://github.com/citation-style-language/schema/raw/master/csl-citation.json"} </w:instrText>
      </w:r>
      <w:r w:rsidR="00B207F9">
        <w:fldChar w:fldCharType="separate"/>
      </w:r>
      <w:r w:rsidR="00B207F9" w:rsidRPr="00EA205E">
        <w:rPr>
          <w:rFonts w:cs="Times New Roman"/>
        </w:rPr>
        <w:t>(Wenger et al. 2016)</w:t>
      </w:r>
      <w:r w:rsidR="00B207F9">
        <w:fldChar w:fldCharType="end"/>
      </w:r>
      <w:r w:rsidR="00B207F9">
        <w:t xml:space="preserve">. </w:t>
      </w:r>
      <w:r w:rsidR="00FB1967">
        <w:t xml:space="preserve">Recent work suggests </w:t>
      </w:r>
      <w:r>
        <w:t xml:space="preserve">that the nervous system tweaks the </w:t>
      </w:r>
      <w:r>
        <w:lastRenderedPageBreak/>
        <w:t xml:space="preserve">weighting of different muscles within synergies at short timescales and for different tasks </w:t>
      </w:r>
      <w:r>
        <w:fldChar w:fldCharType="begin"/>
      </w:r>
      <w:r w:rsidR="00EA205E">
        <w:instrText xml:space="preserve"> ADDIN ZOTERO_ITEM CSL_CITATION {"citationID":"SuspKRbE","properties":{"formattedCitation":"(Ranganathan et al. 2016; Chia Bejarano et al. 2017)","plainCitation":"(Ranganathan et al. 2016; Chia Bejarano et al. 2017)","noteIndex":0},"citationItems":[{"id":670,"uris":["http://zotero.org/users/2047454/items/N7YBHEH6"],"uri":["http://zotero.org/users/2047454/items/N7YBHEH6"],"itemData":{"id":670,"type":"article-journal","title":"Learning new gait patterns: Exploratory muscle activity during motor learning is not predicted by motor modules","container-title":"Journal of Biomechanics","page":"718-725","volume":"49","issue":"5","source":"ScienceDirect","abstract":"The motor module hypothesis in motor control proposes that the nervous system can simplify the problem of controlling a large number of muscles in human movement by grouping muscles into a smaller number of modules. Here, we tested one prediction of the modular organization hypothesis by examining whether there is preferential exploration along these motor modules during the learning of a new gait pattern. Healthy college-aged participants learned a new gait pattern which required increased hip and knee flexion during the swing phase while walking in a lower-extremity robot (Lokomat). The new gait pattern was displayed as a foot trajectory in the sagittal plane and participants attempted to match their foot trajectory to this template. We recorded EMG from 8 lower-extremity muscles and we extracted motor modules during both baseline walking and target-tracking using non-negative matrix factorization (NMF). Results showed increased trajectory variability in the first block of learning, indicating that participants were engaged in exploratory behavior. Critically, when we examined the muscle activity during this exploratory phase, we found that the composition of motor modules changed significantly within the first few strides of attempting the new gait pattern. The lack of persistence of the motor modules under even short time scales suggests that motor modules extracted during locomotion may be more indicative of correlated muscle activity induced by the task constraints of walking, rather than reflecting a modular control strategy.","DOI":"10.1016/j.jbiomech.2016.02.006","ISSN":"0021-9290","title-short":"Learning new gait patterns","journalAbbreviation":"Journal of Biomechanics","author":[{"family":"Ranganathan","given":"Rajiv"},{"family":"Krishnan","given":"Chandramouli"},{"family":"Dhaher","given":"Yasin Y."},{"family":"Rymer","given":"William Z."}],"issued":{"date-parts":[["2016",3,21]]}}},{"id":668,"uris":["http://zotero.org/users/2047454/items/55VEUTXZ"],"uri":["http://zotero.org/users/2047454/items/55VEUTXZ"],"itemData":{"id":668,"type":"article-journal","title":"Tuning of Muscle Synergies During Walking Along Rectilinear and Curvilinear Trajectories in Humans","container-title":"Annals of Biomedical Engineering","page":"1204-1218","volume":"45","issue":"5","source":"Springer Link","abstract":"The aim of this study was to develop a methodology based on muscle synergies to investigate whether rectilinear and curvilinear walking shared the same neuro-motor organization, and how this organization was fine-tuned by the walking condition. Thirteen healthy subjects walked on rectilinear and curvilinear paths. Electromyographic data from thirteen back and lower-limb muscles were acquired, together with kinematic data using inertial sensors. Four macroscopically invariant muscle synergies, extracted through non-negative matrix factorization, proved a shared modular organization across conditions. The fine-tuning of muscle synergies was studied through non-negative matrix reconstruction, applied by fixing muscle weights or activation profiles to those of the rectilinear condition. The activation profiles tended to be recruited for a longer period and with a larger amplitude during curvilinear walking. The muscles of the posterior side of the lower limb were those mainly influenced by the fine-tuning, with the muscles inside the rotation path being more active than the outer muscles. This study shows that rectilinear and curvilinear walking share a unique motor command. However, a fine-tuning in muscle synergies is introduced during curvilinear conditions, adapting the kinematic strategy to the new biomechanical needs.","DOI":"10.1007/s10439-017-1802-z","ISSN":"1573-9686","journalAbbreviation":"Ann Biomed Eng","language":"en","author":[{"family":"Chia Bejarano","given":"Noelia"},{"family":"Pedrocchi","given":"Alessandra"},{"family":"Nardone","given":"Antonio"},{"family":"Schieppati","given":"Marco"},{"family":"Baccinelli","given":"Walter"},{"family":"Monticone","given":"Marco"},{"family":"Ferrigno","given":"Giancarlo"},{"family":"Ferrante","given":"Simona"}],"issued":{"date-parts":[["2017",5,1]]}}}],"schema":"https://github.com/citation-style-language/schema/raw/master/csl-citation.json"} </w:instrText>
      </w:r>
      <w:r>
        <w:fldChar w:fldCharType="separate"/>
      </w:r>
      <w:r w:rsidR="00EA205E" w:rsidRPr="00EA205E">
        <w:rPr>
          <w:rFonts w:cs="Times New Roman"/>
        </w:rPr>
        <w:t>(</w:t>
      </w:r>
      <w:proofErr w:type="spellStart"/>
      <w:r w:rsidR="00EA205E" w:rsidRPr="00EA205E">
        <w:rPr>
          <w:rFonts w:cs="Times New Roman"/>
        </w:rPr>
        <w:t>Ranganathan</w:t>
      </w:r>
      <w:proofErr w:type="spellEnd"/>
      <w:r w:rsidR="00EA205E" w:rsidRPr="00EA205E">
        <w:rPr>
          <w:rFonts w:cs="Times New Roman"/>
        </w:rPr>
        <w:t xml:space="preserve"> et al. 2016; Chia </w:t>
      </w:r>
      <w:proofErr w:type="spellStart"/>
      <w:r w:rsidR="00EA205E" w:rsidRPr="00EA205E">
        <w:rPr>
          <w:rFonts w:cs="Times New Roman"/>
        </w:rPr>
        <w:t>Bejarano</w:t>
      </w:r>
      <w:proofErr w:type="spellEnd"/>
      <w:r w:rsidR="00EA205E" w:rsidRPr="00EA205E">
        <w:rPr>
          <w:rFonts w:cs="Times New Roman"/>
        </w:rPr>
        <w:t xml:space="preserve"> et al. 2017)</w:t>
      </w:r>
      <w:r>
        <w:fldChar w:fldCharType="end"/>
      </w:r>
      <w:r>
        <w:t xml:space="preserve">. </w:t>
      </w:r>
      <w:r w:rsidR="00FB1967">
        <w:t xml:space="preserve">The nervous system distributes forces to antagonist muscles to maintain stability rather than increasing contraction of a single muscle </w:t>
      </w:r>
      <w:r w:rsidR="00FB1967">
        <w:fldChar w:fldCharType="begin"/>
      </w:r>
      <w:r w:rsidR="00FB1967">
        <w:instrText xml:space="preserve"> ADDIN ZOTERO_ITEM CSL_CITATION {"citationID":"7KE0Ioo0","properties":{"formattedCitation":"(Schipplein and Andriacchi 1991)","plainCitation":"(Schipplein and Andriacchi 1991)","noteIndex":0},"citationItems":[{"id":486,"uris":["http://zotero.org/users/2047454/items/M4KKFERF"],"uri":["http://zotero.org/users/2047454/items/M4KKFERF"],"itemData":{"id":486,"type":"article-journal","title":"Interaction between active and passive knee stabilizers during level walking","container-title":"Journal of Orthopaedic Research","page":"113-119","volume":"9","issue":"1","source":"Wiley Online Library","abstract":"The gait of normal subjects and patients with varus deformities at the knee was studied by analyzing the interaction between the dynamic (muscular) and passive (ligamentous) restraints affecting lateral stability of the knee. A statically determinant model predicted that the midstance-phase adducting moment during normal gait would cause lateral knee joint opening if either antagonistic muscle force and/or pretension in the lateral soft tissues were not present at the knee. The patient group tended to compensate for a high midstance-phase adducting moment by walking with a style of gait that demanded more muscle force (greater flexion-extension moments). This walking style reduced the chance of lateral joint opening. It can be speculated that this style of gait would help to maintain equilibrium at the knee. The higher muscle force would aid in resisting the adducting moment, keeping the joint closed laterally and thus increasing the stability of the knee.","DOI":"10.1002/jor.1100090114","ISSN":"1554-527X","language":"en","author":[{"family":"Schipplein","given":"O. D."},{"family":"Andriacchi","given":"T. P."}],"issued":{"date-parts":[["1991",1,1]]}}}],"schema":"https://github.com/citation-style-language/schema/raw/master/csl-citation.json"} </w:instrText>
      </w:r>
      <w:r w:rsidR="00FB1967">
        <w:fldChar w:fldCharType="separate"/>
      </w:r>
      <w:r w:rsidR="00FB1967" w:rsidRPr="00EA205E">
        <w:rPr>
          <w:rFonts w:cs="Times New Roman"/>
        </w:rPr>
        <w:t>(</w:t>
      </w:r>
      <w:proofErr w:type="spellStart"/>
      <w:r w:rsidR="00FB1967" w:rsidRPr="00EA205E">
        <w:rPr>
          <w:rFonts w:cs="Times New Roman"/>
        </w:rPr>
        <w:t>Schipplein</w:t>
      </w:r>
      <w:proofErr w:type="spellEnd"/>
      <w:r w:rsidR="00FB1967" w:rsidRPr="00EA205E">
        <w:rPr>
          <w:rFonts w:cs="Times New Roman"/>
        </w:rPr>
        <w:t xml:space="preserve"> and </w:t>
      </w:r>
      <w:proofErr w:type="spellStart"/>
      <w:r w:rsidR="00FB1967" w:rsidRPr="00EA205E">
        <w:rPr>
          <w:rFonts w:cs="Times New Roman"/>
        </w:rPr>
        <w:t>Andriacchi</w:t>
      </w:r>
      <w:proofErr w:type="spellEnd"/>
      <w:r w:rsidR="00FB1967" w:rsidRPr="00EA205E">
        <w:rPr>
          <w:rFonts w:cs="Times New Roman"/>
        </w:rPr>
        <w:t xml:space="preserve"> 1991)</w:t>
      </w:r>
      <w:r w:rsidR="00FB1967">
        <w:fldChar w:fldCharType="end"/>
      </w:r>
      <w:r w:rsidR="00FB1967">
        <w:t xml:space="preserve">. </w:t>
      </w:r>
      <w:commentRangeStart w:id="26"/>
      <w:r w:rsidR="00E5731B">
        <w:t xml:space="preserve">This </w:t>
      </w:r>
      <w:r>
        <w:t>implies th</w:t>
      </w:r>
      <w:r w:rsidR="003631C1">
        <w:t>at the nervous system m</w:t>
      </w:r>
      <w:r w:rsidR="00A1290D">
        <w:t xml:space="preserve">ay actually control individual </w:t>
      </w:r>
      <w:r>
        <w:t xml:space="preserve">responses to coordinate muscle activation. </w:t>
      </w:r>
      <w:commentRangeEnd w:id="26"/>
      <w:r w:rsidR="009B7956">
        <w:rPr>
          <w:rStyle w:val="CommentReference"/>
          <w:rFonts w:asciiTheme="minorHAnsi" w:hAnsiTheme="minorHAnsi"/>
        </w:rPr>
        <w:commentReference w:id="26"/>
      </w:r>
    </w:p>
    <w:p w14:paraId="5362CDE1" w14:textId="532EC378" w:rsidR="008B6D07" w:rsidRDefault="00C30FD5" w:rsidP="008B323A">
      <w:pPr>
        <w:pStyle w:val="NoSpacing"/>
        <w:ind w:firstLine="720"/>
      </w:pPr>
      <w:r>
        <w:t>E</w:t>
      </w:r>
      <w:r w:rsidR="004A14B3">
        <w:t xml:space="preserve">vidence </w:t>
      </w:r>
      <w:r>
        <w:t xml:space="preserve">suggests </w:t>
      </w:r>
      <w:r w:rsidR="004A14B3">
        <w:t xml:space="preserve">that the </w:t>
      </w:r>
      <w:r w:rsidR="00FA7549">
        <w:t>CNS</w:t>
      </w:r>
      <w:r w:rsidR="004A14B3">
        <w:t xml:space="preserve"> may </w:t>
      </w:r>
      <w:r w:rsidR="00AC65D2">
        <w:t>deviate from expected synergistic responses by prioritizing</w:t>
      </w:r>
      <w:r w:rsidR="004A14B3">
        <w:t xml:space="preserve"> muscle </w:t>
      </w:r>
      <w:r w:rsidR="00AC65D2">
        <w:t>activation that</w:t>
      </w:r>
      <w:r w:rsidR="00905A4E">
        <w:t xml:space="preserve"> reduce</w:t>
      </w:r>
      <w:r w:rsidR="00AC65D2">
        <w:t>s</w:t>
      </w:r>
      <w:r w:rsidR="00905A4E">
        <w:t xml:space="preserve"> internal stress</w:t>
      </w:r>
      <w:r w:rsidR="004A14B3">
        <w:t>, even when it has the option to delegate muscle stresses to redundant muscles</w:t>
      </w:r>
      <w:r w:rsidR="00063068">
        <w:t xml:space="preserve"> instead</w:t>
      </w:r>
      <w:r w:rsidR="004A14B3">
        <w:t xml:space="preserve"> </w:t>
      </w:r>
      <w:r w:rsidR="004A14B3">
        <w:fldChar w:fldCharType="begin"/>
      </w:r>
      <w:r w:rsidR="00EA205E">
        <w:instrText xml:space="preserve"> ADDIN ZOTERO_ITEM CSL_CITATION {"citationID":"0AkvLcLi","properties":{"formattedCitation":"(Alessandro et al. 2018)","plainCitation":"(Alessandro et al. 2018)","noteIndex":0},"citationItems":[{"id":521,"uris":["http://zotero.org/users/2047454/items/5JN5CH38"],"uri":["http://zotero.org/users/2047454/items/5JN5CH38"],"itemData":{"id":521,"type":"article-journal","title":"Adaptation after vastus lateralis denervation in rats suggests neural regulation of joint stresses and strains","container-title":"bioRxiv","page":"1-18","abstract":"In order to produce movements, muscles must act through joints. The translation from muscle force to limb movement is mediated by internal joint structures that permit movement in some directions but constrain it in others. Although muscle forces acting against constrained directions will not affect limb movements, such forces can cause excess stresses and strains in joint structures, leading to pain or injury. In this study, we hypothesized that the central nervous system (CNS) chooses muscle activations to avoid excess joint stresses and strains. We evaluated this hypothesis by examining adaptation strategies after selective paralysis of a muscle acting at the rat knee. We show that the CNS compromises between restoration of task performance and regulation of joint stresses and strains. These results have significant implications to our understanding of the neural control of movements, suggesting that common theories emphasizing task performance are insufficient to explain muscle activations during behaviors.","DOI":"10.1101/312488","author":[{"family":"Alessandro","given":"Cristiano"},{"family":"Rellinger","given":"Benjamin A."},{"family":"Barroso","given":"Filipe O."},{"family":"Tresch","given":"Matthew C."}],"issued":{"date-parts":[["2018",1,1]]}}}],"schema":"https://github.com/citation-style-language/schema/raw/master/csl-citation.json"} </w:instrText>
      </w:r>
      <w:r w:rsidR="004A14B3">
        <w:fldChar w:fldCharType="separate"/>
      </w:r>
      <w:r w:rsidR="00EA205E" w:rsidRPr="00EA205E">
        <w:rPr>
          <w:rFonts w:cs="Times New Roman"/>
        </w:rPr>
        <w:t>(Alessandro et al. 2018)</w:t>
      </w:r>
      <w:r w:rsidR="004A14B3">
        <w:fldChar w:fldCharType="end"/>
      </w:r>
      <w:r w:rsidR="004A14B3">
        <w:t>.</w:t>
      </w:r>
      <w:r w:rsidR="008B323A">
        <w:t xml:space="preserve"> </w:t>
      </w:r>
      <w:r w:rsidR="00FE733B">
        <w:t xml:space="preserve">Perhaps the infinite solution space offered by muscle redundancy is </w:t>
      </w:r>
      <w:r w:rsidR="00D86457">
        <w:t xml:space="preserve">narrowed by </w:t>
      </w:r>
      <w:r w:rsidR="00FE733B">
        <w:t>task constraints</w:t>
      </w:r>
      <w:r w:rsidR="0002074C">
        <w:t>,</w:t>
      </w:r>
      <w:r w:rsidR="008B323A">
        <w:t xml:space="preserve"> simplify</w:t>
      </w:r>
      <w:r w:rsidR="0002074C">
        <w:t>ing</w:t>
      </w:r>
      <w:r w:rsidR="008B323A">
        <w:t xml:space="preserve"> the mapping of</w:t>
      </w:r>
      <w:r w:rsidR="00FE733B">
        <w:t xml:space="preserve"> neural connections </w:t>
      </w:r>
      <w:r w:rsidR="0002074C">
        <w:t xml:space="preserve">that </w:t>
      </w:r>
      <w:r w:rsidR="00FE733B">
        <w:t>modulat</w:t>
      </w:r>
      <w:r w:rsidR="0002074C">
        <w:t>e</w:t>
      </w:r>
      <w:r w:rsidR="00FE733B">
        <w:t xml:space="preserve"> </w:t>
      </w:r>
      <w:r w:rsidR="00572B34">
        <w:t xml:space="preserve">muscle contractions </w:t>
      </w:r>
      <w:r w:rsidR="0070026B">
        <w:fldChar w:fldCharType="begin"/>
      </w:r>
      <w:r w:rsidR="00EA205E">
        <w:instrText xml:space="preserve"> ADDIN ZOTERO_ITEM CSL_CITATION {"citationID":"MvzWWpvo","properties":{"formattedCitation":"(F. J. Valero-Cuevas et al. 2015; Sandercock et al. 2018)","plainCitation":"(F. J. Valero-Cuevas et al. 2015; Sandercock et al. 2018)","noteIndex":0},"citationItems":[{"id":725,"uris":["http://zotero.org/users/2047454/items/J9T4W3RN"],"uri":["http://zotero.org/users/2047454/items/J9T4W3RN"],"itemData":{"id":725,"type":"article-journal","title":"Exploring the high-dimensional structure of muscle redundancy via subject-specific and generic musculoskeletal models","container-title":"Journal of Biomechanics","collection-title":"Symposia organized by the American Society of Biomechanics at the 7th World Congress of Biomechanics","page":"2887-2896","volume":"48","issue":"11","source":"ScienceDirect","abstract":"Subject-specific and generic musculoskeletal models are the computational instantiation of hypotheses, and stochastic techniques help explore their validity. We present two such examples to explore the hypothesis of muscle redundancy. The first addresses the effect of anatomical variability on static force capabilities for three individual cat hindlimbs, each with seven kinematic degrees of freedom (DoFs) and 31 muscles. We present novel methods to characterize the structure of the 31-dimensional set of feasible muscle activations for static force production in every 3-D direction. We find that task requirements strongly define the set of feasible muscle activations and limb forces, with few differences comparing individual vs. species-average results. Moreover, muscle activity is not smoothly distributed across 3-D directions. The second example explores parameter uncertainty during a flying disc throwing motion by using a generic human arm with five DoFs and 17 muscles to predict muscle fiber velocities. We show that the measured joint kinematics fully constrain the eccentric and concentric fiber velocities of all muscles via their moment arms. Thus muscle activation for limb movements is likely not redundant: there is little, if any, latitude in synchronizing alpha–gamma motoneuron excitation–inhibition for muscles to adhere to the time-critical fiber velocities dictated by joint kinematics. Importantly, several muscles inevitably exhibit fiber velocities higher than thought tenable, even for conservative throwing speeds. These techniques and results, respectively, enable and compel us to continue to revise the classical notion of muscle redundancy for increasingly more realistic models and tasks.","DOI":"10.1016/j.jbiomech.2015.04.026","ISSN":"0021-9290","journalAbbreviation":"Journal of Biomechanics","author":[{"family":"Valero-Cuevas","given":"F. J."},{"family":"Cohn","given":"B. A."},{"family":"Yngvason","given":"H. F."},{"family":"Lawrence","given":"E. L."}],"issued":{"date-parts":[["2015",8,20]]}}},{"id":525,"uris":["http://zotero.org/users/2047454/items/8AWW9YYA"],"uri":["http://zotero.org/users/2047454/items/8AWW9YYA"],"itemData":{"id":525,"type":"article-journal","title":"Vastus lateralis and vastus medialis produce distinct mediolateral forces on the patella but similar forces on the tibia in the rat","container-title":"Journal of Biomechanics","page":"45 - 51","volume":"81","abstract":"Improper activation of the quadriceps muscles vastus medialis (VM) and vastus lateralis (VL) has been implicated in the development of patellofemoral pain (PFP). This explanation of PFP assumes that VM and VL produce opposing mediolateral forces on the patella. Although studies have provided evidence for opposing actions of VM and VL on the patella, other studies have suggested that their actions might be similar. In this study, we took advantage of the experimental accessibility of the rat to directly measure the forces on the patella produced by VM and VL. We found that VM and VL produce opposing mediolateral forces on the patella when the patella was lifted away from the femur. These distinct mediolateral forces were not transmitted to the tibia, however: forces measured at the distal tibia were very similar for VM and VL. Further, when the patella was placed within the trochlear groove, the forces on the patella produced by VM and VL were very similar to one another. These results suggest that mediolateral forces produced by VM and VL are balanced by reaction forces from the trochlear groove and so are not transmitted to the tibia. These results provide a rich characterization of the mechanical actions of VM and VL and have implications about the potential role of these muscles in PFP and their neural control during behavior.","DOI":"https://doi.org/10.1016/j.jbiomech.2018.09.007","ISSN":"0021-9290","author":[{"family":"Sandercock","given":"Thomas G."},{"family":"Wei","given":"Qi"},{"family":"Dhaher","given":"Yasin Y."},{"family":"Pai","given":"Dinesh K."},{"family":"Tresch","given":"Matthew C."}],"issued":{"date-parts":[["2018",11,16]]}}}],"schema":"https://github.com/citation-style-language/schema/raw/master/csl-citation.json"} </w:instrText>
      </w:r>
      <w:r w:rsidR="0070026B">
        <w:fldChar w:fldCharType="separate"/>
      </w:r>
      <w:r w:rsidR="00EA205E" w:rsidRPr="00EA205E">
        <w:rPr>
          <w:rFonts w:cs="Times New Roman"/>
        </w:rPr>
        <w:t xml:space="preserve">(F. J. Valero-Cuevas et al. 2015; </w:t>
      </w:r>
      <w:proofErr w:type="spellStart"/>
      <w:r w:rsidR="00EA205E" w:rsidRPr="00EA205E">
        <w:rPr>
          <w:rFonts w:cs="Times New Roman"/>
        </w:rPr>
        <w:t>Sandercock</w:t>
      </w:r>
      <w:proofErr w:type="spellEnd"/>
      <w:r w:rsidR="00EA205E" w:rsidRPr="00EA205E">
        <w:rPr>
          <w:rFonts w:cs="Times New Roman"/>
        </w:rPr>
        <w:t xml:space="preserve"> et al. 2018)</w:t>
      </w:r>
      <w:r w:rsidR="0070026B">
        <w:fldChar w:fldCharType="end"/>
      </w:r>
      <w:r w:rsidR="00572B34">
        <w:t>.</w:t>
      </w:r>
      <w:r w:rsidR="00FE733B">
        <w:t xml:space="preserve"> </w:t>
      </w:r>
      <w:commentRangeStart w:id="27"/>
      <w:r w:rsidR="00B55A5E">
        <w:t>The pathway for uniting</w:t>
      </w:r>
      <w:r w:rsidR="008B6D07">
        <w:t xml:space="preserve"> our generalized muscle model with the traditional neural co</w:t>
      </w:r>
      <w:r w:rsidR="00EB4E5D">
        <w:t>ntrol regime could stem from a</w:t>
      </w:r>
      <w:r w:rsidR="008B6D07">
        <w:t xml:space="preserve"> hardcoded implementation of the muscle synergy model.</w:t>
      </w:r>
      <w:commentRangeEnd w:id="27"/>
      <w:r w:rsidR="009B7956">
        <w:rPr>
          <w:rStyle w:val="CommentReference"/>
          <w:rFonts w:asciiTheme="minorHAnsi" w:hAnsiTheme="minorHAnsi"/>
        </w:rPr>
        <w:commentReference w:id="27"/>
      </w:r>
      <w:r w:rsidR="008B6D07">
        <w:t xml:space="preserve"> </w:t>
      </w:r>
    </w:p>
    <w:p w14:paraId="10811465" w14:textId="77777777" w:rsidR="00F24795" w:rsidRPr="00F24795" w:rsidRDefault="00F24795" w:rsidP="00242DAB">
      <w:pPr>
        <w:pStyle w:val="Heading2"/>
      </w:pPr>
      <w:bookmarkStart w:id="28" w:name="_Toc18944102"/>
      <w:r>
        <w:t>Perturbations</w:t>
      </w:r>
      <w:bookmarkEnd w:id="28"/>
    </w:p>
    <w:p w14:paraId="42F8307F" w14:textId="6665BBF6" w:rsidR="00F24795" w:rsidRPr="00732AEF" w:rsidRDefault="00F24795" w:rsidP="00A37404">
      <w:pPr>
        <w:pStyle w:val="NoSpacing"/>
        <w:ind w:firstLine="720"/>
      </w:pPr>
      <w:r w:rsidRPr="00493B05">
        <w:t>Nominal walking patterns</w:t>
      </w:r>
      <w:r w:rsidR="000A3FFB">
        <w:t xml:space="preserve"> are </w:t>
      </w:r>
      <w:r w:rsidR="00216BA6">
        <w:t xml:space="preserve">kinematic profiles (joint angles, torque patterns, muscle activation, etc.) </w:t>
      </w:r>
      <w:r w:rsidR="000A3FFB">
        <w:t xml:space="preserve">that describe limb motion during </w:t>
      </w:r>
      <w:r w:rsidR="006B4136">
        <w:t xml:space="preserve">unimpeded </w:t>
      </w:r>
      <w:r w:rsidR="000A3FFB">
        <w:t>flat ground walking at a self-selected speed</w:t>
      </w:r>
      <w:r w:rsidRPr="00493B05">
        <w:t xml:space="preserve">. </w:t>
      </w:r>
      <w:r w:rsidRPr="0044091F">
        <w:t>The developm</w:t>
      </w:r>
      <w:r w:rsidR="004E6ACE" w:rsidRPr="0044091F">
        <w:t xml:space="preserve">ent of nominal models are </w:t>
      </w:r>
      <w:r w:rsidR="002D1EC3" w:rsidRPr="0044091F">
        <w:t>useful</w:t>
      </w:r>
      <w:r w:rsidR="009C40BA" w:rsidRPr="0044091F">
        <w:t xml:space="preserve"> </w:t>
      </w:r>
      <w:r w:rsidR="0002074C" w:rsidRPr="0044091F">
        <w:t xml:space="preserve">because they are </w:t>
      </w:r>
      <w:r w:rsidR="0044091F" w:rsidRPr="0044091F">
        <w:t>relatively easy to create</w:t>
      </w:r>
      <w:r w:rsidR="0002074C" w:rsidRPr="0044091F">
        <w:t xml:space="preserve"> and there is a wealth of </w:t>
      </w:r>
      <w:r w:rsidR="0044091F" w:rsidRPr="0044091F">
        <w:t>nominal metrics available in the literature</w:t>
      </w:r>
      <w:r w:rsidR="0002074C" w:rsidRPr="0044091F">
        <w:t>. U</w:t>
      </w:r>
      <w:r w:rsidR="009C40BA" w:rsidRPr="0044091F">
        <w:t>ltimately</w:t>
      </w:r>
      <w:r w:rsidR="0002074C" w:rsidRPr="0044091F">
        <w:t>, nominal patterns</w:t>
      </w:r>
      <w:r w:rsidR="009C40BA" w:rsidRPr="0044091F">
        <w:t xml:space="preserve"> reveal</w:t>
      </w:r>
      <w:r w:rsidR="0044091F" w:rsidRPr="0044091F">
        <w:t xml:space="preserve"> little</w:t>
      </w:r>
      <w:r w:rsidRPr="0044091F">
        <w:t xml:space="preserve"> about the </w:t>
      </w:r>
      <w:r w:rsidR="006636AA" w:rsidRPr="0044091F">
        <w:t>dynamic</w:t>
      </w:r>
      <w:r w:rsidRPr="0044091F">
        <w:t xml:space="preserve"> </w:t>
      </w:r>
      <w:r w:rsidR="006636AA" w:rsidRPr="0044091F">
        <w:t xml:space="preserve">interplay between </w:t>
      </w:r>
      <w:r w:rsidRPr="0044091F">
        <w:t>the nervous system</w:t>
      </w:r>
      <w:r w:rsidR="006636AA" w:rsidRPr="0044091F">
        <w:t>, body, and environment</w:t>
      </w:r>
      <w:r w:rsidR="0002074C" w:rsidRPr="0044091F">
        <w:t xml:space="preserve"> b</w:t>
      </w:r>
      <w:r w:rsidR="0044091F" w:rsidRPr="0044091F">
        <w:t xml:space="preserve">ecause they fail </w:t>
      </w:r>
      <w:commentRangeStart w:id="29"/>
      <w:r w:rsidR="0044091F" w:rsidRPr="0044091F">
        <w:t>to activate</w:t>
      </w:r>
      <w:r w:rsidR="0002074C" w:rsidRPr="0044091F">
        <w:t xml:space="preserve"> afferent feedback pathways</w:t>
      </w:r>
      <w:commentRangeEnd w:id="29"/>
      <w:r w:rsidR="009B7956">
        <w:rPr>
          <w:rStyle w:val="CommentReference"/>
          <w:rFonts w:asciiTheme="minorHAnsi" w:hAnsiTheme="minorHAnsi"/>
        </w:rPr>
        <w:commentReference w:id="29"/>
      </w:r>
      <w:r w:rsidR="0002074C" w:rsidRPr="0044091F">
        <w:t xml:space="preserve"> that respond to environmental uncertainty</w:t>
      </w:r>
      <w:r w:rsidRPr="0044091F">
        <w:t>.</w:t>
      </w:r>
      <w:r w:rsidRPr="00493B05">
        <w:t xml:space="preserve"> </w:t>
      </w:r>
      <w:r w:rsidR="00793D24">
        <w:t>Adding perturbations to kinematic resp</w:t>
      </w:r>
      <w:r w:rsidR="006B2AB4">
        <w:t>onses, such as obstacles to jump over or holes to fall in</w:t>
      </w:r>
      <w:r w:rsidR="00A37404">
        <w:t xml:space="preserve">to, trigger </w:t>
      </w:r>
      <w:r w:rsidR="009B7956">
        <w:t>different actions</w:t>
      </w:r>
      <w:r w:rsidR="006B2AB4">
        <w:t>.</w:t>
      </w:r>
      <w:r w:rsidR="00A37404">
        <w:t xml:space="preserve"> Analyzing these r</w:t>
      </w:r>
      <w:r w:rsidR="00C52421">
        <w:t>eflexes, as they manifest in joint</w:t>
      </w:r>
      <w:r w:rsidR="00A37404">
        <w:t xml:space="preserve"> kinematics and </w:t>
      </w:r>
      <w:r w:rsidR="00C52421">
        <w:t xml:space="preserve">muscle </w:t>
      </w:r>
      <w:r w:rsidR="00A37404">
        <w:t>EMG patterns, can</w:t>
      </w:r>
      <w:r w:rsidR="00C52421">
        <w:t xml:space="preserve"> suggest</w:t>
      </w:r>
      <w:r w:rsidR="006B2AB4">
        <w:t xml:space="preserve"> new pathways in</w:t>
      </w:r>
      <w:r w:rsidRPr="00493B05">
        <w:t xml:space="preserve"> the hierarchica</w:t>
      </w:r>
      <w:r w:rsidR="000427B4">
        <w:t>l structure of walking systems.</w:t>
      </w:r>
    </w:p>
    <w:p w14:paraId="46694EC1" w14:textId="10A91D44" w:rsidR="00493B05" w:rsidRPr="00493B05" w:rsidRDefault="0086144A" w:rsidP="00160564">
      <w:pPr>
        <w:pStyle w:val="Heading1"/>
      </w:pPr>
      <w:bookmarkStart w:id="30" w:name="_Toc18944103"/>
      <w:commentRangeStart w:id="31"/>
      <w:r w:rsidRPr="00201A51">
        <w:lastRenderedPageBreak/>
        <w:t>Completed Work and Remaining Work</w:t>
      </w:r>
      <w:bookmarkEnd w:id="30"/>
    </w:p>
    <w:p w14:paraId="50FF1B0D" w14:textId="5E62E006" w:rsidR="00E02E3C" w:rsidRDefault="00002A6B" w:rsidP="00002A6B">
      <w:pPr>
        <w:pStyle w:val="NoSpacing"/>
        <w:numPr>
          <w:ilvl w:val="0"/>
          <w:numId w:val="10"/>
        </w:numPr>
      </w:pPr>
      <w:r>
        <w:t>A complete hindlimb model with physiological muscle paths and attachments</w:t>
      </w:r>
    </w:p>
    <w:p w14:paraId="33AB0215" w14:textId="69AD4EE0" w:rsidR="00002A6B" w:rsidRDefault="00002A6B" w:rsidP="00002A6B">
      <w:pPr>
        <w:pStyle w:val="NoSpacing"/>
        <w:numPr>
          <w:ilvl w:val="0"/>
          <w:numId w:val="10"/>
        </w:numPr>
      </w:pPr>
      <w:r>
        <w:t>Physiological muscle parameters based on force-length and stimulus-tension relationships where available in the literature</w:t>
      </w:r>
    </w:p>
    <w:p w14:paraId="24303D53" w14:textId="7DD7FD00" w:rsidR="00002A6B" w:rsidRDefault="00002A6B" w:rsidP="00002A6B">
      <w:pPr>
        <w:pStyle w:val="NoSpacing"/>
        <w:numPr>
          <w:ilvl w:val="0"/>
          <w:numId w:val="10"/>
        </w:numPr>
      </w:pPr>
      <w:r>
        <w:t>Kinematic model validation through the comparison of muscle moment arm profiles over stride</w:t>
      </w:r>
    </w:p>
    <w:p w14:paraId="38B7CA48" w14:textId="48485C81" w:rsidR="00002A6B" w:rsidRPr="00E02E3C" w:rsidRDefault="00002A6B" w:rsidP="00002A6B">
      <w:pPr>
        <w:pStyle w:val="NoSpacing"/>
        <w:numPr>
          <w:ilvl w:val="0"/>
          <w:numId w:val="10"/>
        </w:numPr>
      </w:pPr>
      <w:r>
        <w:t>Implementation of optimization equations from the literature for decomposing joint torque profiles into individual muscle force profiles</w:t>
      </w:r>
      <w:commentRangeEnd w:id="31"/>
      <w:r w:rsidR="009B7956">
        <w:rPr>
          <w:rStyle w:val="CommentReference"/>
          <w:rFonts w:asciiTheme="minorHAnsi" w:hAnsiTheme="minorHAnsi"/>
        </w:rPr>
        <w:commentReference w:id="31"/>
      </w:r>
    </w:p>
    <w:p w14:paraId="65BDB2DD" w14:textId="414BBCAF" w:rsidR="00A502DC" w:rsidRPr="00201A51" w:rsidRDefault="00A502DC" w:rsidP="00201A51">
      <w:pPr>
        <w:pStyle w:val="Heading2"/>
      </w:pPr>
      <w:bookmarkStart w:id="32" w:name="_Toc18944104"/>
      <w:r w:rsidRPr="00201A51">
        <w:t xml:space="preserve">Aim 1 - </w:t>
      </w:r>
      <w:r w:rsidR="00312DCF" w:rsidRPr="00312DCF">
        <w:t>Expand a neuromechanical model of a rat hindlimb to include a complete musculature with physiological muscle paths</w:t>
      </w:r>
      <w:bookmarkEnd w:id="32"/>
    </w:p>
    <w:p w14:paraId="3983ACC4" w14:textId="2A9EE70D" w:rsidR="008D0C70" w:rsidRPr="00201A51" w:rsidRDefault="008D0C70" w:rsidP="00201A51">
      <w:pPr>
        <w:pStyle w:val="Heading3"/>
        <w:ind w:left="0" w:firstLine="720"/>
      </w:pPr>
      <w:bookmarkStart w:id="33" w:name="_Toc18944105"/>
      <w:r w:rsidRPr="00201A51">
        <w:t>Completed Work</w:t>
      </w:r>
      <w:bookmarkEnd w:id="33"/>
    </w:p>
    <w:p w14:paraId="0B87A4F0" w14:textId="4D606D6F" w:rsidR="008D0C70" w:rsidRDefault="00984B21" w:rsidP="00C23C8F">
      <w:pPr>
        <w:pStyle w:val="NoSpacing"/>
        <w:spacing w:line="240" w:lineRule="auto"/>
        <w:ind w:left="720"/>
        <w:rPr>
          <w:rFonts w:cs="Times New Roman"/>
          <w:i/>
          <w:szCs w:val="24"/>
        </w:rPr>
      </w:pPr>
      <w:r>
        <w:rPr>
          <w:noProof/>
        </w:rPr>
        <mc:AlternateContent>
          <mc:Choice Requires="wpg">
            <w:drawing>
              <wp:anchor distT="0" distB="0" distL="114300" distR="114300" simplePos="0" relativeHeight="251676672" behindDoc="0" locked="0" layoutInCell="1" allowOverlap="1" wp14:anchorId="5FEB864A" wp14:editId="6EC221AC">
                <wp:simplePos x="0" y="0"/>
                <wp:positionH relativeFrom="margin">
                  <wp:align>center</wp:align>
                </wp:positionH>
                <wp:positionV relativeFrom="paragraph">
                  <wp:posOffset>318251</wp:posOffset>
                </wp:positionV>
                <wp:extent cx="4965989" cy="2658745"/>
                <wp:effectExtent l="0" t="0" r="6350" b="8255"/>
                <wp:wrapTopAndBottom/>
                <wp:docPr id="21" name="Group 21"/>
                <wp:cNvGraphicFramePr/>
                <a:graphic xmlns:a="http://schemas.openxmlformats.org/drawingml/2006/main">
                  <a:graphicData uri="http://schemas.microsoft.com/office/word/2010/wordprocessingGroup">
                    <wpg:wgp>
                      <wpg:cNvGrpSpPr/>
                      <wpg:grpSpPr>
                        <a:xfrm>
                          <a:off x="0" y="0"/>
                          <a:ext cx="4965989" cy="2658745"/>
                          <a:chOff x="0" y="0"/>
                          <a:chExt cx="4965989" cy="2658745"/>
                        </a:xfrm>
                      </wpg:grpSpPr>
                      <wps:wsp>
                        <wps:cNvPr id="12" name="Text Box 12"/>
                        <wps:cNvSpPr txBox="1"/>
                        <wps:spPr>
                          <a:xfrm>
                            <a:off x="0" y="2400300"/>
                            <a:ext cx="4810125" cy="258445"/>
                          </a:xfrm>
                          <a:prstGeom prst="rect">
                            <a:avLst/>
                          </a:prstGeom>
                          <a:solidFill>
                            <a:prstClr val="white"/>
                          </a:solidFill>
                          <a:ln>
                            <a:noFill/>
                          </a:ln>
                          <a:effectLst/>
                        </wps:spPr>
                        <wps:txbx>
                          <w:txbxContent>
                            <w:p w14:paraId="54CFFA08" w14:textId="786B1652" w:rsidR="001B6E8C" w:rsidRPr="006765A1" w:rsidRDefault="001B6E8C" w:rsidP="006765A1">
                              <w:pPr>
                                <w:pStyle w:val="Caption"/>
                                <w:rPr>
                                  <w:rFonts w:ascii="Times New Roman" w:hAnsi="Times New Roman" w:cs="Times New Roman"/>
                                  <w:i w:val="0"/>
                                  <w:noProof/>
                                  <w:color w:val="auto"/>
                                  <w:sz w:val="24"/>
                                </w:rPr>
                              </w:pPr>
                              <w:r w:rsidRPr="006765A1">
                                <w:rPr>
                                  <w:rFonts w:ascii="Times New Roman" w:hAnsi="Times New Roman" w:cs="Times New Roman"/>
                                  <w:i w:val="0"/>
                                  <w:color w:val="auto"/>
                                </w:rPr>
                                <w:t xml:space="preserve">Figure </w:t>
                              </w:r>
                              <w:r w:rsidRPr="006765A1">
                                <w:rPr>
                                  <w:rFonts w:ascii="Times New Roman" w:hAnsi="Times New Roman" w:cs="Times New Roman"/>
                                  <w:i w:val="0"/>
                                  <w:color w:val="auto"/>
                                </w:rPr>
                                <w:fldChar w:fldCharType="begin"/>
                              </w:r>
                              <w:r w:rsidRPr="006765A1">
                                <w:rPr>
                                  <w:rFonts w:ascii="Times New Roman" w:hAnsi="Times New Roman" w:cs="Times New Roman"/>
                                  <w:i w:val="0"/>
                                  <w:color w:val="auto"/>
                                </w:rPr>
                                <w:instrText xml:space="preserve"> SEQ Figure \* ARABIC </w:instrText>
                              </w:r>
                              <w:r w:rsidRPr="006765A1">
                                <w:rPr>
                                  <w:rFonts w:ascii="Times New Roman" w:hAnsi="Times New Roman" w:cs="Times New Roman"/>
                                  <w:i w:val="0"/>
                                  <w:color w:val="auto"/>
                                </w:rPr>
                                <w:fldChar w:fldCharType="separate"/>
                              </w:r>
                              <w:r>
                                <w:rPr>
                                  <w:rFonts w:ascii="Times New Roman" w:hAnsi="Times New Roman" w:cs="Times New Roman"/>
                                  <w:i w:val="0"/>
                                  <w:noProof/>
                                  <w:color w:val="auto"/>
                                </w:rPr>
                                <w:t>3</w:t>
                              </w:r>
                              <w:r w:rsidRPr="006765A1">
                                <w:rPr>
                                  <w:rFonts w:ascii="Times New Roman" w:hAnsi="Times New Roman" w:cs="Times New Roman"/>
                                  <w:i w:val="0"/>
                                  <w:color w:val="auto"/>
                                </w:rPr>
                                <w:fldChar w:fldCharType="end"/>
                              </w:r>
                              <w:r w:rsidRPr="006765A1">
                                <w:rPr>
                                  <w:rFonts w:ascii="Times New Roman" w:hAnsi="Times New Roman" w:cs="Times New Roman"/>
                                  <w:i w:val="0"/>
                                  <w:color w:val="auto"/>
                                </w:rPr>
                                <w:t xml:space="preserve"> </w:t>
                              </w:r>
                              <w:proofErr w:type="gramStart"/>
                              <w:r w:rsidRPr="006765A1">
                                <w:rPr>
                                  <w:rFonts w:ascii="Times New Roman" w:hAnsi="Times New Roman" w:cs="Times New Roman"/>
                                  <w:i w:val="0"/>
                                  <w:color w:val="auto"/>
                                </w:rPr>
                                <w:t>An</w:t>
                              </w:r>
                              <w:proofErr w:type="gramEnd"/>
                              <w:r w:rsidRPr="006765A1">
                                <w:rPr>
                                  <w:rFonts w:ascii="Times New Roman" w:hAnsi="Times New Roman" w:cs="Times New Roman"/>
                                  <w:i w:val="0"/>
                                  <w:color w:val="auto"/>
                                </w:rPr>
                                <w:t xml:space="preserve"> example of using Greene's anatomical drawings to guide the muscle paths in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11" name="Picture 11" descr="G:\My Drive\Germany Collaboration Trips\Germany 2018\JenaPresentation\GreeneCompare.png"/>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155864" y="0"/>
                            <a:ext cx="4810125" cy="2404745"/>
                          </a:xfrm>
                          <a:prstGeom prst="rect">
                            <a:avLst/>
                          </a:prstGeom>
                          <a:noFill/>
                          <a:ln>
                            <a:noFill/>
                          </a:ln>
                        </pic:spPr>
                      </pic:pic>
                    </wpg:wgp>
                  </a:graphicData>
                </a:graphic>
              </wp:anchor>
            </w:drawing>
          </mc:Choice>
          <mc:Fallback>
            <w:pict>
              <v:group w14:anchorId="5FEB864A" id="Group 21" o:spid="_x0000_s1030" style="position:absolute;left:0;text-align:left;margin-left:0;margin-top:25.05pt;width:391pt;height:209.35pt;z-index:251676672;mso-position-horizontal:center;mso-position-horizontal-relative:margin" coordsize="49659,26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">
                <v:shape id="Text Box 12" o:spid="_x0000_s1031" type="#_x0000_t202" style="position:absolute;top:24003;width:48101;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gKsMA&#10;AADbAAAADwAAAGRycy9kb3ducmV2LnhtbERPTWsCMRC9C/0PYQq9SM3WipTVKCItWC/i6sXbsBk3&#10;224mS5LV9d+bQsHbPN7nzJe9bcSFfKgdK3gbZSCIS6drrhQcD1+vHyBCRNbYOCYFNwqwXDwN5phr&#10;d+U9XYpYiRTCIUcFJsY2lzKUhiyGkWuJE3d23mJM0FdSe7ymcNvIcZZNpcWaU4PBltaGyt+iswp2&#10;k9PODLvz53Y1efffx249/akKpV6e+9UMRKQ+PsT/7o1O88fw90s6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gKsMAAADbAAAADwAAAAAAAAAAAAAAAACYAgAAZHJzL2Rv&#10;d25yZXYueG1sUEsFBgAAAAAEAAQA9QAAAIgDAAAAAA==&#10;" stroked="f">
                  <v:textbox style="mso-fit-shape-to-text:t" inset="0,0,0,0">
                    <w:txbxContent>
                      <w:p w14:paraId="54CFFA08" w14:textId="786B1652" w:rsidR="001B6E8C" w:rsidRPr="006765A1" w:rsidRDefault="001B6E8C" w:rsidP="006765A1">
                        <w:pPr>
                          <w:pStyle w:val="Caption"/>
                          <w:rPr>
                            <w:rFonts w:ascii="Times New Roman" w:hAnsi="Times New Roman" w:cs="Times New Roman"/>
                            <w:i w:val="0"/>
                            <w:noProof/>
                            <w:color w:val="auto"/>
                            <w:sz w:val="24"/>
                          </w:rPr>
                        </w:pPr>
                        <w:r w:rsidRPr="006765A1">
                          <w:rPr>
                            <w:rFonts w:ascii="Times New Roman" w:hAnsi="Times New Roman" w:cs="Times New Roman"/>
                            <w:i w:val="0"/>
                            <w:color w:val="auto"/>
                          </w:rPr>
                          <w:t xml:space="preserve">Figure </w:t>
                        </w:r>
                        <w:r w:rsidRPr="006765A1">
                          <w:rPr>
                            <w:rFonts w:ascii="Times New Roman" w:hAnsi="Times New Roman" w:cs="Times New Roman"/>
                            <w:i w:val="0"/>
                            <w:color w:val="auto"/>
                          </w:rPr>
                          <w:fldChar w:fldCharType="begin"/>
                        </w:r>
                        <w:r w:rsidRPr="006765A1">
                          <w:rPr>
                            <w:rFonts w:ascii="Times New Roman" w:hAnsi="Times New Roman" w:cs="Times New Roman"/>
                            <w:i w:val="0"/>
                            <w:color w:val="auto"/>
                          </w:rPr>
                          <w:instrText xml:space="preserve"> SEQ Figure \* ARABIC </w:instrText>
                        </w:r>
                        <w:r w:rsidRPr="006765A1">
                          <w:rPr>
                            <w:rFonts w:ascii="Times New Roman" w:hAnsi="Times New Roman" w:cs="Times New Roman"/>
                            <w:i w:val="0"/>
                            <w:color w:val="auto"/>
                          </w:rPr>
                          <w:fldChar w:fldCharType="separate"/>
                        </w:r>
                        <w:r>
                          <w:rPr>
                            <w:rFonts w:ascii="Times New Roman" w:hAnsi="Times New Roman" w:cs="Times New Roman"/>
                            <w:i w:val="0"/>
                            <w:noProof/>
                            <w:color w:val="auto"/>
                          </w:rPr>
                          <w:t>3</w:t>
                        </w:r>
                        <w:r w:rsidRPr="006765A1">
                          <w:rPr>
                            <w:rFonts w:ascii="Times New Roman" w:hAnsi="Times New Roman" w:cs="Times New Roman"/>
                            <w:i w:val="0"/>
                            <w:color w:val="auto"/>
                          </w:rPr>
                          <w:fldChar w:fldCharType="end"/>
                        </w:r>
                        <w:r w:rsidRPr="006765A1">
                          <w:rPr>
                            <w:rFonts w:ascii="Times New Roman" w:hAnsi="Times New Roman" w:cs="Times New Roman"/>
                            <w:i w:val="0"/>
                            <w:color w:val="auto"/>
                          </w:rPr>
                          <w:t xml:space="preserve"> </w:t>
                        </w:r>
                        <w:proofErr w:type="gramStart"/>
                        <w:r w:rsidRPr="006765A1">
                          <w:rPr>
                            <w:rFonts w:ascii="Times New Roman" w:hAnsi="Times New Roman" w:cs="Times New Roman"/>
                            <w:i w:val="0"/>
                            <w:color w:val="auto"/>
                          </w:rPr>
                          <w:t>An</w:t>
                        </w:r>
                        <w:proofErr w:type="gramEnd"/>
                        <w:r w:rsidRPr="006765A1">
                          <w:rPr>
                            <w:rFonts w:ascii="Times New Roman" w:hAnsi="Times New Roman" w:cs="Times New Roman"/>
                            <w:i w:val="0"/>
                            <w:color w:val="auto"/>
                          </w:rPr>
                          <w:t xml:space="preserve"> example of using Greene's anatomical drawings to guide the muscle paths in Animatlab</w:t>
                        </w:r>
                      </w:p>
                    </w:txbxContent>
                  </v:textbox>
                </v:shape>
                <v:shape id="Picture 11" o:spid="_x0000_s1032" type="#_x0000_t75" style="position:absolute;left:1558;width:48101;height:240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o6Ib2+AAAA2wAAAA8AAABkcnMvZG93bnJldi54bWxET02LwjAQvQv7H8IseJE1dRFxq1FkccGr&#10;WjwPzdgUm0k3ibb+eyMI3ubxPme57m0jbuRD7VjBZJyBIC6drrlSUBz/vuYgQkTW2DgmBXcKsF59&#10;DJaYa9fxnm6HWIkUwiFHBSbGNpcylIYshrFriRN3dt5iTNBXUnvsUrht5HeWzaTFmlODwZZ+DZWX&#10;w9Uq+PeV9ybOpj/zmjYjeymyU7dVavjZbxYgIvXxLX65dzrNn8Dzl3SAXD0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Oo6Ib2+AAAA2wAAAA8AAAAAAAAAAAAAAAAAnwIAAGRy&#10;cy9kb3ducmV2LnhtbFBLBQYAAAAABAAEAPcAAACKAwAAAAA=&#10;">
                  <v:imagedata r:id="rId14" o:title="GreeneCompare"/>
                  <v:path arrowok="t"/>
                </v:shape>
                <w10:wrap type="topAndBottom" anchorx="margin"/>
              </v:group>
            </w:pict>
          </mc:Fallback>
        </mc:AlternateContent>
      </w:r>
      <w:r w:rsidR="00A502DC" w:rsidRPr="00201A51">
        <w:rPr>
          <w:rFonts w:cs="Times New Roman"/>
          <w:i/>
          <w:szCs w:val="24"/>
        </w:rPr>
        <w:t>P</w:t>
      </w:r>
      <w:r w:rsidR="008D0C70" w:rsidRPr="00201A51">
        <w:rPr>
          <w:rFonts w:cs="Times New Roman"/>
          <w:i/>
          <w:szCs w:val="24"/>
        </w:rPr>
        <w:t xml:space="preserve">hysiologically relevant </w:t>
      </w:r>
      <w:r w:rsidR="00A502DC" w:rsidRPr="00201A51">
        <w:rPr>
          <w:rFonts w:cs="Times New Roman"/>
          <w:i/>
          <w:szCs w:val="24"/>
        </w:rPr>
        <w:t>muscle attachment points</w:t>
      </w:r>
    </w:p>
    <w:p w14:paraId="7C149F17" w14:textId="35F68531" w:rsidR="00E72EB9" w:rsidRPr="00201A51" w:rsidRDefault="00E72EB9" w:rsidP="00C23C8F">
      <w:pPr>
        <w:pStyle w:val="NoSpacing"/>
        <w:spacing w:line="240" w:lineRule="auto"/>
        <w:ind w:left="720"/>
        <w:rPr>
          <w:rFonts w:cs="Times New Roman"/>
          <w:i/>
          <w:szCs w:val="24"/>
        </w:rPr>
      </w:pPr>
    </w:p>
    <w:p w14:paraId="1CAACBF0" w14:textId="201B4098" w:rsidR="00CE657A" w:rsidRDefault="00002A6B" w:rsidP="00E72EB9">
      <w:pPr>
        <w:pStyle w:val="NoSpacing"/>
        <w:ind w:firstLine="720"/>
      </w:pPr>
      <w:r>
        <w:t xml:space="preserve">A hindlimb </w:t>
      </w:r>
      <w:r w:rsidR="00D3388E">
        <w:t>model</w:t>
      </w:r>
      <w:r w:rsidR="001B0FBB">
        <w:t xml:space="preserve"> that reliably predicts muscle forces</w:t>
      </w:r>
      <w:r w:rsidR="00D3388E">
        <w:t xml:space="preserve"> is entirely dependent on the accurate representa</w:t>
      </w:r>
      <w:r w:rsidR="001B0FBB">
        <w:t>tion of muscle properties</w:t>
      </w:r>
      <w:r w:rsidR="00D3388E">
        <w:t xml:space="preserve">. </w:t>
      </w:r>
      <w:r w:rsidR="001B0FBB">
        <w:t xml:space="preserve">Prior work, which simplified the musculature to an antagonistic muscle pair for each joint, is not a feasible model for focusing on grouped muscle </w:t>
      </w:r>
      <w:r w:rsidR="001B0FBB">
        <w:lastRenderedPageBreak/>
        <w:t xml:space="preserve">activation. Three-dimensional kinematic models of four legged animals have been created for rats </w:t>
      </w:r>
      <w:r w:rsidR="001B0FBB">
        <w:fldChar w:fldCharType="begin"/>
      </w:r>
      <w:r w:rsidR="001B0FBB">
        <w:instrText xml:space="preserve"> ADDIN ZOTERO_ITEM CSL_CITATION {"citationID":"3nanErxA","properties":{"formattedCitation":"(Will L. Johnson et al. 2008; Wei, Pai, and Tresch 2018; Thota et al. 2005)","plainCitation":"(Will L. Johnson et al. 2008; Wei, Pai, and Tresch 2018; Thota et al. 2005)","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id":419,"uris":["http://zotero.org/users/2047454/items/P7TMBDPE"],"uri":["http://zotero.org/users/2047454/items/P7TMBDPE"],"itemData":{"id":419,"type":"article-journal","title":"Uncertainty in Limb Configuration Makes Minimal Contribution to Errors Between Observed and Predicted Forces in a Musculoskeletal Model of the Rat Hindlimb","container-title":"IEEE Transactions on Biomedical Engineering","page":"469-476","volume":"65","issue":"2","source":"IEEE Xplore","abstract":"Subject-specific musculoskeletal models are increasingly used in biomedical applications to predict endpoint forces due to muscle activation, matching predicted forces to experimentally observed forces at a specific limb configuration. However, it is difficult to precisely measure the limb configuration at which these forces are observed. The consequent uncertainty in limb configuration might contribute to errors in model predictions. We therefore evaluated how uncertainties in limb configuration measurement contributed to errors in force prediction, using data from in vivo measurements in the rat hindlimb. We used a data-driven approach to estimate the uncertainty in estimated limb configuration and then used this configuration uncertainty to evaluate the consequent uncertainty in force predictions, using Monte Carlo simulations. We used subject-specific models of joint structures (i.e., centers and axes of rotation) in order to estimate limb configurations for each animal. The standard deviation of the distribution of predicted force directions resulting from configuration uncertainty was small, ranging between 0.27° and 3.05° across muscles. For most muscles, this standard deviation was considerably smaller than the error between observed and predicted forces (between 0.57° and 70.96°), suggesting that uncertainty in limb configuration could not explain inaccuracies in model predictions. Instead, our results suggest that inaccuracies in muscle model parameters, most likely in parameters specifying muscle moment arms, are the main source of prediction errors by musculoskeletal models in the rat hindlimb.","DOI":"10.1109/TBME.2017.2775598","ISSN":"0018-9294","author":[{"family":"Wei","given":"Q."},{"family":"Pai","given":"D. K."},{"family":"Tresch","given":"M. C."}],"issued":{"date-parts":[["2018",2]]}}},{"id":366,"uris":["http://zotero.org/users/2047454/items/YVZ39XMW"],"uri":["http://zotero.org/users/2047454/items/YVZ39XMW"],"itemData":{"id":366,"type":"article-journal","title":"Neuromechanical Control of Locomotion in the Rat","container-title":"Journal of Neurotrauma","page":"442-465","volume":"22","issue":"4","source":"liebertpub.com (Atypon)","abstract":"Rodent models are being extensively used to investigate the effects of traumatic injury and develop and assess the mechanisms of repair and regeneration. We present quantitative assessment of two-dimensional (2D) kinematics of overground walking and for the first time three-dimensional (3D) joint angle kinematics of all four limbs during treadmill walking in intact adult female Long-Evans rats. Gait cycle with subphases and intralimb and interlimb cyclograms are presented. Phase relationships between joint angles on a cycle-by-cycle basis and interlimb footfalls are assessed using a simple technique. Electromyogram (EMG) data from major flexor and extensor muscles for each of the hindlimb joints and elbow extensor muscles of the forelimbs synchronized to the 3D kinematics are also obtained. Overground walking kinematics, provides information on base of support, stride length, and hindfoot rotation. Treadmill walking kinematics indicate primarily monophasic angle trajectories for the hip and shoulder joints, weak double peak patterns for the knee and elbow joints, and a prominent double peak pattern for the ankle joints. Maximum flexion of the knee during swing precedes that of the ankle, which precedes that of the hip. A mild exercise regimen over 8 weeks does not alter the kinematics. EMG activity indicates specific relationships of the neural activity to joint angle kinematics. We find that the ankle flexors as well as the hip and elbow extensors maintain constant burst duration with changing cycle duration. Data and techniques described here are likely to be useful for quantitative assessment of altered gait and neural control mechanisms after neurotrauma.","DOI":"10.1089/neu.2005.22.442","ISSN":"0897-7151","journalAbbreviation":"Journal of Neurotrauma","author":[{"family":"Thota","given":"Anil K."},{"family":"Watson","given":"Sonia Carlson"},{"family":"Knapp","given":"Elizabeth"},{"family":"Thompson","given":"Brian"},{"family":"Jung","given":"Ranu"}],"issued":{"date-parts":[["2005",4,1]]}}}],"schema":"https://github.com/citation-style-language/schema/raw/master/csl-citation.json"} </w:instrText>
      </w:r>
      <w:r w:rsidR="001B0FBB">
        <w:fldChar w:fldCharType="separate"/>
      </w:r>
      <w:r w:rsidR="001B0FBB" w:rsidRPr="00EA205E">
        <w:rPr>
          <w:rFonts w:cs="Times New Roman"/>
        </w:rPr>
        <w:t xml:space="preserve">(Will L. Johnson et al. 2008; Wei, </w:t>
      </w:r>
      <w:proofErr w:type="spellStart"/>
      <w:r w:rsidR="001B0FBB" w:rsidRPr="00EA205E">
        <w:rPr>
          <w:rFonts w:cs="Times New Roman"/>
        </w:rPr>
        <w:t>Pai</w:t>
      </w:r>
      <w:proofErr w:type="spellEnd"/>
      <w:r w:rsidR="001B0FBB" w:rsidRPr="00EA205E">
        <w:rPr>
          <w:rFonts w:cs="Times New Roman"/>
        </w:rPr>
        <w:t xml:space="preserve">, and </w:t>
      </w:r>
      <w:proofErr w:type="spellStart"/>
      <w:r w:rsidR="001B0FBB" w:rsidRPr="00EA205E">
        <w:rPr>
          <w:rFonts w:cs="Times New Roman"/>
        </w:rPr>
        <w:t>Tresch</w:t>
      </w:r>
      <w:proofErr w:type="spellEnd"/>
      <w:r w:rsidR="001B0FBB" w:rsidRPr="00EA205E">
        <w:rPr>
          <w:rFonts w:cs="Times New Roman"/>
        </w:rPr>
        <w:t xml:space="preserve"> 2018; </w:t>
      </w:r>
      <w:proofErr w:type="spellStart"/>
      <w:r w:rsidR="001B0FBB" w:rsidRPr="00EA205E">
        <w:rPr>
          <w:rFonts w:cs="Times New Roman"/>
        </w:rPr>
        <w:t>Thota</w:t>
      </w:r>
      <w:proofErr w:type="spellEnd"/>
      <w:r w:rsidR="001B0FBB" w:rsidRPr="00EA205E">
        <w:rPr>
          <w:rFonts w:cs="Times New Roman"/>
        </w:rPr>
        <w:t xml:space="preserve"> et al. 2005)</w:t>
      </w:r>
      <w:r w:rsidR="001B0FBB">
        <w:fldChar w:fldCharType="end"/>
      </w:r>
      <w:r w:rsidR="001B0FBB">
        <w:t xml:space="preserve">, mice </w:t>
      </w:r>
      <w:r w:rsidR="001B0FBB">
        <w:fldChar w:fldCharType="begin"/>
      </w:r>
      <w:r w:rsidR="001B0FBB">
        <w:instrText xml:space="preserve"> ADDIN ZOTERO_ITEM CSL_CITATION {"citationID":"5VTxEifJ","properties":{"formattedCitation":"(Charles et al. 2016)","plainCitation":"(Charles et al. 2016)","noteIndex":0},"citationItems":[{"id":342,"uris":["http://zotero.org/users/2047454/items/RYN4KNFR"],"uri":["http://zotero.org/users/2047454/items/RYN4KNFR"],"itemData":{"id":342,"type":"article-journal","title":"Muscle moment arms and sensitivity analysis of a mouse hindlimb musculoskeletal model","container-title":"Journal of Anatomy","page":"514-535","volume":"229","issue":"4","source":"Wiley Online Library","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DOI":"10.1111/joa.12461","ISSN":"1469-7580","language":"en","author":[{"family":"Charles","given":"James P."},{"family":"Cappellari","given":"Ornella"},{"family":"Spence","given":"Andrew J."},{"family":"Wells","given":"Dominic J."},{"family":"Hutchinson","given":"John R."}],"issued":{"date-parts":[["2016",10,1]]}}}],"schema":"https://github.com/citation-style-language/schema/raw/master/csl-citation.json"} </w:instrText>
      </w:r>
      <w:r w:rsidR="001B0FBB">
        <w:fldChar w:fldCharType="separate"/>
      </w:r>
      <w:r w:rsidR="001B0FBB" w:rsidRPr="00EA205E">
        <w:rPr>
          <w:rFonts w:cs="Times New Roman"/>
        </w:rPr>
        <w:t>(Charles et al. 2016)</w:t>
      </w:r>
      <w:r w:rsidR="001B0FBB">
        <w:fldChar w:fldCharType="end"/>
      </w:r>
      <w:r w:rsidR="001B0FBB">
        <w:t xml:space="preserve">, and cats </w:t>
      </w:r>
      <w:r w:rsidR="001B0FBB">
        <w:fldChar w:fldCharType="begin"/>
      </w:r>
      <w:r w:rsidR="001B0FBB">
        <w:instrText xml:space="preserve"> ADDIN ZOTERO_ITEM CSL_CITATION {"citationID":"qPPIkwZA","properties":{"formattedCitation":"(Ekeberg and Pearson 2005)","plainCitation":"(Ekeberg and Pearson 2005)","noteIndex":0},"citationItems":[{"id":445,"uris":["http://zotero.org/users/2047454/items/PBT7PE6S"],"uri":["http://zotero.org/users/2047454/items/PBT7PE6S"],"itemData":{"id":445,"type":"article-journal","title":"Computer Simulation of Stepping in the Hind Legs of the Cat: An Examination of Mechanisms Regulating the Stance-to-Swing Transition","container-title":"Journal of Neurophysiology","page":"4256-4268","volume":"94","issue":"6","source":"physiology.org (Atypon)","abstract":"Physiological studies in walking cats have indicated that two sensory signals are involved in terminating stance in the hind legs: one related to unloading of the leg and the other to hip extension. To study the relative importance of these two signals, we developed a three-dimensional computer simulation of the cat hind legs in which the timing of the swing-to-stance transition was controlled by signals related to the force in ankle extensor muscles, the angle at the hip joint, or a combination of both. Even in the absence of direct coupling between the controllers for each leg, stable stepping was easily obtained using either a combination of ankle force and hip position signals or the ankle force signal alone. Stable walking did not occur when the hip position signal was used alone. Coupling the two controllers by mutual inhibition restored stability, but it did not restore the correct timing of stepping of the two hind legs. Small perturbations applied during the swing phase altered the movement of the contralateral leg in a manner that tended to maintain alternating stepping when the ankle force signal was included but tended to shift coordination away from alternating when the hip position signal was used alone. We conclude that coordination of stepping of the hind legs depends critically on load-sensitive signals from each leg and that mechanical linkages between the legs, mediated by these signals, play a significant role in establishing the alternating gait.","DOI":"10.1152/jn.00065.2005","ISSN":"0022-3077","title-short":"Computer Simulation of Stepping in the Hind Legs of the Cat","journalAbbreviation":"Journal of Neurophysiology","author":[{"family":"Ekeberg","given":"Örjan"},{"family":"Pearson","given":"Keir"}],"issued":{"date-parts":[["2005",12,1]]}}}],"schema":"https://github.com/citation-style-language/schema/raw/master/csl-citation.json"} </w:instrText>
      </w:r>
      <w:r w:rsidR="001B0FBB">
        <w:fldChar w:fldCharType="separate"/>
      </w:r>
      <w:r w:rsidR="001B0FBB" w:rsidRPr="00EA205E">
        <w:rPr>
          <w:rFonts w:cs="Times New Roman"/>
        </w:rPr>
        <w:t>(</w:t>
      </w:r>
      <w:proofErr w:type="spellStart"/>
      <w:r w:rsidR="001B0FBB" w:rsidRPr="00EA205E">
        <w:rPr>
          <w:rFonts w:cs="Times New Roman"/>
        </w:rPr>
        <w:t>Ekeberg</w:t>
      </w:r>
      <w:proofErr w:type="spellEnd"/>
      <w:r w:rsidR="001B0FBB" w:rsidRPr="00EA205E">
        <w:rPr>
          <w:rFonts w:cs="Times New Roman"/>
        </w:rPr>
        <w:t xml:space="preserve"> and Pearson 2005)</w:t>
      </w:r>
      <w:r w:rsidR="001B0FBB">
        <w:fldChar w:fldCharType="end"/>
      </w:r>
      <w:r w:rsidR="001B0FBB">
        <w:t>.</w:t>
      </w:r>
    </w:p>
    <w:p w14:paraId="1F09CE2D" w14:textId="77777777" w:rsidR="009C3A4B" w:rsidRDefault="00CE657A" w:rsidP="00920C32">
      <w:pPr>
        <w:pStyle w:val="NoSpacing"/>
        <w:ind w:firstLine="720"/>
      </w:pPr>
      <w:r>
        <w:t>At the outset of muscle expansion, efforts were</w:t>
      </w:r>
      <w:r w:rsidR="001309A2">
        <w:t xml:space="preserve"> made to</w:t>
      </w:r>
      <w:r w:rsidR="00B214AE">
        <w:t xml:space="preserve"> directly</w:t>
      </w:r>
      <w:r w:rsidR="001309A2">
        <w:t xml:space="preserve"> </w:t>
      </w:r>
      <w:r>
        <w:t>apply a 3D point cloud</w:t>
      </w:r>
      <w:r w:rsidR="00536560">
        <w:t xml:space="preserve"> from the work of Johnson et al.</w:t>
      </w:r>
      <w:r>
        <w:t xml:space="preserve"> </w:t>
      </w:r>
      <w:r>
        <w:fldChar w:fldCharType="begin"/>
      </w:r>
      <w:r w:rsidR="00EA205E">
        <w:instrText xml:space="preserve"> ADDIN ZOTERO_ITEM CSL_CITATION {"citationID":"giR61LJj","properties":{"formattedCitation":"(Will L. Johnson et al. 2008)","plainCitation":"(Will L. Johnson et al. 2008)","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schema":"https://github.com/citation-style-language/schema/raw/master/csl-citation.json"} </w:instrText>
      </w:r>
      <w:r>
        <w:fldChar w:fldCharType="separate"/>
      </w:r>
      <w:r w:rsidR="00EA205E" w:rsidRPr="00EA205E">
        <w:rPr>
          <w:rFonts w:cs="Times New Roman"/>
        </w:rPr>
        <w:t>(Will L. Johnson et al. 2008)</w:t>
      </w:r>
      <w:r>
        <w:fldChar w:fldCharType="end"/>
      </w:r>
      <w:r>
        <w:t xml:space="preserve"> onto</w:t>
      </w:r>
      <w:r w:rsidR="00B214AE">
        <w:t xml:space="preserve"> the</w:t>
      </w:r>
      <w:r w:rsidR="00186E5D">
        <w:t xml:space="preserve"> </w:t>
      </w:r>
      <w:r>
        <w:t>hindlimb bone meshes used by Hunt</w:t>
      </w:r>
      <w:r w:rsidR="00186E5D">
        <w:t xml:space="preserve">. </w:t>
      </w:r>
      <w:r w:rsidR="00B214AE">
        <w:t>This work included the xyz coordinates for origin and insertion points for thirty-eight muscles in the rat hindlimb with respect to bony landmarks.</w:t>
      </w:r>
      <w:r w:rsidR="00920C32">
        <w:t xml:space="preserve"> In other work, optimization techniques have been used to apply these coordinates to bone meshes in programs that facilitate muscle wrapping </w:t>
      </w:r>
      <w:r w:rsidR="00920C32">
        <w:fldChar w:fldCharType="begin"/>
      </w:r>
      <w:r w:rsidR="00920C32">
        <w:instrText xml:space="preserve"> ADDIN ZOTERO_ITEM CSL_CITATION {"citationID":"G75TNoTn","properties":{"formattedCitation":"(Wei, Pai, and Tresch 2018)","plainCitation":"(Wei, Pai, and Tresch 2018)","noteIndex":0},"citationItems":[{"id":419,"uris":["http://zotero.org/users/2047454/items/P7TMBDPE"],"uri":["http://zotero.org/users/2047454/items/P7TMBDPE"],"itemData":{"id":419,"type":"article-journal","title":"Uncertainty in Limb Configuration Makes Minimal Contribution to Errors Between Observed and Predicted Forces in a Musculoskeletal Model of the Rat Hindlimb","container-title":"IEEE Transactions on Biomedical Engineering","page":"469-476","volume":"65","issue":"2","source":"IEEE Xplore","abstract":"Subject-specific musculoskeletal models are increasingly used in biomedical applications to predict endpoint forces due to muscle activation, matching predicted forces to experimentally observed forces at a specific limb configuration. However, it is difficult to precisely measure the limb configuration at which these forces are observed. The consequent uncertainty in limb configuration might contribute to errors in model predictions. We therefore evaluated how uncertainties in limb configuration measurement contributed to errors in force prediction, using data from in vivo measurements in the rat hindlimb. We used a data-driven approach to estimate the uncertainty in estimated limb configuration and then used this configuration uncertainty to evaluate the consequent uncertainty in force predictions, using Monte Carlo simulations. We used subject-specific models of joint structures (i.e., centers and axes of rotation) in order to estimate limb configurations for each animal. The standard deviation of the distribution of predicted force directions resulting from configuration uncertainty was small, ranging between 0.27° and 3.05° across muscles. For most muscles, this standard deviation was considerably smaller than the error between observed and predicted forces (between 0.57° and 70.96°), suggesting that uncertainty in limb configuration could not explain inaccuracies in model predictions. Instead, our results suggest that inaccuracies in muscle model parameters, most likely in parameters specifying muscle moment arms, are the main source of prediction errors by musculoskeletal models in the rat hindlimb.","DOI":"10.1109/TBME.2017.2775598","ISSN":"0018-9294","author":[{"family":"Wei","given":"Q."},{"family":"Pai","given":"D. K."},{"family":"Tresch","given":"M. C."}],"issued":{"date-parts":[["2018",2]]}}}],"schema":"https://github.com/citation-style-language/schema/raw/master/csl-citation.json"} </w:instrText>
      </w:r>
      <w:r w:rsidR="00920C32">
        <w:fldChar w:fldCharType="separate"/>
      </w:r>
      <w:r w:rsidR="00920C32" w:rsidRPr="00AA2304">
        <w:rPr>
          <w:rFonts w:cs="Times New Roman"/>
        </w:rPr>
        <w:t xml:space="preserve">(Wei, </w:t>
      </w:r>
      <w:proofErr w:type="spellStart"/>
      <w:r w:rsidR="00920C32" w:rsidRPr="00AA2304">
        <w:rPr>
          <w:rFonts w:cs="Times New Roman"/>
        </w:rPr>
        <w:t>Pai</w:t>
      </w:r>
      <w:proofErr w:type="spellEnd"/>
      <w:r w:rsidR="00920C32" w:rsidRPr="00AA2304">
        <w:rPr>
          <w:rFonts w:cs="Times New Roman"/>
        </w:rPr>
        <w:t xml:space="preserve">, and </w:t>
      </w:r>
      <w:proofErr w:type="spellStart"/>
      <w:r w:rsidR="00920C32" w:rsidRPr="00AA2304">
        <w:rPr>
          <w:rFonts w:cs="Times New Roman"/>
        </w:rPr>
        <w:t>Tresch</w:t>
      </w:r>
      <w:proofErr w:type="spellEnd"/>
      <w:r w:rsidR="00920C32" w:rsidRPr="00AA2304">
        <w:rPr>
          <w:rFonts w:cs="Times New Roman"/>
        </w:rPr>
        <w:t xml:space="preserve"> 2018)</w:t>
      </w:r>
      <w:r w:rsidR="00920C32">
        <w:fldChar w:fldCharType="end"/>
      </w:r>
      <w:r w:rsidR="00920C32">
        <w:t xml:space="preserve">. </w:t>
      </w:r>
      <w:r w:rsidR="008D0C70" w:rsidRPr="00493B05">
        <w:t xml:space="preserve">The </w:t>
      </w:r>
      <w:r w:rsidR="00A44EBD">
        <w:t>application</w:t>
      </w:r>
      <w:r w:rsidR="008D0C70" w:rsidRPr="00493B05">
        <w:t xml:space="preserve"> of </w:t>
      </w:r>
      <w:r w:rsidR="00920C32">
        <w:t>Johnson’s</w:t>
      </w:r>
      <w:r w:rsidR="008D0C70" w:rsidRPr="00493B05">
        <w:t xml:space="preserve"> attachment points were presented at Living Machines 2018</w:t>
      </w:r>
      <w:r w:rsidR="0081677B">
        <w:t xml:space="preserve"> </w:t>
      </w:r>
      <w:r w:rsidR="0081677B">
        <w:fldChar w:fldCharType="begin"/>
      </w:r>
      <w:r w:rsidR="00EA205E">
        <w:instrText xml:space="preserve"> ADDIN ZOTERO_ITEM CSL_CITATION {"citationID":"E5IdFFRe","properties":{"formattedCitation":"(Young, Hunt, and Quinn 2018)","plainCitation":"(Young, Hunt, and Quinn 2018)","noteIndex":0},"citationItems":[{"id":44,"uris":["http://zotero.org/users/2047454/items/X97GW9H5"],"uri":["http://zotero.org/users/2047454/items/X97GW9H5"],"itemData":{"id":44,"type":"paper-conference","title":"A Neuromechanical Rat Model with a Complete Set of Hind Limb Muscles","container-title":"Biomimetic and Biohybrid Systems","publisher":"Springer","publisher-place":"Paris, France","page":"527-537","event":"Living Machines","event-place":"Paris, France","author":[{"family":"Young","given":"Fletcher"},{"family":"Hunt","given":"Alexander J."},{"family":"Quinn","given":"Roger D."}],"issued":{"date-parts":[["2018",7,17]]}}}],"schema":"https://github.com/citation-style-language/schema/raw/master/csl-citation.json"} </w:instrText>
      </w:r>
      <w:r w:rsidR="0081677B">
        <w:fldChar w:fldCharType="separate"/>
      </w:r>
      <w:r w:rsidR="00EA205E" w:rsidRPr="00EA205E">
        <w:rPr>
          <w:rFonts w:cs="Times New Roman"/>
        </w:rPr>
        <w:t>(Young, Hunt, and Quinn 2018)</w:t>
      </w:r>
      <w:r w:rsidR="0081677B">
        <w:fldChar w:fldCharType="end"/>
      </w:r>
      <w:r w:rsidR="008D0C70" w:rsidRPr="00493B05">
        <w:t xml:space="preserve">. </w:t>
      </w:r>
    </w:p>
    <w:p w14:paraId="63CA9FFC" w14:textId="336C7032" w:rsidR="009544CC" w:rsidRDefault="008D0C70" w:rsidP="00920C32">
      <w:pPr>
        <w:pStyle w:val="NoSpacing"/>
        <w:ind w:firstLine="720"/>
      </w:pPr>
      <w:r w:rsidRPr="00493B05">
        <w:t xml:space="preserve">Johnson’s work was </w:t>
      </w:r>
      <w:r w:rsidR="005F3731">
        <w:t>enticing for its potential to ease the design process</w:t>
      </w:r>
      <w:r w:rsidRPr="00493B05">
        <w:t xml:space="preserve"> but w</w:t>
      </w:r>
      <w:r w:rsidR="00C56E35">
        <w:t>as unusable for two reasons: poorly defined bony landmarks in Johnson’s work necessitated hand-tuning to fit point clouds to bone meshes</w:t>
      </w:r>
      <w:r w:rsidRPr="00493B05">
        <w:t xml:space="preserve"> and includin</w:t>
      </w:r>
      <w:r w:rsidR="00D06DD8">
        <w:t>g only the insertion and origin</w:t>
      </w:r>
      <w:r w:rsidRPr="00493B05">
        <w:t xml:space="preserve"> </w:t>
      </w:r>
      <w:r w:rsidR="00E80C37">
        <w:t>was not comprehensive enough to prevent muscles from passing through bone</w:t>
      </w:r>
      <w:r w:rsidR="009C3A4B">
        <w:t>. Muscle attachment points are also stationary relative to bone coordinate frames, limiting the ability to model muscle movement over bone. For muscles that wrap closely over bones (su</w:t>
      </w:r>
      <w:r w:rsidR="0025469D">
        <w:t>c</w:t>
      </w:r>
      <w:r w:rsidR="009C3A4B">
        <w:t xml:space="preserve">h as the </w:t>
      </w:r>
      <w:proofErr w:type="spellStart"/>
      <w:r w:rsidR="009C3A4B">
        <w:t>vastii</w:t>
      </w:r>
      <w:proofErr w:type="spellEnd"/>
      <w:r w:rsidR="009C3A4B">
        <w:t xml:space="preserve"> muscles across the front of the knee), muscle paths include via points to avoid pass through.</w:t>
      </w:r>
    </w:p>
    <w:p w14:paraId="0C3E0160" w14:textId="46EC2B4D" w:rsidR="00990BDA" w:rsidRPr="00C90C83" w:rsidRDefault="0072505A" w:rsidP="00623A9C">
      <w:pPr>
        <w:pStyle w:val="NoSpacing"/>
        <w:ind w:firstLine="720"/>
      </w:pPr>
      <w:r>
        <w:t>Instead of using Johnson’s point cloud, muscle paths were hand-guided</w:t>
      </w:r>
      <w:r w:rsidR="00D87E94">
        <w:t xml:space="preserve"> based on the descriptions from</w:t>
      </w:r>
      <w:r>
        <w:t xml:space="preserve"> E.C. Greene’s 1955</w:t>
      </w:r>
      <w:r w:rsidR="008D0C70" w:rsidRPr="00493B05">
        <w:t xml:space="preserve"> publication </w:t>
      </w:r>
      <w:r w:rsidR="008D0C70" w:rsidRPr="0081677B">
        <w:rPr>
          <w:u w:val="single"/>
        </w:rPr>
        <w:t>Anatomy of the Rat</w:t>
      </w:r>
      <w:r w:rsidR="0081677B" w:rsidRPr="0081677B">
        <w:t xml:space="preserve"> </w:t>
      </w:r>
      <w:r w:rsidR="0081677B">
        <w:fldChar w:fldCharType="begin"/>
      </w:r>
      <w:r w:rsidR="00EA205E">
        <w:instrText xml:space="preserve"> ADDIN ZOTERO_ITEM CSL_CITATION {"citationID":"SyZtd08s","properties":{"formattedCitation":"(Greene 1955)","plainCitation":"(Greene 1955)","noteIndex":0},"citationItems":[{"id":330,"uris":["http://zotero.org/users/2047454/items/BUKATTWU"],"uri":["http://zotero.org/users/2047454/items/BUKATTWU"],"itemData":{"id":330,"type":"book","title":"Anatomy of the rat.","publisher":"Hafner Publishing Co.","publisher-place":"New York","number-of-pages":"370","source":"www.cabdirect.org","event-place":"New York","abstract":"This work, now a classic, was first published in 1935 by the American Philosophical Society (see Abst. 4761, Vol. 5), and has been reprinted by the Hafner Publishing Company. It is a tribute to the author's painstaking and thorough work that an unchanged reprint has been demanded after 20 years. Even greater numbers of research workers today depend upon the rat's co-operation, and this reprint...","URL":"https://www.cabdirect.org/cabdirect/abstract/19561405416","call-number":"19561405416","language":"English","author":[{"family":"Greene","given":"E. C."}],"issued":{"date-parts":[["1955"]]},"accessed":{"date-parts":[["2018",10,8]]}}}],"schema":"https://github.com/citation-style-language/schema/raw/master/csl-citation.json"} </w:instrText>
      </w:r>
      <w:r w:rsidR="0081677B">
        <w:fldChar w:fldCharType="separate"/>
      </w:r>
      <w:r w:rsidR="00EA205E" w:rsidRPr="00EA205E">
        <w:rPr>
          <w:rFonts w:cs="Times New Roman"/>
        </w:rPr>
        <w:t>(Greene 1955)</w:t>
      </w:r>
      <w:r w:rsidR="0081677B">
        <w:fldChar w:fldCharType="end"/>
      </w:r>
      <w:r>
        <w:t>. Muscle paths were developed by</w:t>
      </w:r>
      <w:r w:rsidR="008D0C70" w:rsidRPr="00493B05">
        <w:t xml:space="preserve"> </w:t>
      </w:r>
      <w:r w:rsidR="006D3CA6">
        <w:t>integrating</w:t>
      </w:r>
      <w:r w:rsidR="008D0C70" w:rsidRPr="00493B05">
        <w:t xml:space="preserve"> </w:t>
      </w:r>
      <w:r>
        <w:t xml:space="preserve">anatomical </w:t>
      </w:r>
      <w:r w:rsidR="008D0C70" w:rsidRPr="00493B05">
        <w:t xml:space="preserve">diagrams </w:t>
      </w:r>
      <w:r w:rsidR="00A44EBD">
        <w:t>and descriptions for thirty-eight</w:t>
      </w:r>
      <w:r w:rsidR="006D3CA6">
        <w:t xml:space="preserve"> muscle</w:t>
      </w:r>
      <w:r w:rsidR="00A44EBD">
        <w:t>s</w:t>
      </w:r>
      <w:r w:rsidR="006D3CA6">
        <w:t xml:space="preserve"> in the hindlimb</w:t>
      </w:r>
      <w:r w:rsidR="008D0C70" w:rsidRPr="00493B05">
        <w:t xml:space="preserve">. </w:t>
      </w:r>
      <w:r w:rsidR="00C95D3A">
        <w:t xml:space="preserve">Special care was taken to identify bony landmarks on the bone meshes in order to guide muscles along </w:t>
      </w:r>
      <w:r w:rsidR="00BF4177">
        <w:t>sensible anatomical paths</w:t>
      </w:r>
      <w:r w:rsidR="00C95D3A">
        <w:t xml:space="preserve">. </w:t>
      </w:r>
      <w:r w:rsidR="003B646F">
        <w:t xml:space="preserve">Muscles </w:t>
      </w:r>
      <w:r w:rsidR="00C95D3A">
        <w:t>were reduced to a single</w:t>
      </w:r>
      <w:r w:rsidR="00BE6B3C">
        <w:t xml:space="preserve"> line of action to</w:t>
      </w:r>
      <w:r w:rsidR="0069633D">
        <w:t xml:space="preserve"> </w:t>
      </w:r>
      <w:r w:rsidR="00C95D3A">
        <w:t xml:space="preserve">approximate the </w:t>
      </w:r>
      <w:r w:rsidR="00BE6B3C">
        <w:t>muscle’s line of action</w:t>
      </w:r>
      <w:r w:rsidR="00C95D3A">
        <w:t>.</w:t>
      </w:r>
    </w:p>
    <w:p w14:paraId="41C76916" w14:textId="35E3602E" w:rsidR="00A502DC" w:rsidRPr="00201A51" w:rsidRDefault="00A502DC" w:rsidP="00F826AD">
      <w:pPr>
        <w:pStyle w:val="NoSpacing"/>
        <w:ind w:left="720"/>
        <w:jc w:val="left"/>
        <w:rPr>
          <w:rFonts w:cs="Times New Roman"/>
          <w:i/>
          <w:szCs w:val="24"/>
        </w:rPr>
      </w:pPr>
      <w:r w:rsidRPr="00201A51">
        <w:rPr>
          <w:rFonts w:cs="Times New Roman"/>
          <w:i/>
          <w:szCs w:val="24"/>
        </w:rPr>
        <w:lastRenderedPageBreak/>
        <w:t>Dynamic Muscle Moment Arm Profiles</w:t>
      </w:r>
      <w:r w:rsidR="008D0C70" w:rsidRPr="00201A51">
        <w:rPr>
          <w:rFonts w:cs="Times New Roman"/>
          <w:i/>
          <w:szCs w:val="24"/>
        </w:rPr>
        <w:tab/>
      </w:r>
    </w:p>
    <w:p w14:paraId="1A174716" w14:textId="72346B71" w:rsidR="0053461F" w:rsidRDefault="00984B21" w:rsidP="00E72EB9">
      <w:pPr>
        <w:pStyle w:val="NoSpacing"/>
        <w:ind w:firstLine="720"/>
      </w:pPr>
      <w:commentRangeStart w:id="34"/>
      <w:r>
        <w:rPr>
          <w:noProof/>
        </w:rPr>
        <mc:AlternateContent>
          <mc:Choice Requires="wpg">
            <w:drawing>
              <wp:anchor distT="0" distB="0" distL="114300" distR="114300" simplePos="0" relativeHeight="251651072" behindDoc="0" locked="0" layoutInCell="1" allowOverlap="1" wp14:anchorId="15ADC47B" wp14:editId="2043CD59">
                <wp:simplePos x="0" y="0"/>
                <wp:positionH relativeFrom="margin">
                  <wp:align>center</wp:align>
                </wp:positionH>
                <wp:positionV relativeFrom="paragraph">
                  <wp:posOffset>2116282</wp:posOffset>
                </wp:positionV>
                <wp:extent cx="4886325" cy="3238500"/>
                <wp:effectExtent l="0" t="0" r="9525" b="0"/>
                <wp:wrapTopAndBottom/>
                <wp:docPr id="28" name="Group 28"/>
                <wp:cNvGraphicFramePr/>
                <a:graphic xmlns:a="http://schemas.openxmlformats.org/drawingml/2006/main">
                  <a:graphicData uri="http://schemas.microsoft.com/office/word/2010/wordprocessingGroup">
                    <wpg:wgp>
                      <wpg:cNvGrpSpPr/>
                      <wpg:grpSpPr>
                        <a:xfrm>
                          <a:off x="0" y="0"/>
                          <a:ext cx="4886325" cy="3238500"/>
                          <a:chOff x="0" y="0"/>
                          <a:chExt cx="4886325" cy="3238500"/>
                        </a:xfrm>
                      </wpg:grpSpPr>
                      <pic:pic xmlns:pic="http://schemas.openxmlformats.org/drawingml/2006/picture">
                        <pic:nvPicPr>
                          <pic:cNvPr id="3" name="Picture 3" descr="G:\My Drive\Rat\BiomimeticsPaper\Figures\In-Final-Paper\Figure4.png"/>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886325" cy="1880870"/>
                          </a:xfrm>
                          <a:prstGeom prst="rect">
                            <a:avLst/>
                          </a:prstGeom>
                          <a:noFill/>
                          <a:ln>
                            <a:noFill/>
                          </a:ln>
                        </pic:spPr>
                      </pic:pic>
                      <wps:wsp>
                        <wps:cNvPr id="4" name="Text Box 4"/>
                        <wps:cNvSpPr txBox="1"/>
                        <wps:spPr>
                          <a:xfrm>
                            <a:off x="19050" y="1962150"/>
                            <a:ext cx="4686300" cy="1276350"/>
                          </a:xfrm>
                          <a:prstGeom prst="rect">
                            <a:avLst/>
                          </a:prstGeom>
                          <a:solidFill>
                            <a:prstClr val="white"/>
                          </a:solidFill>
                          <a:ln>
                            <a:noFill/>
                          </a:ln>
                          <a:effectLst/>
                        </wps:spPr>
                        <wps:txbx>
                          <w:txbxContent>
                            <w:p w14:paraId="5F09A717" w14:textId="56300ACC" w:rsidR="001B6E8C" w:rsidRPr="00A67478" w:rsidRDefault="001B6E8C" w:rsidP="00E22C8B">
                              <w:pPr>
                                <w:pStyle w:val="Caption"/>
                                <w:jc w:val="both"/>
                                <w:rPr>
                                  <w:rFonts w:ascii="Times New Roman" w:hAnsi="Times New Roman" w:cs="Times New Roman"/>
                                  <w:i w:val="0"/>
                                  <w:noProof/>
                                  <w:color w:val="auto"/>
                                  <w:sz w:val="24"/>
                                </w:rPr>
                              </w:pPr>
                              <w:r w:rsidRPr="00A67478">
                                <w:rPr>
                                  <w:rFonts w:ascii="Times New Roman" w:hAnsi="Times New Roman" w:cs="Times New Roman"/>
                                  <w:i w:val="0"/>
                                  <w:color w:val="auto"/>
                                </w:rPr>
                                <w:t xml:space="preserve">Figure </w:t>
                              </w:r>
                              <w:r w:rsidRPr="00A67478">
                                <w:rPr>
                                  <w:rFonts w:ascii="Times New Roman" w:hAnsi="Times New Roman" w:cs="Times New Roman"/>
                                  <w:i w:val="0"/>
                                  <w:color w:val="auto"/>
                                </w:rPr>
                                <w:fldChar w:fldCharType="begin"/>
                              </w:r>
                              <w:r w:rsidRPr="00A67478">
                                <w:rPr>
                                  <w:rFonts w:ascii="Times New Roman" w:hAnsi="Times New Roman" w:cs="Times New Roman"/>
                                  <w:i w:val="0"/>
                                  <w:color w:val="auto"/>
                                </w:rPr>
                                <w:instrText xml:space="preserve"> SEQ Figure \* ARABIC </w:instrText>
                              </w:r>
                              <w:r w:rsidRPr="00A67478">
                                <w:rPr>
                                  <w:rFonts w:ascii="Times New Roman" w:hAnsi="Times New Roman" w:cs="Times New Roman"/>
                                  <w:i w:val="0"/>
                                  <w:color w:val="auto"/>
                                </w:rPr>
                                <w:fldChar w:fldCharType="separate"/>
                              </w:r>
                              <w:r>
                                <w:rPr>
                                  <w:rFonts w:ascii="Times New Roman" w:hAnsi="Times New Roman" w:cs="Times New Roman"/>
                                  <w:i w:val="0"/>
                                  <w:noProof/>
                                  <w:color w:val="auto"/>
                                </w:rPr>
                                <w:t>5</w:t>
                              </w:r>
                              <w:r w:rsidRPr="00A67478">
                                <w:rPr>
                                  <w:rFonts w:ascii="Times New Roman" w:hAnsi="Times New Roman" w:cs="Times New Roman"/>
                                  <w:i w:val="0"/>
                                  <w:color w:val="auto"/>
                                </w:rPr>
                                <w:fldChar w:fldCharType="end"/>
                              </w:r>
                              <w:r w:rsidRPr="00A67478">
                                <w:rPr>
                                  <w:rFonts w:ascii="Times New Roman" w:hAnsi="Times New Roman" w:cs="Times New Roman"/>
                                  <w:i w:val="0"/>
                                  <w:color w:val="auto"/>
                                </w:rPr>
                                <w:t xml:space="preserve"> </w:t>
                              </w:r>
                              <w:proofErr w:type="gramStart"/>
                              <w:r w:rsidRPr="00A67478">
                                <w:rPr>
                                  <w:rFonts w:ascii="Times New Roman" w:hAnsi="Times New Roman" w:cs="Times New Roman"/>
                                  <w:i w:val="0"/>
                                  <w:color w:val="auto"/>
                                </w:rPr>
                                <w:t>Calculating</w:t>
                              </w:r>
                              <w:proofErr w:type="gramEnd"/>
                              <w:r w:rsidRPr="00A67478">
                                <w:rPr>
                                  <w:rFonts w:ascii="Times New Roman" w:hAnsi="Times New Roman" w:cs="Times New Roman"/>
                                  <w:i w:val="0"/>
                                  <w:color w:val="auto"/>
                                </w:rPr>
                                <w:t xml:space="preserve"> the muscle moment arm, r. The plane of interest and its coordinate system is defined by the joint center and the joint axis representing flexion/extension (blue). Joint axes are defined using the same convention as Charles and Johnson. Orthogonal joint axes represent abduction/adduction, and inversion/eversion. The free muscle segment that connects the adjacent bone segments (monoarticular muscles) or to the bone segment after the next (biarticular muscles) is projected onto the plane of interest. This pro</w:t>
                              </w:r>
                              <w:r>
                                <w:rPr>
                                  <w:rFonts w:ascii="Times New Roman" w:hAnsi="Times New Roman" w:cs="Times New Roman"/>
                                  <w:i w:val="0"/>
                                  <w:color w:val="auto"/>
                                </w:rPr>
                                <w:t>jected free segment is called</w:t>
                              </w:r>
                              <w:r w:rsidRPr="00FF69AA">
                                <w:rPr>
                                  <w:position w:val="-14"/>
                                </w:rPr>
                                <w:object w:dxaOrig="320" w:dyaOrig="380" w14:anchorId="3E982A3C">
                                  <v:shape id="_x0000_i1055" type="#_x0000_t75" style="width:15.65pt;height:18.8pt" o:ole="">
                                    <v:imagedata r:id="rId16" o:title=""/>
                                  </v:shape>
                                  <o:OLEObject Type="Embed" ProgID="Equation.DSMT4" ShapeID="_x0000_i1055" DrawAspect="Content" ObjectID="_1630316494" r:id="rId17"/>
                                </w:object>
                              </w:r>
                              <w:r w:rsidRPr="00A67478">
                                <w:rPr>
                                  <w:rFonts w:ascii="Times New Roman" w:hAnsi="Times New Roman" w:cs="Times New Roman"/>
                                  <w:i w:val="0"/>
                                  <w:color w:val="auto"/>
                                </w:rPr>
                                <w:t>. The muscle moment</w:t>
                              </w:r>
                              <w:r>
                                <w:rPr>
                                  <w:rFonts w:ascii="Times New Roman" w:hAnsi="Times New Roman" w:cs="Times New Roman"/>
                                  <w:i w:val="0"/>
                                  <w:color w:val="auto"/>
                                </w:rPr>
                                <w:t xml:space="preserve"> arm, the signed magnitude </w:t>
                              </w:r>
                              <w:proofErr w:type="gramStart"/>
                              <w:r>
                                <w:rPr>
                                  <w:rFonts w:ascii="Times New Roman" w:hAnsi="Times New Roman" w:cs="Times New Roman"/>
                                  <w:i w:val="0"/>
                                  <w:color w:val="auto"/>
                                </w:rPr>
                                <w:t xml:space="preserve">of </w:t>
                              </w:r>
                              <w:proofErr w:type="gramEnd"/>
                              <w:r w:rsidRPr="00025957">
                                <w:rPr>
                                  <w:position w:val="-4"/>
                                </w:rPr>
                                <w:object w:dxaOrig="200" w:dyaOrig="260" w14:anchorId="5ED93BDE">
                                  <v:shape id="_x0000_i1056" type="#_x0000_t75" style="width:9.4pt;height:12.5pt" o:ole="">
                                    <v:imagedata r:id="rId18" o:title=""/>
                                  </v:shape>
                                  <o:OLEObject Type="Embed" ProgID="Equation.DSMT4" ShapeID="_x0000_i1056" DrawAspect="Content" ObjectID="_1630316495" r:id="rId19"/>
                                </w:object>
                              </w:r>
                              <w:r w:rsidRPr="00A67478">
                                <w:rPr>
                                  <w:rFonts w:ascii="Times New Roman" w:hAnsi="Times New Roman" w:cs="Times New Roman"/>
                                  <w:i w:val="0"/>
                                  <w:color w:val="auto"/>
                                </w:rPr>
                                <w:t xml:space="preserve">, is calculated from </w:t>
                              </w:r>
                              <w:r w:rsidRPr="00FF69AA">
                                <w:rPr>
                                  <w:position w:val="-10"/>
                                </w:rPr>
                                <w:object w:dxaOrig="220" w:dyaOrig="360" w14:anchorId="5A5F6C58">
                                  <v:shape id="_x0000_i1057" type="#_x0000_t75" style="width:11.5pt;height:17.75pt" o:ole="">
                                    <v:imagedata r:id="rId20" o:title=""/>
                                  </v:shape>
                                  <o:OLEObject Type="Embed" ProgID="Equation.DSMT4" ShapeID="_x0000_i1057" DrawAspect="Content" ObjectID="_1630316496" r:id="rId21"/>
                                </w:object>
                              </w:r>
                              <w:r w:rsidRPr="00A67478">
                                <w:rPr>
                                  <w:rFonts w:ascii="Times New Roman" w:hAnsi="Times New Roman" w:cs="Times New Roman"/>
                                  <w:i w:val="0"/>
                                  <w:color w:val="auto"/>
                                </w:rPr>
                                <w:t xml:space="preserve">  and </w:t>
                              </w:r>
                              <w:r w:rsidRPr="00FF69AA">
                                <w:rPr>
                                  <w:position w:val="-14"/>
                                </w:rPr>
                                <w:object w:dxaOrig="320" w:dyaOrig="380" w14:anchorId="6EC6879B">
                                  <v:shape id="_x0000_i1058" type="#_x0000_t75" style="width:15.65pt;height:18.8pt" o:ole="">
                                    <v:imagedata r:id="rId22" o:title=""/>
                                  </v:shape>
                                  <o:OLEObject Type="Embed" ProgID="Equation.DSMT4" ShapeID="_x0000_i1058" DrawAspect="Content" ObjectID="_1630316497" r:id="rId23"/>
                                </w:object>
                              </w:r>
                              <w:r w:rsidRPr="00A67478">
                                <w:rPr>
                                  <w:rFonts w:ascii="Times New Roman" w:hAnsi="Times New Roman" w:cs="Times New Roman"/>
                                  <w:i w:val="0"/>
                                  <w:color w:val="auto"/>
                                </w:rPr>
                                <w:t xml:space="preserve"> as described in the tex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5ADC47B" id="Group 28" o:spid="_x0000_s1033" style="position:absolute;left:0;text-align:left;margin-left:0;margin-top:166.65pt;width:384.75pt;height:255pt;z-index:251651072;mso-position-horizontal:center;mso-position-horizontal-relative:margin" coordsize="48863,323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">
                <v:shape id="Picture 3" o:spid="_x0000_s1034" type="#_x0000_t75" style="position:absolute;width:48863;height:188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JrHGAAAA2gAAAA8AAABkcnMvZG93bnJldi54bWxEj81rwkAUxO+C/8PyCr3pphUkpK5S/MCA&#10;Bz/aHnp7zb5mU7Nv0+xW43/vCkKPw8z8hpnMOluLE7W+cqzgaZiAIC6crrhU8P62GqQgfEDWWDsm&#10;BRfyMJv2exPMtDvznk6HUIoIYZ+hAhNCk0npC0MW/dA1xNH7dq3FEGVbSt3iOcJtLZ+TZCwtVhwX&#10;DDY0N1QcD39WwWK+kj/bcf7xtfvsltXapJvfPFXq8aF7fQERqAv/4Xs71wpGcLsSb4CcX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z4mscYAAADaAAAADwAAAAAAAAAAAAAA&#10;AACfAgAAZHJzL2Rvd25yZXYueG1sUEsFBgAAAAAEAAQA9wAAAJIDAAAAAA==&#10;">
                  <v:imagedata r:id="rId24" o:title="Figure4"/>
                  <v:path arrowok="t"/>
                </v:shape>
                <v:shape id="Text Box 4" o:spid="_x0000_s1035" type="#_x0000_t202" style="position:absolute;left:190;top:19621;width:46863;height:12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FnPMUA&#10;AADaAAAADwAAAGRycy9kb3ducmV2LnhtbESPQWsCMRSE7wX/Q3gFL0Wz2kXK1igiLbS9iFsv3h6b&#10;52bbzcuSZHX77xtB8DjMzDfMcj3YVpzJh8axgtk0A0FcOd1wreDw/T55AREissbWMSn4owDr1ehh&#10;iYV2F97TuYy1SBAOBSowMXaFlKEyZDFMXUecvJPzFmOSvpba4yXBbSvnWbaQFhtOCwY72hqqfsve&#10;Ktjlx5156k9vX5v82X8e+u3ipy6VGj8Om1cQkYZ4D9/aH1pBDtcr6Qb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oWc8xQAAANoAAAAPAAAAAAAAAAAAAAAAAJgCAABkcnMv&#10;ZG93bnJldi54bWxQSwUGAAAAAAQABAD1AAAAigMAAAAA&#10;" stroked="f">
                  <v:textbox style="mso-fit-shape-to-text:t" inset="0,0,0,0">
                    <w:txbxContent>
                      <w:p w14:paraId="5F09A717" w14:textId="56300ACC" w:rsidR="001B6E8C" w:rsidRPr="00A67478" w:rsidRDefault="001B6E8C" w:rsidP="00E22C8B">
                        <w:pPr>
                          <w:pStyle w:val="Caption"/>
                          <w:jc w:val="both"/>
                          <w:rPr>
                            <w:rFonts w:ascii="Times New Roman" w:hAnsi="Times New Roman" w:cs="Times New Roman"/>
                            <w:i w:val="0"/>
                            <w:noProof/>
                            <w:color w:val="auto"/>
                            <w:sz w:val="24"/>
                          </w:rPr>
                        </w:pPr>
                        <w:r w:rsidRPr="00A67478">
                          <w:rPr>
                            <w:rFonts w:ascii="Times New Roman" w:hAnsi="Times New Roman" w:cs="Times New Roman"/>
                            <w:i w:val="0"/>
                            <w:color w:val="auto"/>
                          </w:rPr>
                          <w:t xml:space="preserve">Figure </w:t>
                        </w:r>
                        <w:r w:rsidRPr="00A67478">
                          <w:rPr>
                            <w:rFonts w:ascii="Times New Roman" w:hAnsi="Times New Roman" w:cs="Times New Roman"/>
                            <w:i w:val="0"/>
                            <w:color w:val="auto"/>
                          </w:rPr>
                          <w:fldChar w:fldCharType="begin"/>
                        </w:r>
                        <w:r w:rsidRPr="00A67478">
                          <w:rPr>
                            <w:rFonts w:ascii="Times New Roman" w:hAnsi="Times New Roman" w:cs="Times New Roman"/>
                            <w:i w:val="0"/>
                            <w:color w:val="auto"/>
                          </w:rPr>
                          <w:instrText xml:space="preserve"> SEQ Figure \* ARABIC </w:instrText>
                        </w:r>
                        <w:r w:rsidRPr="00A67478">
                          <w:rPr>
                            <w:rFonts w:ascii="Times New Roman" w:hAnsi="Times New Roman" w:cs="Times New Roman"/>
                            <w:i w:val="0"/>
                            <w:color w:val="auto"/>
                          </w:rPr>
                          <w:fldChar w:fldCharType="separate"/>
                        </w:r>
                        <w:r>
                          <w:rPr>
                            <w:rFonts w:ascii="Times New Roman" w:hAnsi="Times New Roman" w:cs="Times New Roman"/>
                            <w:i w:val="0"/>
                            <w:noProof/>
                            <w:color w:val="auto"/>
                          </w:rPr>
                          <w:t>5</w:t>
                        </w:r>
                        <w:r w:rsidRPr="00A67478">
                          <w:rPr>
                            <w:rFonts w:ascii="Times New Roman" w:hAnsi="Times New Roman" w:cs="Times New Roman"/>
                            <w:i w:val="0"/>
                            <w:color w:val="auto"/>
                          </w:rPr>
                          <w:fldChar w:fldCharType="end"/>
                        </w:r>
                        <w:r w:rsidRPr="00A67478">
                          <w:rPr>
                            <w:rFonts w:ascii="Times New Roman" w:hAnsi="Times New Roman" w:cs="Times New Roman"/>
                            <w:i w:val="0"/>
                            <w:color w:val="auto"/>
                          </w:rPr>
                          <w:t xml:space="preserve"> </w:t>
                        </w:r>
                        <w:proofErr w:type="gramStart"/>
                        <w:r w:rsidRPr="00A67478">
                          <w:rPr>
                            <w:rFonts w:ascii="Times New Roman" w:hAnsi="Times New Roman" w:cs="Times New Roman"/>
                            <w:i w:val="0"/>
                            <w:color w:val="auto"/>
                          </w:rPr>
                          <w:t>Calculating</w:t>
                        </w:r>
                        <w:proofErr w:type="gramEnd"/>
                        <w:r w:rsidRPr="00A67478">
                          <w:rPr>
                            <w:rFonts w:ascii="Times New Roman" w:hAnsi="Times New Roman" w:cs="Times New Roman"/>
                            <w:i w:val="0"/>
                            <w:color w:val="auto"/>
                          </w:rPr>
                          <w:t xml:space="preserve"> the muscle moment arm, r. The plane of interest and its coordinate system is defined by the joint center and the joint axis representing flexion/extension (blue). Joint axes are defined using the same convention as Charles and Johnson. Orthogonal joint axes represent abduction/adduction, and inversion/eversion. The free muscle segment that connects the adjacent bone segments (monoarticular muscles) or to the bone segment after the next (biarticular muscles) is projected onto the plane of interest. This pro</w:t>
                        </w:r>
                        <w:r>
                          <w:rPr>
                            <w:rFonts w:ascii="Times New Roman" w:hAnsi="Times New Roman" w:cs="Times New Roman"/>
                            <w:i w:val="0"/>
                            <w:color w:val="auto"/>
                          </w:rPr>
                          <w:t>jected free segment is called</w:t>
                        </w:r>
                        <w:r w:rsidRPr="00FF69AA">
                          <w:rPr>
                            <w:position w:val="-14"/>
                          </w:rPr>
                          <w:object w:dxaOrig="320" w:dyaOrig="380" w14:anchorId="3E982A3C">
                            <v:shape id="_x0000_i1055" type="#_x0000_t75" style="width:15.65pt;height:18.8pt" o:ole="">
                              <v:imagedata r:id="rId16" o:title=""/>
                            </v:shape>
                            <o:OLEObject Type="Embed" ProgID="Equation.DSMT4" ShapeID="_x0000_i1055" DrawAspect="Content" ObjectID="_1630316494" r:id="rId25"/>
                          </w:object>
                        </w:r>
                        <w:r w:rsidRPr="00A67478">
                          <w:rPr>
                            <w:rFonts w:ascii="Times New Roman" w:hAnsi="Times New Roman" w:cs="Times New Roman"/>
                            <w:i w:val="0"/>
                            <w:color w:val="auto"/>
                          </w:rPr>
                          <w:t>. The muscle moment</w:t>
                        </w:r>
                        <w:r>
                          <w:rPr>
                            <w:rFonts w:ascii="Times New Roman" w:hAnsi="Times New Roman" w:cs="Times New Roman"/>
                            <w:i w:val="0"/>
                            <w:color w:val="auto"/>
                          </w:rPr>
                          <w:t xml:space="preserve"> arm, the signed magnitude </w:t>
                        </w:r>
                        <w:proofErr w:type="gramStart"/>
                        <w:r>
                          <w:rPr>
                            <w:rFonts w:ascii="Times New Roman" w:hAnsi="Times New Roman" w:cs="Times New Roman"/>
                            <w:i w:val="0"/>
                            <w:color w:val="auto"/>
                          </w:rPr>
                          <w:t xml:space="preserve">of </w:t>
                        </w:r>
                        <w:proofErr w:type="gramEnd"/>
                        <w:r w:rsidRPr="00025957">
                          <w:rPr>
                            <w:position w:val="-4"/>
                          </w:rPr>
                          <w:object w:dxaOrig="200" w:dyaOrig="260" w14:anchorId="5ED93BDE">
                            <v:shape id="_x0000_i1056" type="#_x0000_t75" style="width:9.4pt;height:12.5pt" o:ole="">
                              <v:imagedata r:id="rId18" o:title=""/>
                            </v:shape>
                            <o:OLEObject Type="Embed" ProgID="Equation.DSMT4" ShapeID="_x0000_i1056" DrawAspect="Content" ObjectID="_1630316495" r:id="rId26"/>
                          </w:object>
                        </w:r>
                        <w:r w:rsidRPr="00A67478">
                          <w:rPr>
                            <w:rFonts w:ascii="Times New Roman" w:hAnsi="Times New Roman" w:cs="Times New Roman"/>
                            <w:i w:val="0"/>
                            <w:color w:val="auto"/>
                          </w:rPr>
                          <w:t xml:space="preserve">, is calculated from </w:t>
                        </w:r>
                        <w:r w:rsidRPr="00FF69AA">
                          <w:rPr>
                            <w:position w:val="-10"/>
                          </w:rPr>
                          <w:object w:dxaOrig="220" w:dyaOrig="360" w14:anchorId="5A5F6C58">
                            <v:shape id="_x0000_i1057" type="#_x0000_t75" style="width:11.5pt;height:17.75pt" o:ole="">
                              <v:imagedata r:id="rId20" o:title=""/>
                            </v:shape>
                            <o:OLEObject Type="Embed" ProgID="Equation.DSMT4" ShapeID="_x0000_i1057" DrawAspect="Content" ObjectID="_1630316496" r:id="rId27"/>
                          </w:object>
                        </w:r>
                        <w:r w:rsidRPr="00A67478">
                          <w:rPr>
                            <w:rFonts w:ascii="Times New Roman" w:hAnsi="Times New Roman" w:cs="Times New Roman"/>
                            <w:i w:val="0"/>
                            <w:color w:val="auto"/>
                          </w:rPr>
                          <w:t xml:space="preserve">  and </w:t>
                        </w:r>
                        <w:r w:rsidRPr="00FF69AA">
                          <w:rPr>
                            <w:position w:val="-14"/>
                          </w:rPr>
                          <w:object w:dxaOrig="320" w:dyaOrig="380" w14:anchorId="6EC6879B">
                            <v:shape id="_x0000_i1058" type="#_x0000_t75" style="width:15.65pt;height:18.8pt" o:ole="">
                              <v:imagedata r:id="rId22" o:title=""/>
                            </v:shape>
                            <o:OLEObject Type="Embed" ProgID="Equation.DSMT4" ShapeID="_x0000_i1058" DrawAspect="Content" ObjectID="_1630316497" r:id="rId28"/>
                          </w:object>
                        </w:r>
                        <w:r w:rsidRPr="00A67478">
                          <w:rPr>
                            <w:rFonts w:ascii="Times New Roman" w:hAnsi="Times New Roman" w:cs="Times New Roman"/>
                            <w:i w:val="0"/>
                            <w:color w:val="auto"/>
                          </w:rPr>
                          <w:t xml:space="preserve"> as described in the text.</w:t>
                        </w:r>
                      </w:p>
                    </w:txbxContent>
                  </v:textbox>
                </v:shape>
                <w10:wrap type="topAndBottom" anchorx="margin"/>
              </v:group>
            </w:pict>
          </mc:Fallback>
        </mc:AlternateContent>
      </w:r>
      <w:r w:rsidR="0053461F">
        <w:t>Muscle moment arms have been analyzed in the literature as a way of understanding</w:t>
      </w:r>
      <w:commentRangeEnd w:id="34"/>
      <w:r w:rsidR="001008E0">
        <w:rPr>
          <w:rStyle w:val="CommentReference"/>
          <w:rFonts w:asciiTheme="minorHAnsi" w:hAnsiTheme="minorHAnsi"/>
        </w:rPr>
        <w:commentReference w:id="34"/>
      </w:r>
      <w:r w:rsidR="0053461F">
        <w:t xml:space="preserve"> the functional effect that muscles have about joints</w:t>
      </w:r>
      <w:r w:rsidR="00BB7644">
        <w:t xml:space="preserve"> </w:t>
      </w:r>
      <w:r w:rsidR="00BB7644">
        <w:fldChar w:fldCharType="begin"/>
      </w:r>
      <w:r w:rsidR="00EA205E">
        <w:instrText xml:space="preserve"> ADDIN ZOTERO_ITEM CSL_CITATION {"citationID":"g3pdaS3T","properties":{"formattedCitation":"(Visser et al. 1990; S. W. Lee et al. 2008; Williams et al. 2008; Yeo et al. 2011; Charles et al. 2016)","plainCitation":"(Visser et al. 1990; S. W. Lee et al. 2008; Williams et al. 2008; Yeo et al. 2011; Charles et al. 2016)","noteIndex":0},"citationItems":[{"id":369,"uris":["http://zotero.org/users/2047454/items/84N86NMC"],"uri":["http://zotero.org/users/2047454/items/84N86NMC"],"itemData":{"id":369,"type":"article-journal","title":"Length and moment arm of human leg muscles as a function of knee and hip-joint angles","container-title":"European Journal of Applied Physiology and Occupational Physiology","page":"453-460","volume":"61","issue":"5","source":"Springer Link","abstract":"SummaryLengths of muscle tendon complexes of the quadriceps femoris muscle and some of its heads, biceps femoris and gastrocnemius muscles, were measured for six limbs of human cadavers as a function of knee and hip-joint angles. Length-angle curves were fitted using second degree polynomials. Using these polynomials the relationships between knee and hip-joint angles and moment arms were calculated. The effect of changing the hip angle on the biceps femoris muscle length is much larger than that of changing the knee angle. For the rectus femoris muscle the reverse was found. The moment arm of the biceps femoris muscle was found to remain constant throughout the whole range of knee flexion as was the case for the medial part of the vastus medialis muscle. Changes in the length of the lateral part of the vastus medialis muscle as well as the medial part of the vastus lateralis muscle are very similar to those of vastus intermedius muscle to which they are adjacent, while those changes in the length of the medial part of the vastus medialis muscle and the lateral part of the vastus lateralis muscle, which are similar to each other, differ substantially from those of the vastus intermedius muscle. Application of the results to jumping showed that bi-articular rectus femoris and biceps femoris muscles, which are antagonists, both contract eccentrically early in the push off phase and concentrically in last part of this phase.","DOI":"10.1007/BF00236067","ISSN":"1439-6327","journalAbbreviation":"Europ. J. Appl. Physiol.","language":"en","author":[{"family":"Visser","given":"J. J."},{"family":"Hoogkamer","given":"J. E."},{"family":"Bobbert","given":"M. F."},{"family":"Huijing","given":"P. A."}],"issued":{"date-parts":[["1990",12,1]]}}},{"id":427,"uris":["http://zotero.org/users/2047454/items/ABF5GHKI"],"uri":["http://zotero.org/users/2047454/items/ABF5GHKI"],"itemData":{"id":427,"type":"article-journal","title":"Estimation of the effective static moment arms of the tendons in the index finger extensor mechanism","container-title":"Journal of Biomechanics","page":"1567-1573","volume":"41","issue":"7","source":"Crossref","abstract":"A novel technique to estimate the contribution of ﬁnger extensor tendons to joint moment generation was proposed. Effective static moment arms (ESMAs), which represent the net effects of the tendon force on joint moments in static ﬁnger postures, were estimated for the 4 degrees of freedom (DOFs) in the index ﬁnger. Speciﬁcally, the ESMAs for the ﬁve tendons contributing to the ﬁnger extensor apparatus were estimated by directly correlating the applied tendon force to the measured resultant joint moments in cadaveric hand specimens. Repeated measures analysis of variance revealed that the ﬁnger posture, speciﬁcally interphalangeal joint angles, had signiﬁcant effects on the measured ESMA values in 7 out of 20 conditions (four DOFs for each of the ﬁve muscles). Extensor digitorum communis and extensor indicis proprius tendons were found to have greater MCP ESMA values when IP joints are ﬂexed, whereas abduction ESMAs of all muscles except extensor digitorum profundus were mainly affected by MCP ﬂexion. The ESMAs were generally smaller than the moment arms estimated in previous studies that employed kinematic measurement techniques. Tendon force distribution within the extensor hood and dissipation into adjacent structures are believed to contribute to the joint moment reductions, which result in smaller ESMA values.","DOI":"10.1016/j.jbiomech.2008.02.008","ISSN":"00219290","language":"en","author":[{"family":"Lee","given":"Sang Wook"},{"family":"Chen","given":"Hua"},{"family":"Towles","given":"Joseph D."},{"family":"Kamper","given":"Derek G."}],"issued":{"date-parts":[["2008",1]]}}},{"id":371,"uris":["http://zotero.org/users/2047454/items/EMHYKHUW"],"uri":["http://zotero.org/users/2047454/items/EMHYKHUW"],"itemData":{"id":371,"type":"article-journal","title":"Functional anatomy and muscle moment arms of the pelvic limb of an elite sprinting athlete: the racing greyhound (Canis familiaris)","container-title":"Journal of Anatomy","page":"361-372","volume":"213","issue":"4","source":"Wiley Online Library","abstract":"We provide quantitative anatomical data on the muscle–tendon architecture and geometry of the pelvic limb of an elite sprint athlete, the racing greyhound. Specifically, muscle masses, muscle lengths, fascicle lengths, pennation angles and muscle moment arms were measured. Maximum isometric force and power of muscles, the maximum muscle torque at joints and tendon stress and strain were estimated. We compare data with that published for a generalized breed of canid, and other cursorial mammals such as the horse and hare. The pelvic limb of the racing greyhound had a relatively large volume of hip extensor muscle, which is likely to be required for power production. Per unit body mass, some pelvic limb muscles were relatively larger than those in less specialized canines, and many hip extensor muscles had longer fascicle lengths. It was estimated that substantial extensor moments could be created about the tarsus and hip of the greyhound allowing high power output and potential for rapid acceleration. The racing greyhound hence possesses substantial specializations for enhanced sprint performance.","DOI":"10.1111/j.1469-7580.2008.00961.x","ISSN":"1469-7580","title-short":"Functional anatomy and muscle moment arms of the pelvic limb of an elite sprinting athlete","language":"en","author":[{"family":"Williams","given":"S. B."},{"family":"Wilson","given":"A. M."},{"family":"Rhodes","given":"L."},{"family":"Andrews","given":"J."},{"family":"Payne","given":"R. C."}],"issued":{"date-parts":[["2008",10,1]]}}},{"id":407,"uris":["http://zotero.org/users/2047454/items/4J8GKGRV"],"uri":["http://zotero.org/users/2047454/items/4J8GKGRV"],"itemData":{"id":407,"type":"article-journal","title":"Estimation of musculoskeletal models from in situ measurements of muscle action in the rat hindlimb","container-title":"Journal of Experimental Biology","page":"735-746","volume":"214","issue":"5","source":"jeb.biologists.org","abstract":"Skip to Next Section\nMusculoskeletal models are often created by making detailed anatomical measurements of muscle properties. These measurements can then be used to determine the parameters of canonical models of muscle action. We describe here a complementary approach for developing and validating muscle models, using in situ measurements of muscle actions. We characterized the actions of two rat hindlimb muscles: the gracilis posticus (GRp) and the posterior head of biceps femoris (BFp; excluding the anterior head with vertebral origin). The GRp is a relatively simple muscle, with a circumscribed origin and insertion. The BFp is more complex, with an insertion distributed along the tibia. We measured the six-dimensional isometric forces and moments at the ankle evoked from stimulating each muscle at a range of limb configurations. The variation of forces and moments across the workspace provides a succinct characterization of muscle action. We then used this data to create a simple muscle model with a single point insertion and origin. The model parameters were optimized to best explain the observed force–moment data. This model explained the relatively simple muscle, GRp, very well (R2&gt;0.85). Surprisingly, this simple model was also able to explain the action of the BFp, despite its greater complexity (R2&gt;0.84). We then compared the actions observed here with those predicted using recently published anatomical measurements. Although the forces and moments predicted for the GRp were very similar to those observed here, the predictions for the BFp differed. These results show the potential utility of the approach described here for the development and refinement of musculoskeletal models based on in situ measurements of muscle actions.","DOI":"10.1242/jeb.049163","ISSN":"0022-0949, 1477-9145","note":"PMID: 21307059","language":"en","author":[{"family":"Yeo","given":"Sang Hoon"},{"family":"Mullens","given":"Christopher H."},{"family":"Sandercock","given":"Thomas G."},{"family":"Pai","given":"Dinesh K."},{"family":"Tresch","given":"Matthew C."}],"issued":{"date-parts":[["2011",3,1]]}}},{"id":342,"uris":["http://zotero.org/users/2047454/items/RYN4KNFR"],"uri":["http://zotero.org/users/2047454/items/RYN4KNFR"],"itemData":{"id":342,"type":"article-journal","title":"Muscle moment arms and sensitivity analysis of a mouse hindlimb musculoskeletal model","container-title":"Journal of Anatomy","page":"514-535","volume":"229","issue":"4","source":"Wiley Online Library","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DOI":"10.1111/joa.12461","ISSN":"1469-7580","language":"en","author":[{"family":"Charles","given":"James P."},{"family":"Cappellari","given":"Ornella"},{"family":"Spence","given":"Andrew J."},{"family":"Wells","given":"Dominic J."},{"family":"Hutchinson","given":"John R."}],"issued":{"date-parts":[["2016",10,1]]}}}],"schema":"https://github.com/citation-style-language/schema/raw/master/csl-citation.json"} </w:instrText>
      </w:r>
      <w:r w:rsidR="00BB7644">
        <w:fldChar w:fldCharType="separate"/>
      </w:r>
      <w:r w:rsidR="00EA205E" w:rsidRPr="00EA205E">
        <w:rPr>
          <w:rFonts w:cs="Times New Roman"/>
        </w:rPr>
        <w:t>(</w:t>
      </w:r>
      <w:proofErr w:type="spellStart"/>
      <w:r w:rsidR="00EA205E" w:rsidRPr="00EA205E">
        <w:rPr>
          <w:rFonts w:cs="Times New Roman"/>
        </w:rPr>
        <w:t>Visser</w:t>
      </w:r>
      <w:proofErr w:type="spellEnd"/>
      <w:r w:rsidR="00EA205E" w:rsidRPr="00EA205E">
        <w:rPr>
          <w:rFonts w:cs="Times New Roman"/>
        </w:rPr>
        <w:t xml:space="preserve"> et al. 1990; S. W. Lee et al. 2008; Williams et al. 2008; Yeo et al. 2011; Charles et al. 2016)</w:t>
      </w:r>
      <w:r w:rsidR="00BB7644">
        <w:fldChar w:fldCharType="end"/>
      </w:r>
      <w:r w:rsidR="008D6592">
        <w:t>. In small animals, measuring</w:t>
      </w:r>
      <w:r w:rsidR="0053461F">
        <w:t xml:space="preserve"> muscle moment arms is</w:t>
      </w:r>
      <w:r w:rsidR="008D6592">
        <w:t xml:space="preserve"> especially difficult because </w:t>
      </w:r>
      <w:r w:rsidR="0053461F">
        <w:t>small error</w:t>
      </w:r>
      <w:r w:rsidR="008D6592">
        <w:t>s</w:t>
      </w:r>
      <w:r w:rsidR="0053461F">
        <w:t xml:space="preserve"> can magnify the torque generating capabilities of muscles. For this reason, using X-Ray imaging or implanting physical markers under the skin can aid in the generation of accurate moment arm profiles during locomotion </w:t>
      </w:r>
      <w:r w:rsidR="0053461F">
        <w:fldChar w:fldCharType="begin"/>
      </w:r>
      <w:r w:rsidR="00EA205E">
        <w:instrText xml:space="preserve"> ADDIN ZOTERO_ITEM CSL_CITATION {"citationID":"DvlX3eCj","properties":{"formattedCitation":"(An et al. 1984)","plainCitation":"(An et al. 1984)","noteIndex":0},"citationItems":[{"id":417,"uris":["http://zotero.org/users/2047454/items/ZX33YUVW"],"uri":["http://zotero.org/users/2047454/items/ZX33YUVW"],"itemData":{"id":417,"type":"article-journal","title":"Determination of Muscle Orientations and Moment Arms","container-title":"Journal of Biomechanical Engineering","page":"280","volume":"106","issue":"3","source":"Crossref","DOI":"10.1115/1.3138494","ISSN":"01480731","language":"en","author":[{"family":"An","given":"K. N."},{"family":"Takahashi","given":"K."},{"family":"Harrigan","given":"T. P."},{"family":"Chao","given":"E. Y."}],"issued":{"date-parts":[["1984"]]}}}],"schema":"https://github.com/citation-style-language/schema/raw/master/csl-citation.json"} </w:instrText>
      </w:r>
      <w:r w:rsidR="0053461F">
        <w:fldChar w:fldCharType="separate"/>
      </w:r>
      <w:r w:rsidR="00EA205E" w:rsidRPr="00EA205E">
        <w:rPr>
          <w:rFonts w:cs="Times New Roman"/>
        </w:rPr>
        <w:t>(An et al. 1984)</w:t>
      </w:r>
      <w:r w:rsidR="0053461F">
        <w:fldChar w:fldCharType="end"/>
      </w:r>
      <w:r w:rsidR="0053461F">
        <w:t>.</w:t>
      </w:r>
    </w:p>
    <w:p w14:paraId="0A0EE585" w14:textId="35615631" w:rsidR="008D0C70" w:rsidRPr="00493B05" w:rsidRDefault="00861FC3" w:rsidP="008D6592">
      <w:pPr>
        <w:pStyle w:val="NoSpacing"/>
        <w:ind w:firstLine="720"/>
      </w:pPr>
      <w:commentRangeStart w:id="35"/>
      <w:r>
        <w:t>Calculating moment arms</w:t>
      </w:r>
      <w:r w:rsidR="008D0C70" w:rsidRPr="00493B05">
        <w:t xml:space="preserve"> from fundamental principles is a useful tool </w:t>
      </w:r>
      <w:r>
        <w:t>to analyze</w:t>
      </w:r>
      <w:r w:rsidR="008D0C70" w:rsidRPr="00493B05">
        <w:t xml:space="preserve"> the force generating capabilities of specific muscles in the model. </w:t>
      </w:r>
      <w:r w:rsidR="00DF6411">
        <w:t xml:space="preserve">Additionally, this is a useful metric whereby the model can be validated against existing hindlimb models. </w:t>
      </w:r>
      <w:commentRangeEnd w:id="35"/>
      <w:r w:rsidR="001008E0">
        <w:rPr>
          <w:rStyle w:val="CommentReference"/>
          <w:rFonts w:asciiTheme="minorHAnsi" w:hAnsiTheme="minorHAnsi"/>
        </w:rPr>
        <w:commentReference w:id="35"/>
      </w:r>
      <w:r w:rsidR="008D0C70" w:rsidRPr="00493B05">
        <w:t xml:space="preserve">This work led to a publication in the Journal of </w:t>
      </w:r>
      <w:proofErr w:type="spellStart"/>
      <w:r w:rsidR="008D0C70" w:rsidRPr="00493B05">
        <w:t>Biomimetics</w:t>
      </w:r>
      <w:proofErr w:type="spellEnd"/>
      <w:r w:rsidR="00186E5D">
        <w:t xml:space="preserve"> </w:t>
      </w:r>
      <w:r w:rsidR="0001344D">
        <w:fldChar w:fldCharType="begin"/>
      </w:r>
      <w:r w:rsidR="00EA205E">
        <w:instrText xml:space="preserve"> ADDIN ZOTERO_ITEM CSL_CITATION {"citationID":"urCO1W1C","properties":{"formattedCitation":"(Young et al. 2019)","plainCitation":"(Young et al. 2019)","noteIndex":0},"citationItems":[{"id":548,"uris":["http://zotero.org/users/2047454/items/4CFCTKEY"],"uri":["http://zotero.org/users/2047454/items/4CFCTKEY"],"itemData":{"id":548,"type":"article-journal","title":"Analyzing Moment Arm Profiles in a Full-Muscle Rat Hindlimb Model","container-title":"Biomimetics","page":"10","volume":"4","issue":"1","source":"www.mdpi.com","abstract":"Understanding the kinematics of a hindlimb model is a fundamental aspect of modeling coordinated locomotion. This work describes the development process of a rat hindlimb model that contains a complete muscular system and incorporates physiological walking data to examine realistic muscle movements during a step cycle. Moment arm profiles for selected muscles are analyzed and presented as the first steps to calculating torque generation at hindlimb joints. A technique for calculating muscle moment arms from muscle attachment points in a three-dimensional (3D) space has been established. This model accounts for the configuration of adjacent joints, a critical aspect of biarticular moment arm analysis that must be considered when calculating joint torque. Moment arm profiles from isolated muscle motions are compared to two existing models. The dependence of biarticular muscle&amp;rsquo;s moment arms on the configuration of the adjacent joint is a critical aspect of moment arm analysis that must be considered when calculating joint torque. The variability in moment arm profiles suggests changes in muscle function during a step.","DOI":"10.3390/biomimetics4010010","language":"en","author":[{"family":"Young","given":"Fletcher"},{"family":"Rode","given":"Christian"},{"family":"Hunt","given":"Alex"},{"family":"Quinn","given":"Roger"}],"issued":{"date-parts":[["2019",3]]}}}],"schema":"https://github.com/citation-style-language/schema/raw/master/csl-citation.json"} </w:instrText>
      </w:r>
      <w:r w:rsidR="0001344D">
        <w:fldChar w:fldCharType="separate"/>
      </w:r>
      <w:r w:rsidR="00EA205E" w:rsidRPr="00EA205E">
        <w:rPr>
          <w:rFonts w:cs="Times New Roman"/>
        </w:rPr>
        <w:t>(Young et al. 2019)</w:t>
      </w:r>
      <w:r w:rsidR="0001344D">
        <w:fldChar w:fldCharType="end"/>
      </w:r>
      <w:r w:rsidR="008D0C70" w:rsidRPr="00493B05">
        <w:t>.</w:t>
      </w:r>
    </w:p>
    <w:p w14:paraId="7887E093" w14:textId="1F509452" w:rsidR="008D0C70" w:rsidRPr="00493B05" w:rsidRDefault="008D0C70" w:rsidP="008D6592">
      <w:pPr>
        <w:pStyle w:val="NoSpacing"/>
        <w:ind w:firstLine="720"/>
      </w:pPr>
      <w:r w:rsidRPr="00493B05">
        <w:t>Muscle moment arms are developed by projecting muscle paths onto a plan</w:t>
      </w:r>
      <w:r w:rsidR="008D6592">
        <w:t>e of</w:t>
      </w:r>
      <w:r w:rsidRPr="00493B05">
        <w:t xml:space="preserve"> interest and then measuring the shortest distance from the joint center to the free muscle segment. In the case of 2D walking, the plane of interest is the sagittal plane. </w:t>
      </w:r>
      <w:r w:rsidR="00C64F4A">
        <w:t xml:space="preserve">Wrapping muscles </w:t>
      </w:r>
      <w:r w:rsidRPr="00493B05">
        <w:t xml:space="preserve">contain via points </w:t>
      </w:r>
      <w:r w:rsidR="00C64F4A">
        <w:lastRenderedPageBreak/>
        <w:t>that are</w:t>
      </w:r>
      <w:r w:rsidRPr="00493B05">
        <w:t xml:space="preserve"> stationary relative to one another</w:t>
      </w:r>
      <w:r w:rsidR="00C64F4A">
        <w:t xml:space="preserve"> when in the same bone coordinate system. M</w:t>
      </w:r>
      <w:r w:rsidRPr="00493B05">
        <w:t>oment arm</w:t>
      </w:r>
      <w:r w:rsidR="00C64F4A">
        <w:t>s were</w:t>
      </w:r>
      <w:r w:rsidRPr="00493B05">
        <w:t xml:space="preserve"> calculated </w:t>
      </w:r>
      <w:r w:rsidR="00C64F4A">
        <w:t>for</w:t>
      </w:r>
      <w:r w:rsidRPr="00493B05">
        <w:t xml:space="preserve"> </w:t>
      </w:r>
      <w:r w:rsidR="00C64F4A">
        <w:t>the muscle segment</w:t>
      </w:r>
      <w:r w:rsidRPr="00493B05">
        <w:t xml:space="preserve"> that actively undergoes contraction during walking.</w:t>
      </w:r>
    </w:p>
    <w:p w14:paraId="0FBF6FA0" w14:textId="77777777" w:rsidR="008D0C70" w:rsidRPr="00201A51" w:rsidRDefault="008D0C70" w:rsidP="007311A3">
      <w:pPr>
        <w:pStyle w:val="Heading3"/>
      </w:pPr>
      <w:bookmarkStart w:id="36" w:name="_Toc18944106"/>
      <w:r w:rsidRPr="00201A51">
        <w:t>Remaining Work</w:t>
      </w:r>
      <w:bookmarkEnd w:id="36"/>
    </w:p>
    <w:p w14:paraId="3E2A094B" w14:textId="35624526" w:rsidR="00A502DC" w:rsidRPr="00561367" w:rsidRDefault="00A502DC" w:rsidP="00E72EB9">
      <w:pPr>
        <w:pStyle w:val="NoSpacing"/>
        <w:ind w:firstLine="720"/>
      </w:pPr>
      <w:r w:rsidRPr="00561367">
        <w:t xml:space="preserve">The Animatlab model must be expanded to include another leg </w:t>
      </w:r>
      <w:commentRangeStart w:id="37"/>
      <w:r w:rsidRPr="00561367">
        <w:t xml:space="preserve">if </w:t>
      </w:r>
      <w:commentRangeEnd w:id="37"/>
      <w:r w:rsidR="00DC43A8">
        <w:rPr>
          <w:rStyle w:val="CommentReference"/>
          <w:rFonts w:asciiTheme="minorHAnsi" w:hAnsiTheme="minorHAnsi"/>
        </w:rPr>
        <w:commentReference w:id="37"/>
      </w:r>
      <w:r w:rsidRPr="00561367">
        <w:t xml:space="preserve">we want the model to </w:t>
      </w:r>
      <w:r w:rsidR="00503FCE">
        <w:t>be capable of locomotion</w:t>
      </w:r>
      <w:r w:rsidR="00C64F4A">
        <w:t>.</w:t>
      </w:r>
    </w:p>
    <w:p w14:paraId="6DB3569D" w14:textId="77777777" w:rsidR="00A47EAC" w:rsidRPr="00201A51" w:rsidRDefault="00A47EAC" w:rsidP="007311A3">
      <w:pPr>
        <w:pStyle w:val="Heading3"/>
      </w:pPr>
      <w:bookmarkStart w:id="38" w:name="_Toc18944107"/>
      <w:commentRangeStart w:id="39"/>
      <w:r w:rsidRPr="00201A51">
        <w:t>Publications</w:t>
      </w:r>
      <w:bookmarkEnd w:id="38"/>
      <w:commentRangeEnd w:id="39"/>
      <w:r w:rsidR="001008E0">
        <w:rPr>
          <w:rStyle w:val="CommentReference"/>
          <w:rFonts w:asciiTheme="minorHAnsi" w:eastAsiaTheme="minorHAnsi" w:hAnsiTheme="minorHAnsi" w:cstheme="minorBidi"/>
          <w:b w:val="0"/>
        </w:rPr>
        <w:commentReference w:id="39"/>
      </w:r>
    </w:p>
    <w:p w14:paraId="140EB31C" w14:textId="5C510210" w:rsidR="00C23C8F" w:rsidRPr="00201A51" w:rsidRDefault="0005509A" w:rsidP="00C23C8F">
      <w:pPr>
        <w:pStyle w:val="NoSpacing"/>
        <w:ind w:left="720"/>
        <w:rPr>
          <w:rFonts w:cs="Times New Roman"/>
          <w:szCs w:val="24"/>
        </w:rPr>
      </w:pPr>
      <w:r>
        <w:rPr>
          <w:rFonts w:cs="Times New Roman"/>
          <w:szCs w:val="24"/>
        </w:rPr>
        <w:tab/>
        <w:t xml:space="preserve">Analyzing Muscle Moment Arms in a Hindlimb Model </w:t>
      </w:r>
      <w:r>
        <w:rPr>
          <w:rFonts w:cs="Times New Roman"/>
          <w:szCs w:val="24"/>
        </w:rPr>
        <w:fldChar w:fldCharType="begin"/>
      </w:r>
      <w:r w:rsidR="00EA205E">
        <w:rPr>
          <w:rFonts w:cs="Times New Roman"/>
          <w:szCs w:val="24"/>
        </w:rPr>
        <w:instrText xml:space="preserve"> ADDIN ZOTERO_ITEM CSL_CITATION {"citationID":"zO0YXVbK","properties":{"formattedCitation":"(Young et al. 2019)","plainCitation":"(Young et al. 2019)","noteIndex":0},"citationItems":[{"id":548,"uris":["http://zotero.org/users/2047454/items/4CFCTKEY"],"uri":["http://zotero.org/users/2047454/items/4CFCTKEY"],"itemData":{"id":548,"type":"article-journal","title":"Analyzing Moment Arm Profiles in a Full-Muscle Rat Hindlimb Model","container-title":"Biomimetics","page":"10","volume":"4","issue":"1","source":"www.mdpi.com","abstract":"Understanding the kinematics of a hindlimb model is a fundamental aspect of modeling coordinated locomotion. This work describes the development process of a rat hindlimb model that contains a complete muscular system and incorporates physiological walking data to examine realistic muscle movements during a step cycle. Moment arm profiles for selected muscles are analyzed and presented as the first steps to calculating torque generation at hindlimb joints. A technique for calculating muscle moment arms from muscle attachment points in a three-dimensional (3D) space has been established. This model accounts for the configuration of adjacent joints, a critical aspect of biarticular moment arm analysis that must be considered when calculating joint torque. Moment arm profiles from isolated muscle motions are compared to two existing models. The dependence of biarticular muscle&amp;rsquo;s moment arms on the configuration of the adjacent joint is a critical aspect of moment arm analysis that must be considered when calculating joint torque. The variability in moment arm profiles suggests changes in muscle function during a step.","DOI":"10.3390/biomimetics4010010","language":"en","author":[{"family":"Young","given":"Fletcher"},{"family":"Rode","given":"Christian"},{"family":"Hunt","given":"Alex"},{"family":"Quinn","given":"Roger"}],"issued":{"date-parts":[["2019",3]]}}}],"schema":"https://github.com/citation-style-language/schema/raw/master/csl-citation.json"} </w:instrText>
      </w:r>
      <w:r>
        <w:rPr>
          <w:rFonts w:cs="Times New Roman"/>
          <w:szCs w:val="24"/>
        </w:rPr>
        <w:fldChar w:fldCharType="separate"/>
      </w:r>
      <w:r w:rsidR="00EA205E" w:rsidRPr="00EA205E">
        <w:rPr>
          <w:rFonts w:cs="Times New Roman"/>
        </w:rPr>
        <w:t>(Young et al. 2019)</w:t>
      </w:r>
      <w:r>
        <w:rPr>
          <w:rFonts w:cs="Times New Roman"/>
          <w:szCs w:val="24"/>
        </w:rPr>
        <w:fldChar w:fldCharType="end"/>
      </w:r>
    </w:p>
    <w:p w14:paraId="12F9E635" w14:textId="0FE797A4" w:rsidR="00A502DC" w:rsidRPr="00201A51" w:rsidRDefault="00A502DC" w:rsidP="0001344D">
      <w:pPr>
        <w:pStyle w:val="Heading2"/>
      </w:pPr>
      <w:bookmarkStart w:id="40" w:name="_Toc18944108"/>
      <w:r w:rsidRPr="00201A51">
        <w:t xml:space="preserve">Aim 2 – </w:t>
      </w:r>
      <w:r w:rsidR="00312DCF" w:rsidRPr="00312DCF">
        <w:t xml:space="preserve">Investigate muscle activation strategies that meet torque demands under nominal and perturbed </w:t>
      </w:r>
      <w:commentRangeStart w:id="41"/>
      <w:r w:rsidR="00312DCF" w:rsidRPr="00312DCF">
        <w:t>conditions</w:t>
      </w:r>
      <w:bookmarkEnd w:id="40"/>
      <w:commentRangeEnd w:id="41"/>
      <w:r w:rsidR="00ED219C">
        <w:rPr>
          <w:rStyle w:val="CommentReference"/>
          <w:rFonts w:asciiTheme="minorHAnsi" w:eastAsiaTheme="minorHAnsi" w:hAnsiTheme="minorHAnsi" w:cstheme="minorBidi"/>
          <w:b w:val="0"/>
        </w:rPr>
        <w:commentReference w:id="41"/>
      </w:r>
    </w:p>
    <w:p w14:paraId="1801391A" w14:textId="75D7C3CD" w:rsidR="008D0C70" w:rsidRDefault="008D0C70" w:rsidP="007311A3">
      <w:pPr>
        <w:pStyle w:val="Heading3"/>
      </w:pPr>
      <w:bookmarkStart w:id="42" w:name="_Toc18944109"/>
      <w:r w:rsidRPr="00201A51">
        <w:t>Completed Work</w:t>
      </w:r>
      <w:bookmarkEnd w:id="42"/>
    </w:p>
    <w:p w14:paraId="2129734C" w14:textId="66D4E78A" w:rsidR="00794191" w:rsidRPr="00794191" w:rsidRDefault="00474D2D" w:rsidP="00794191">
      <w:pPr>
        <w:pStyle w:val="MTDisplayEquation"/>
        <w:tabs>
          <w:tab w:val="clear" w:pos="4680"/>
          <w:tab w:val="center" w:pos="5400"/>
        </w:tabs>
        <w:ind w:firstLine="720"/>
      </w:pPr>
      <w:r>
        <w:rPr>
          <w:noProof/>
        </w:rPr>
        <mc:AlternateContent>
          <mc:Choice Requires="wpg">
            <w:drawing>
              <wp:anchor distT="0" distB="0" distL="114300" distR="114300" simplePos="0" relativeHeight="251691008" behindDoc="0" locked="0" layoutInCell="1" allowOverlap="1" wp14:anchorId="7000CC5D" wp14:editId="2F616DEE">
                <wp:simplePos x="0" y="0"/>
                <wp:positionH relativeFrom="column">
                  <wp:posOffset>1124585</wp:posOffset>
                </wp:positionH>
                <wp:positionV relativeFrom="paragraph">
                  <wp:posOffset>2201314</wp:posOffset>
                </wp:positionV>
                <wp:extent cx="3656965" cy="1880211"/>
                <wp:effectExtent l="0" t="0" r="635" b="6350"/>
                <wp:wrapTopAndBottom/>
                <wp:docPr id="27" name="Group 27"/>
                <wp:cNvGraphicFramePr/>
                <a:graphic xmlns:a="http://schemas.openxmlformats.org/drawingml/2006/main">
                  <a:graphicData uri="http://schemas.microsoft.com/office/word/2010/wordprocessingGroup">
                    <wpg:wgp>
                      <wpg:cNvGrpSpPr/>
                      <wpg:grpSpPr>
                        <a:xfrm>
                          <a:off x="0" y="0"/>
                          <a:ext cx="3656965" cy="1880211"/>
                          <a:chOff x="0" y="0"/>
                          <a:chExt cx="3656965" cy="1880211"/>
                        </a:xfrm>
                      </wpg:grpSpPr>
                      <wps:wsp>
                        <wps:cNvPr id="15" name="Text Box 15"/>
                        <wps:cNvSpPr txBox="1"/>
                        <wps:spPr>
                          <a:xfrm>
                            <a:off x="483079" y="1621766"/>
                            <a:ext cx="2895600" cy="258445"/>
                          </a:xfrm>
                          <a:prstGeom prst="rect">
                            <a:avLst/>
                          </a:prstGeom>
                          <a:solidFill>
                            <a:prstClr val="white"/>
                          </a:solidFill>
                          <a:ln>
                            <a:noFill/>
                          </a:ln>
                          <a:effectLst/>
                        </wps:spPr>
                        <wps:txbx>
                          <w:txbxContent>
                            <w:p w14:paraId="1F71CC15" w14:textId="28CE77BE" w:rsidR="001B6E8C" w:rsidRPr="00C90C83" w:rsidRDefault="001B6E8C" w:rsidP="00C90C83">
                              <w:pPr>
                                <w:pStyle w:val="Caption"/>
                                <w:rPr>
                                  <w:rFonts w:ascii="Times New Roman" w:hAnsi="Times New Roman" w:cs="Times New Roman"/>
                                  <w:i w:val="0"/>
                                  <w:noProof/>
                                  <w:color w:val="auto"/>
                                  <w:sz w:val="24"/>
                                </w:rPr>
                              </w:pPr>
                              <w:r w:rsidRPr="00C90C83">
                                <w:rPr>
                                  <w:rFonts w:ascii="Times New Roman" w:hAnsi="Times New Roman" w:cs="Times New Roman"/>
                                  <w:i w:val="0"/>
                                  <w:color w:val="auto"/>
                                </w:rPr>
                                <w:t xml:space="preserve">Figure </w:t>
                              </w:r>
                              <w:r w:rsidRPr="00C90C83">
                                <w:rPr>
                                  <w:rFonts w:ascii="Times New Roman" w:hAnsi="Times New Roman" w:cs="Times New Roman"/>
                                  <w:i w:val="0"/>
                                  <w:color w:val="auto"/>
                                </w:rPr>
                                <w:fldChar w:fldCharType="begin"/>
                              </w:r>
                              <w:r w:rsidRPr="00C90C83">
                                <w:rPr>
                                  <w:rFonts w:ascii="Times New Roman" w:hAnsi="Times New Roman" w:cs="Times New Roman"/>
                                  <w:i w:val="0"/>
                                  <w:color w:val="auto"/>
                                </w:rPr>
                                <w:instrText xml:space="preserve"> SEQ Figure \* ARABIC </w:instrText>
                              </w:r>
                              <w:r w:rsidRPr="00C90C83">
                                <w:rPr>
                                  <w:rFonts w:ascii="Times New Roman" w:hAnsi="Times New Roman" w:cs="Times New Roman"/>
                                  <w:i w:val="0"/>
                                  <w:color w:val="auto"/>
                                </w:rPr>
                                <w:fldChar w:fldCharType="separate"/>
                              </w:r>
                              <w:r>
                                <w:rPr>
                                  <w:rFonts w:ascii="Times New Roman" w:hAnsi="Times New Roman" w:cs="Times New Roman"/>
                                  <w:i w:val="0"/>
                                  <w:noProof/>
                                  <w:color w:val="auto"/>
                                </w:rPr>
                                <w:t>4</w:t>
                              </w:r>
                              <w:r w:rsidRPr="00C90C83">
                                <w:rPr>
                                  <w:rFonts w:ascii="Times New Roman" w:hAnsi="Times New Roman" w:cs="Times New Roman"/>
                                  <w:i w:val="0"/>
                                  <w:color w:val="auto"/>
                                </w:rPr>
                                <w:fldChar w:fldCharType="end"/>
                              </w:r>
                              <w:r w:rsidRPr="00C90C83">
                                <w:rPr>
                                  <w:rFonts w:ascii="Times New Roman" w:hAnsi="Times New Roman" w:cs="Times New Roman"/>
                                  <w:i w:val="0"/>
                                  <w:color w:val="auto"/>
                                </w:rPr>
                                <w:t xml:space="preserve"> </w:t>
                              </w:r>
                              <w:proofErr w:type="gramStart"/>
                              <w:r w:rsidRPr="00C90C83">
                                <w:rPr>
                                  <w:rFonts w:ascii="Times New Roman" w:hAnsi="Times New Roman" w:cs="Times New Roman"/>
                                  <w:i w:val="0"/>
                                  <w:color w:val="auto"/>
                                </w:rPr>
                                <w:t>The</w:t>
                              </w:r>
                              <w:proofErr w:type="gramEnd"/>
                              <w:r w:rsidRPr="00C90C83">
                                <w:rPr>
                                  <w:rFonts w:ascii="Times New Roman" w:hAnsi="Times New Roman" w:cs="Times New Roman"/>
                                  <w:i w:val="0"/>
                                  <w:color w:val="auto"/>
                                </w:rPr>
                                <w:t xml:space="preserve"> linear Hill muscle model used by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14" name="Picture 14" descr="G:\My Drive\Living Machines\Living Machines 2018\SourceArchive\Fig2.png"/>
                          <pic:cNvPicPr>
                            <a:picLocks noChangeAspect="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656965" cy="1619250"/>
                          </a:xfrm>
                          <a:prstGeom prst="rect">
                            <a:avLst/>
                          </a:prstGeom>
                          <a:noFill/>
                          <a:ln>
                            <a:noFill/>
                          </a:ln>
                        </pic:spPr>
                      </pic:pic>
                    </wpg:wgp>
                  </a:graphicData>
                </a:graphic>
              </wp:anchor>
            </w:drawing>
          </mc:Choice>
          <mc:Fallback>
            <w:pict>
              <v:group w14:anchorId="7000CC5D" id="Group 27" o:spid="_x0000_s1036" style="position:absolute;left:0;text-align:left;margin-left:88.55pt;margin-top:173.35pt;width:287.95pt;height:148.05pt;z-index:251691008" coordsize="36569,188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">
                <v:shape id="Text Box 15" o:spid="_x0000_s1037" type="#_x0000_t202" style="position:absolute;left:4830;top:16217;width:28956;height:2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Y4XsMA&#10;AADbAAAADwAAAGRycy9kb3ducmV2LnhtbERPTWsCMRC9C/6HMIIXqVlbK7I1ikiFthfp1ou3YTNu&#10;tm4mS5LV7b9vCgVv83ifs9r0thFX8qF2rGA2zUAQl07XXCk4fu0fliBCRNbYOCYFPxRgsx4OVphr&#10;d+NPuhaxEimEQ44KTIxtLmUoDVkMU9cSJ+7svMWYoK+k9nhL4baRj1m2kBZrTg0GW9oZKi9FZxUc&#10;5qeDmXTn14/t/Mm/H7vd4rsqlBqP+u0LiEh9vIv/3W86zX+Gv1/S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Y4XsMAAADbAAAADwAAAAAAAAAAAAAAAACYAgAAZHJzL2Rv&#10;d25yZXYueG1sUEsFBgAAAAAEAAQA9QAAAIgDAAAAAA==&#10;" stroked="f">
                  <v:textbox style="mso-fit-shape-to-text:t" inset="0,0,0,0">
                    <w:txbxContent>
                      <w:p w14:paraId="1F71CC15" w14:textId="28CE77BE" w:rsidR="001B6E8C" w:rsidRPr="00C90C83" w:rsidRDefault="001B6E8C" w:rsidP="00C90C83">
                        <w:pPr>
                          <w:pStyle w:val="Caption"/>
                          <w:rPr>
                            <w:rFonts w:ascii="Times New Roman" w:hAnsi="Times New Roman" w:cs="Times New Roman"/>
                            <w:i w:val="0"/>
                            <w:noProof/>
                            <w:color w:val="auto"/>
                            <w:sz w:val="24"/>
                          </w:rPr>
                        </w:pPr>
                        <w:r w:rsidRPr="00C90C83">
                          <w:rPr>
                            <w:rFonts w:ascii="Times New Roman" w:hAnsi="Times New Roman" w:cs="Times New Roman"/>
                            <w:i w:val="0"/>
                            <w:color w:val="auto"/>
                          </w:rPr>
                          <w:t xml:space="preserve">Figure </w:t>
                        </w:r>
                        <w:r w:rsidRPr="00C90C83">
                          <w:rPr>
                            <w:rFonts w:ascii="Times New Roman" w:hAnsi="Times New Roman" w:cs="Times New Roman"/>
                            <w:i w:val="0"/>
                            <w:color w:val="auto"/>
                          </w:rPr>
                          <w:fldChar w:fldCharType="begin"/>
                        </w:r>
                        <w:r w:rsidRPr="00C90C83">
                          <w:rPr>
                            <w:rFonts w:ascii="Times New Roman" w:hAnsi="Times New Roman" w:cs="Times New Roman"/>
                            <w:i w:val="0"/>
                            <w:color w:val="auto"/>
                          </w:rPr>
                          <w:instrText xml:space="preserve"> SEQ Figure \* ARABIC </w:instrText>
                        </w:r>
                        <w:r w:rsidRPr="00C90C83">
                          <w:rPr>
                            <w:rFonts w:ascii="Times New Roman" w:hAnsi="Times New Roman" w:cs="Times New Roman"/>
                            <w:i w:val="0"/>
                            <w:color w:val="auto"/>
                          </w:rPr>
                          <w:fldChar w:fldCharType="separate"/>
                        </w:r>
                        <w:r>
                          <w:rPr>
                            <w:rFonts w:ascii="Times New Roman" w:hAnsi="Times New Roman" w:cs="Times New Roman"/>
                            <w:i w:val="0"/>
                            <w:noProof/>
                            <w:color w:val="auto"/>
                          </w:rPr>
                          <w:t>4</w:t>
                        </w:r>
                        <w:r w:rsidRPr="00C90C83">
                          <w:rPr>
                            <w:rFonts w:ascii="Times New Roman" w:hAnsi="Times New Roman" w:cs="Times New Roman"/>
                            <w:i w:val="0"/>
                            <w:color w:val="auto"/>
                          </w:rPr>
                          <w:fldChar w:fldCharType="end"/>
                        </w:r>
                        <w:r w:rsidRPr="00C90C83">
                          <w:rPr>
                            <w:rFonts w:ascii="Times New Roman" w:hAnsi="Times New Roman" w:cs="Times New Roman"/>
                            <w:i w:val="0"/>
                            <w:color w:val="auto"/>
                          </w:rPr>
                          <w:t xml:space="preserve"> </w:t>
                        </w:r>
                        <w:proofErr w:type="gramStart"/>
                        <w:r w:rsidRPr="00C90C83">
                          <w:rPr>
                            <w:rFonts w:ascii="Times New Roman" w:hAnsi="Times New Roman" w:cs="Times New Roman"/>
                            <w:i w:val="0"/>
                            <w:color w:val="auto"/>
                          </w:rPr>
                          <w:t>The</w:t>
                        </w:r>
                        <w:proofErr w:type="gramEnd"/>
                        <w:r w:rsidRPr="00C90C83">
                          <w:rPr>
                            <w:rFonts w:ascii="Times New Roman" w:hAnsi="Times New Roman" w:cs="Times New Roman"/>
                            <w:i w:val="0"/>
                            <w:color w:val="auto"/>
                          </w:rPr>
                          <w:t xml:space="preserve"> linear Hill muscle model used by Animatlab.</w:t>
                        </w:r>
                      </w:p>
                    </w:txbxContent>
                  </v:textbox>
                </v:shape>
                <v:shape id="Picture 14" o:spid="_x0000_s1038" type="#_x0000_t75" style="position:absolute;width:36569;height:16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r0nCAAAA2wAAAA8AAABkcnMvZG93bnJldi54bWxET01rwkAQvRf6H5YpeGs2liqauoq1CvVo&#10;2ou3ITtNQrOzaXbU6K/vCoK3ebzPmS1616gjdaH2bGCYpKCIC29rLg18f22eJ6CCIFtsPJOBMwVY&#10;zB8fZphZf+IdHXMpVQzhkKGBSqTNtA5FRQ5D4lviyP34zqFE2JXadniK4a7RL2k61g5rjg0VtrSq&#10;qPjND85ALvvhdvLn0/OHjKfvo/Vl1y4vxgye+uUbKKFe7uKb+9PG+a9w/SUeoO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v69JwgAAANsAAAAPAAAAAAAAAAAAAAAAAJ8C&#10;AABkcnMvZG93bnJldi54bWxQSwUGAAAAAAQABAD3AAAAjgMAAAAA&#10;">
                  <v:imagedata r:id="rId30" o:title="Fig2"/>
                  <v:path arrowok="t"/>
                </v:shape>
                <w10:wrap type="topAndBottom"/>
              </v:group>
            </w:pict>
          </mc:Fallback>
        </mc:AlternateContent>
      </w:r>
      <w:r w:rsidR="00623A9C" w:rsidRPr="00493B05">
        <w:t>Animatlab uses a</w:t>
      </w:r>
      <w:r w:rsidR="00794191">
        <w:t xml:space="preserve"> two-compartment</w:t>
      </w:r>
      <w:r w:rsidR="00623A9C" w:rsidRPr="00493B05">
        <w:t xml:space="preserve"> linear Hill</w:t>
      </w:r>
      <w:r w:rsidR="00892AC5">
        <w:t xml:space="preserve"> </w:t>
      </w:r>
      <w:r w:rsidR="00892AC5" w:rsidRPr="00493B05">
        <w:t>muscle mode</w:t>
      </w:r>
      <w:r w:rsidR="00892AC5">
        <w:t>l</w:t>
      </w:r>
      <w:r w:rsidR="00794191">
        <w:t xml:space="preserve"> </w:t>
      </w:r>
      <w:r w:rsidR="00794191">
        <w:fldChar w:fldCharType="begin"/>
      </w:r>
      <w:r w:rsidR="00794191">
        <w:instrText xml:space="preserve"> ADDIN ZOTERO_ITEM CSL_CITATION {"citationID":"em9oU3Dc","properties":{"formattedCitation":"(Hill Archibald Vivian 1938)","plainCitation":"(Hill Archibald Vivian 1938)","noteIndex":0},"citationItems":[{"id":747,"uris":["http://zotero.org/users/2047454/items/RZ2LRNDF"],"uri":["http://zotero.org/users/2047454/items/RZ2LRNDF"],"itemData":{"id":747,"type":"article-journal","title":"The heat of shortening and the dynamic constants of muscle","container-title":"Proceedings of the Royal Society of London. Series B - Biological Sciences","page":"136-195","volume":"126","issue":"843","source":"royalsocietypublishing.org (Atypon)","abstract":"The hope was recently expressed (Hill 1937, p. 116) that with the development of a more accurate and rapid technique for muscle heat measurement, a much more consistent picture might emerge of the energy relations of muscles shortening (or lengthening) and doing positive (or negative) work. This hope has been realized, and some astonishingly simple and accurate relations have been found, relations, moreover, which (among other things) determine the effect of load on speed of shortening, allow the form of the isometric contraction to be predicted, and are the basis of the so-called “visco-elasticity” of skeletal muscle. This paper is divided into three parts. In Part I further developments of the technique are described: everything has depended on the technique, so no apology is needed for a rather full description of it and of the precautions necessary. In Part II the results themselves are described and discussed. In Part III the “visco-elastic” properties of active muscle are shown to be a consequence of the properties described in Part II.","DOI":"10.1098/rspb.1938.0050","journalAbbreviation":"Proceedings of the Royal Society of London. Series B - Biological Sciences","author":[{"literal":"Hill Archibald Vivian"}],"issued":{"date-parts":[["1938",10,10]]}}}],"schema":"https://github.com/citation-style-language/schema/raw/master/csl-citation.json"} </w:instrText>
      </w:r>
      <w:r w:rsidR="00794191">
        <w:fldChar w:fldCharType="separate"/>
      </w:r>
      <w:r w:rsidR="00794191" w:rsidRPr="00794191">
        <w:rPr>
          <w:rFonts w:cs="Times New Roman"/>
        </w:rPr>
        <w:t>(Hill Archibald Vivian 1938)</w:t>
      </w:r>
      <w:r w:rsidR="00794191">
        <w:fldChar w:fldCharType="end"/>
      </w:r>
      <w:r w:rsidR="00892AC5">
        <w:t xml:space="preserve"> </w:t>
      </w:r>
      <w:r w:rsidR="00623A9C">
        <w:t xml:space="preserve">for </w:t>
      </w:r>
      <w:r w:rsidR="00794191">
        <w:t xml:space="preserve">representing </w:t>
      </w:r>
      <w:r w:rsidR="00623A9C">
        <w:t>te</w:t>
      </w:r>
      <w:r w:rsidR="00794191">
        <w:t xml:space="preserve">nsion. </w:t>
      </w:r>
      <w:r w:rsidR="001B3A3E">
        <w:t xml:space="preserve">The original </w:t>
      </w:r>
      <w:r w:rsidR="00794191">
        <w:t xml:space="preserve">model is characterized by an elastic element in parallel with a contractile-elastic element.  The series elastic element represents the force-length properties of the muscle while the contractile-elastic element </w:t>
      </w:r>
      <w:r w:rsidR="001B3A3E">
        <w:t xml:space="preserve">captures </w:t>
      </w:r>
      <w:r w:rsidR="00794191">
        <w:t xml:space="preserve">the force-velocity components of the muscle. Work by </w:t>
      </w:r>
      <w:proofErr w:type="spellStart"/>
      <w:r w:rsidR="00794191">
        <w:t>Zajac</w:t>
      </w:r>
      <w:proofErr w:type="spellEnd"/>
      <w:r w:rsidR="00794191">
        <w:t xml:space="preserve"> </w:t>
      </w:r>
      <w:r w:rsidR="00794191">
        <w:fldChar w:fldCharType="begin"/>
      </w:r>
      <w:r w:rsidR="00794191">
        <w:instrText xml:space="preserve"> ADDIN ZOTERO_ITEM CSL_CITATION {"citationID":"b4SE6Pzt","properties":{"formattedCitation":"(Zajac 1989)","plainCitation":"(Zajac 1989)","noteIndex":0},"citationItems":[{"id":3,"uris":["http://zotero.org/users/2047454/items/6KK7HHIE"],"uri":["http://zotero.org/users/2047454/items/6KK7HHIE"],"itemData":{"id":3,"type":"article-journal","title":"Muscle and tendon: properties, models, scaling, and application to biomechanics and motor control.","container-title":"Critical reviews in biomedical engineering","page":"359-411","volume":"17","issue":"4","source":"europepmc.org","abstract":"Abstract: Skeletal muscles transform neural control signals into forces that act upon the body segments to effect a coordinated motor task. This...","ISSN":"0278-940X","note":"PMID: 2676342","title-short":"Muscle and tendon","journalAbbreviation":"Crit Rev Biomed Eng","language":"eng","author":[{"family":"Zajac","given":"F. E."}],"issued":{"date-parts":[["1989"]]}}}],"schema":"https://github.com/citation-style-language/schema/raw/master/csl-citation.json"} </w:instrText>
      </w:r>
      <w:r w:rsidR="00794191">
        <w:fldChar w:fldCharType="separate"/>
      </w:r>
      <w:r w:rsidR="00794191" w:rsidRPr="00794191">
        <w:rPr>
          <w:rFonts w:cs="Times New Roman"/>
        </w:rPr>
        <w:t>(</w:t>
      </w:r>
      <w:proofErr w:type="spellStart"/>
      <w:r w:rsidR="00794191" w:rsidRPr="00794191">
        <w:rPr>
          <w:rFonts w:cs="Times New Roman"/>
        </w:rPr>
        <w:t>Zajac</w:t>
      </w:r>
      <w:proofErr w:type="spellEnd"/>
      <w:r w:rsidR="00794191" w:rsidRPr="00794191">
        <w:rPr>
          <w:rFonts w:cs="Times New Roman"/>
        </w:rPr>
        <w:t xml:space="preserve"> 1989)</w:t>
      </w:r>
      <w:r w:rsidR="00794191">
        <w:fldChar w:fldCharType="end"/>
      </w:r>
      <w:r w:rsidR="00794191">
        <w:t xml:space="preserve"> formalizes Hill’s model into the form used in Animatlab and incorporates a parallel damping element to enhance modeling stability.</w:t>
      </w:r>
    </w:p>
    <w:p w14:paraId="16BBCA1D" w14:textId="10708596" w:rsidR="00623A9C" w:rsidRDefault="00623A9C" w:rsidP="00623A9C">
      <w:pPr>
        <w:pStyle w:val="MTDisplayEquation"/>
        <w:ind w:firstLine="720"/>
      </w:pPr>
      <w:r>
        <w:lastRenderedPageBreak/>
        <w:tab/>
      </w:r>
      <w:r w:rsidRPr="00F826AD">
        <w:rPr>
          <w:position w:val="-30"/>
        </w:rPr>
        <w:object w:dxaOrig="4819" w:dyaOrig="680" w14:anchorId="473D0521">
          <v:shape id="_x0000_i1025" type="#_x0000_t75" style="width:240pt;height:33.4pt" o:ole="">
            <v:imagedata r:id="rId31" o:title=""/>
          </v:shape>
          <o:OLEObject Type="Embed" ProgID="Equation.DSMT4" ShapeID="_x0000_i1025" DrawAspect="Content" ObjectID="_1630316464" r:id="rId32"/>
        </w:object>
      </w:r>
      <w:r>
        <w:t xml:space="preserve">, </w:t>
      </w:r>
    </w:p>
    <w:p w14:paraId="3D457D26" w14:textId="77D4281C" w:rsidR="00623A9C" w:rsidRDefault="00503FCE" w:rsidP="00623A9C">
      <w:pPr>
        <w:pStyle w:val="NoSpacing"/>
        <w:ind w:firstLine="720"/>
      </w:pPr>
      <w:r>
        <w:t>where T is</w:t>
      </w:r>
      <w:r w:rsidR="00623A9C" w:rsidRPr="00C90C83">
        <w:t xml:space="preserve"> muscle tension, </w:t>
      </w:r>
      <w:r w:rsidR="00623A9C" w:rsidRPr="001C5249">
        <w:rPr>
          <w:position w:val="-12"/>
        </w:rPr>
        <w:object w:dxaOrig="360" w:dyaOrig="360" w14:anchorId="0AFA8F58">
          <v:shape id="_x0000_i1026" type="#_x0000_t75" style="width:17.75pt;height:17.75pt" o:ole="">
            <v:imagedata r:id="rId33" o:title=""/>
          </v:shape>
          <o:OLEObject Type="Embed" ProgID="Equation.DSMT4" ShapeID="_x0000_i1026" DrawAspect="Content" ObjectID="_1630316465" r:id="rId34"/>
        </w:object>
      </w:r>
      <w:r>
        <w:t xml:space="preserve"> is</w:t>
      </w:r>
      <w:r w:rsidR="00623A9C" w:rsidRPr="00C90C83">
        <w:t xml:space="preserve"> serial element stiffness, </w:t>
      </w:r>
      <w:r w:rsidR="00623A9C" w:rsidRPr="001C5249">
        <w:rPr>
          <w:position w:val="-12"/>
        </w:rPr>
        <w:object w:dxaOrig="380" w:dyaOrig="360" w14:anchorId="4959D9F7">
          <v:shape id="_x0000_i1027" type="#_x0000_t75" style="width:18.8pt;height:17.75pt" o:ole="">
            <v:imagedata r:id="rId35" o:title=""/>
          </v:shape>
          <o:OLEObject Type="Embed" ProgID="Equation.DSMT4" ShapeID="_x0000_i1027" DrawAspect="Content" ObjectID="_1630316466" r:id="rId36"/>
        </w:object>
      </w:r>
      <w:r>
        <w:t xml:space="preserve"> is</w:t>
      </w:r>
      <w:r w:rsidR="00623A9C" w:rsidRPr="00C90C83">
        <w:t xml:space="preserve"> para</w:t>
      </w:r>
      <w:r>
        <w:t>llel element stiffness, L is</w:t>
      </w:r>
      <w:r w:rsidR="00623A9C" w:rsidRPr="00C90C83">
        <w:t xml:space="preserve"> muscle length, </w:t>
      </w:r>
      <w:r>
        <w:t>c is the</w:t>
      </w:r>
      <w:r w:rsidRPr="00C90C83">
        <w:t xml:space="preserve"> muscle damping factor</w:t>
      </w:r>
      <w:r>
        <w:t>,</w:t>
      </w:r>
      <w:r w:rsidR="00623A9C" w:rsidRPr="001C5249">
        <w:rPr>
          <w:position w:val="-12"/>
        </w:rPr>
        <w:object w:dxaOrig="320" w:dyaOrig="360" w14:anchorId="170BBF03">
          <v:shape id="_x0000_i1028" type="#_x0000_t75" style="width:15.65pt;height:17.75pt" o:ole="">
            <v:imagedata r:id="rId37" o:title=""/>
          </v:shape>
          <o:OLEObject Type="Embed" ProgID="Equation.DSMT4" ShapeID="_x0000_i1028" DrawAspect="Content" ObjectID="_1630316467" r:id="rId38"/>
        </w:object>
      </w:r>
      <w:r>
        <w:t xml:space="preserve"> is</w:t>
      </w:r>
      <w:r w:rsidR="00623A9C" w:rsidRPr="00C90C83">
        <w:t xml:space="preserve"> muscle activation in </w:t>
      </w:r>
      <w:proofErr w:type="spellStart"/>
      <w:r w:rsidR="00623A9C" w:rsidRPr="00C90C83">
        <w:t>Newtons</w:t>
      </w:r>
      <w:proofErr w:type="spellEnd"/>
      <w:r w:rsidR="00623A9C" w:rsidRPr="00C90C83">
        <w:t>,</w:t>
      </w:r>
      <w:r>
        <w:t xml:space="preserve"> and</w:t>
      </w:r>
      <w:r w:rsidR="00623A9C" w:rsidRPr="00C90C83">
        <w:t xml:space="preserve"> </w:t>
      </w:r>
      <w:r w:rsidR="00623A9C" w:rsidRPr="001C5249">
        <w:rPr>
          <w:position w:val="-12"/>
        </w:rPr>
        <w:object w:dxaOrig="260" w:dyaOrig="360" w14:anchorId="38AB873E">
          <v:shape id="_x0000_i1029" type="#_x0000_t75" style="width:12.5pt;height:17.75pt" o:ole="">
            <v:imagedata r:id="rId39" o:title=""/>
          </v:shape>
          <o:OLEObject Type="Embed" ProgID="Equation.DSMT4" ShapeID="_x0000_i1029" DrawAspect="Content" ObjectID="_1630316468" r:id="rId40"/>
        </w:object>
      </w:r>
      <w:r w:rsidR="007D4681">
        <w:t xml:space="preserve"> is a</w:t>
      </w:r>
      <w:r w:rsidR="00623A9C" w:rsidRPr="00C90C83">
        <w:t xml:space="preserve"> dimensionless lengt</w:t>
      </w:r>
      <w:r>
        <w:t>h-tension modifier</w:t>
      </w:r>
      <w:r w:rsidR="00623A9C" w:rsidRPr="00C90C83">
        <w:t xml:space="preserve">. </w:t>
      </w:r>
    </w:p>
    <w:p w14:paraId="7417A2AF" w14:textId="40C97952" w:rsidR="00A7018F" w:rsidRPr="00A7018F" w:rsidRDefault="00A7018F" w:rsidP="00A7018F">
      <w:pPr>
        <w:pStyle w:val="NoSpacing"/>
        <w:ind w:left="720"/>
        <w:rPr>
          <w:rFonts w:cs="Times New Roman"/>
          <w:i/>
          <w:szCs w:val="24"/>
        </w:rPr>
      </w:pPr>
      <w:r w:rsidRPr="00201A51">
        <w:rPr>
          <w:rFonts w:cs="Times New Roman"/>
          <w:i/>
          <w:szCs w:val="24"/>
        </w:rPr>
        <w:t>Physiological Muscle Parameters</w:t>
      </w:r>
    </w:p>
    <w:p w14:paraId="28E07D8B" w14:textId="60D748B6" w:rsidR="00623A9C" w:rsidRPr="00623A9C" w:rsidRDefault="00892AC5" w:rsidP="00623A9C">
      <w:pPr>
        <w:pStyle w:val="NoSpacing"/>
        <w:ind w:firstLine="720"/>
      </w:pPr>
      <w:commentRangeStart w:id="43"/>
      <w:r>
        <w:t>Computational</w:t>
      </w:r>
      <w:r w:rsidR="00623A9C">
        <w:t xml:space="preserve"> model</w:t>
      </w:r>
      <w:r>
        <w:t>s rely</w:t>
      </w:r>
      <w:r w:rsidR="00623A9C">
        <w:t xml:space="preserve"> on parameter values that are not currently </w:t>
      </w:r>
      <w:r w:rsidR="00623A9C" w:rsidRPr="00C90C83">
        <w:t>found in the literature.</w:t>
      </w:r>
      <w:r w:rsidR="00A7018F">
        <w:t xml:space="preserve"> </w:t>
      </w:r>
      <w:commentRangeEnd w:id="43"/>
      <w:r w:rsidR="001B3A3E">
        <w:rPr>
          <w:rStyle w:val="CommentReference"/>
          <w:rFonts w:asciiTheme="minorHAnsi" w:hAnsiTheme="minorHAnsi"/>
        </w:rPr>
        <w:commentReference w:id="43"/>
      </w:r>
      <w:r w:rsidR="00A7018F">
        <w:t>No work has been found that documents Hill muscle parameters for every muscle in the rat hindlimb</w:t>
      </w:r>
      <w:r w:rsidR="00A7018F" w:rsidRPr="007311A3">
        <w:t>.</w:t>
      </w:r>
      <w:r w:rsidR="00623A9C" w:rsidRPr="00C90C83">
        <w:t xml:space="preserve"> </w:t>
      </w:r>
      <w:r>
        <w:t>Work by</w:t>
      </w:r>
      <w:r w:rsidR="00623A9C" w:rsidRPr="00C90C83">
        <w:t xml:space="preserve"> Johnson</w:t>
      </w:r>
      <w:r w:rsidR="00426C76">
        <w:t xml:space="preserve"> et al.</w:t>
      </w:r>
      <w:r w:rsidR="00623A9C" w:rsidRPr="00C90C83">
        <w:t xml:space="preserve"> </w:t>
      </w:r>
      <w:r w:rsidR="00623A9C" w:rsidRPr="00C90C83">
        <w:fldChar w:fldCharType="begin"/>
      </w:r>
      <w:r w:rsidR="00EA205E">
        <w:instrText xml:space="preserve"> ADDIN ZOTERO_ITEM CSL_CITATION {"citationID":"rmIT6DeE","properties":{"formattedCitation":"(W. L. Johnson et al. 2011)","plainCitation":"(W. L. Johnson et al. 2011)","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rsidR="00623A9C" w:rsidRPr="00C90C83">
        <w:fldChar w:fldCharType="separate"/>
      </w:r>
      <w:r w:rsidR="00EA205E" w:rsidRPr="00EA205E">
        <w:rPr>
          <w:rFonts w:cs="Times New Roman"/>
        </w:rPr>
        <w:t>(W. L. Johnson et al. 2011)</w:t>
      </w:r>
      <w:r w:rsidR="00623A9C" w:rsidRPr="00C90C83">
        <w:fldChar w:fldCharType="end"/>
      </w:r>
      <w:r w:rsidR="00623A9C" w:rsidRPr="00C90C83">
        <w:t xml:space="preserve"> and </w:t>
      </w:r>
      <w:proofErr w:type="spellStart"/>
      <w:r w:rsidR="00623A9C" w:rsidRPr="00C90C83">
        <w:t>Eng</w:t>
      </w:r>
      <w:proofErr w:type="spellEnd"/>
      <w:r w:rsidR="00623A9C" w:rsidRPr="00C90C83">
        <w:t xml:space="preserve"> </w:t>
      </w:r>
      <w:r w:rsidR="00426C76">
        <w:t xml:space="preserve">et al. </w:t>
      </w:r>
      <w:r w:rsidR="00623A9C" w:rsidRPr="00C90C83">
        <w:fldChar w:fldCharType="begin"/>
      </w:r>
      <w:r w:rsidR="00EA205E">
        <w:instrText xml:space="preserve"> ADDIN ZOTERO_ITEM CSL_CITATION {"citationID":"U4G3Wbfu","properties":{"formattedCitation":"(Eng et al. 2008)","plainCitation":"(Eng et al. 2008)","noteIndex":0},"citationItems":[{"id":389,"uris":["http://zotero.org/users/2047454/items/LV6Q6CK5"],"uri":["http://zotero.org/users/2047454/items/LV6Q6CK5"],"itemData":{"id":389,"type":"article-journal","title":"Scaling of muscle architecture and fiber types in the rat hindlimb","container-title":"Journal of Experimental Biology","page":"2336-2345","volume":"211","issue":"14","source":"jeb.biologists.org","abstract":"Skip to Next Section\nThe functional capacity of a muscle is determined by its architecture and metabolic properties. Although extensive analyses of muscle architecture and fiber type have been completed in a large number of muscles in numerous species, there have been few studies that have looked at the interrelationship of these functional parameters among muscles of a single species. Nor have the architectural properties of individual muscles been compared across species to understand scaling. This study examined muscle architecture and fiber type in the rat (Rattus norvegicus) hindlimb to examine each muscle's functional specialization. Discriminant analysis demonstrated that architectural properties are a greater predictor of muscle function (as defined by primary joint action and anti-gravity or non anti-gravity role) than fiber type. Architectural properties were not strictly aligned with fiber type, but when muscles were grouped according to anti-gravity versus non-anti-gravity function there was evidence of functional specialization. Specifically, anti-gravity muscles had a larger percentage of slow fiber type and increased muscle physiological cross-sectional area. Incongruities between a muscle's architecture and fiber type may reflect the variability of functional requirements on single muscles, especially those that cross multiple joints. Additionally, discriminant analysis and scaling of architectural variables in the hindlimb across several mammalian species was used to explore whether any functional patterns could be elucidated within single muscles or across muscle groups. Several muscles deviated from previously described muscle architecture scaling rules and there was large variability within functional groups in how muscles should be scaled with body size. This implies that functional demands placed on muscles across species should be examined on the single muscle level.","DOI":"10.1242/jeb.017640","ISSN":"0022-0949, 1477-9145","note":"PMID: 18587128","language":"en","author":[{"family":"Eng","given":"Carolyn M."},{"family":"Smallwood","given":"Laura H."},{"family":"Rainiero","given":"Maria Pia"},{"family":"Lahey","given":"Michele"},{"family":"Ward","given":"Samuel R."},{"family":"Lieber","given":"Richard L."}],"issued":{"date-parts":[["2008",7,15]]}}}],"schema":"https://github.com/citation-style-language/schema/raw/master/csl-citation.json"} </w:instrText>
      </w:r>
      <w:r w:rsidR="00623A9C" w:rsidRPr="00C90C83">
        <w:fldChar w:fldCharType="separate"/>
      </w:r>
      <w:r w:rsidR="00EA205E" w:rsidRPr="00EA205E">
        <w:rPr>
          <w:rFonts w:cs="Times New Roman"/>
        </w:rPr>
        <w:t>(</w:t>
      </w:r>
      <w:proofErr w:type="spellStart"/>
      <w:r w:rsidR="00EA205E" w:rsidRPr="00EA205E">
        <w:rPr>
          <w:rFonts w:cs="Times New Roman"/>
        </w:rPr>
        <w:t>Eng</w:t>
      </w:r>
      <w:proofErr w:type="spellEnd"/>
      <w:r w:rsidR="00EA205E" w:rsidRPr="00EA205E">
        <w:rPr>
          <w:rFonts w:cs="Times New Roman"/>
        </w:rPr>
        <w:t xml:space="preserve"> et al. 2008)</w:t>
      </w:r>
      <w:r w:rsidR="00623A9C" w:rsidRPr="00C90C83">
        <w:fldChar w:fldCharType="end"/>
      </w:r>
      <w:r>
        <w:t xml:space="preserve"> have described physiological parameters (muscle mass, optimal muscle length, etc.) for rat hindlimb muscles. </w:t>
      </w:r>
      <w:r w:rsidR="00426C76">
        <w:t xml:space="preserve">By combining the physiological parameters from Johnson and </w:t>
      </w:r>
      <w:proofErr w:type="spellStart"/>
      <w:r w:rsidR="00426C76">
        <w:t>Eng</w:t>
      </w:r>
      <w:proofErr w:type="spellEnd"/>
      <w:r w:rsidR="00426C76">
        <w:t xml:space="preserve"> with the modeling equations from </w:t>
      </w:r>
      <w:proofErr w:type="spellStart"/>
      <w:r w:rsidR="00426C76">
        <w:t>Zajac</w:t>
      </w:r>
      <w:proofErr w:type="spellEnd"/>
      <w:r>
        <w:t>,</w:t>
      </w:r>
      <w:r w:rsidR="00623A9C" w:rsidRPr="00C90C83">
        <w:t xml:space="preserve"> it </w:t>
      </w:r>
      <w:r>
        <w:t>is possible to approximate Hill</w:t>
      </w:r>
      <w:r w:rsidR="00623A9C" w:rsidRPr="00C90C83">
        <w:t xml:space="preserve"> muscle parameters</w:t>
      </w:r>
      <w:r w:rsidR="00426C76">
        <w:t xml:space="preserve"> for an Animatlab model</w:t>
      </w:r>
      <w:r w:rsidR="00623A9C">
        <w:t>.</w:t>
      </w:r>
      <w:r w:rsidR="00A7018F">
        <w:t xml:space="preserve"> Hill parameters </w:t>
      </w:r>
      <w:commentRangeStart w:id="44"/>
      <w:r w:rsidR="00A7018F">
        <w:t xml:space="preserve">were determined </w:t>
      </w:r>
      <w:commentRangeEnd w:id="44"/>
      <w:r w:rsidR="001B3A3E">
        <w:rPr>
          <w:rStyle w:val="CommentReference"/>
          <w:rFonts w:asciiTheme="minorHAnsi" w:hAnsiTheme="minorHAnsi"/>
        </w:rPr>
        <w:commentReference w:id="44"/>
      </w:r>
      <w:r w:rsidR="00A7018F">
        <w:t>by analyzing the response of the length tension and stimulus tension curves and back solving for the parameters.</w:t>
      </w:r>
    </w:p>
    <w:p w14:paraId="63197F9C" w14:textId="5F0531C7" w:rsidR="00D84CBD" w:rsidRDefault="00830E92" w:rsidP="00E72EB9">
      <w:pPr>
        <w:pStyle w:val="NoSpacing"/>
        <w:numPr>
          <w:ilvl w:val="4"/>
          <w:numId w:val="9"/>
        </w:numPr>
        <w:ind w:left="0" w:firstLine="720"/>
      </w:pPr>
      <w:r>
        <w:rPr>
          <w:noProof/>
        </w:rPr>
        <w:lastRenderedPageBreak/>
        <mc:AlternateContent>
          <mc:Choice Requires="wpg">
            <w:drawing>
              <wp:anchor distT="0" distB="0" distL="114300" distR="114300" simplePos="0" relativeHeight="251663360" behindDoc="0" locked="0" layoutInCell="1" allowOverlap="1" wp14:anchorId="41AD6E22" wp14:editId="4E13F569">
                <wp:simplePos x="0" y="0"/>
                <wp:positionH relativeFrom="column">
                  <wp:posOffset>1194435</wp:posOffset>
                </wp:positionH>
                <wp:positionV relativeFrom="paragraph">
                  <wp:posOffset>240030</wp:posOffset>
                </wp:positionV>
                <wp:extent cx="3545205" cy="3936365"/>
                <wp:effectExtent l="0" t="0" r="0" b="6985"/>
                <wp:wrapTopAndBottom/>
                <wp:docPr id="22" name="Group 22"/>
                <wp:cNvGraphicFramePr/>
                <a:graphic xmlns:a="http://schemas.openxmlformats.org/drawingml/2006/main">
                  <a:graphicData uri="http://schemas.microsoft.com/office/word/2010/wordprocessingGroup">
                    <wpg:wgp>
                      <wpg:cNvGrpSpPr/>
                      <wpg:grpSpPr>
                        <a:xfrm>
                          <a:off x="0" y="0"/>
                          <a:ext cx="3545205" cy="3936365"/>
                          <a:chOff x="0" y="0"/>
                          <a:chExt cx="3545840" cy="3936365"/>
                        </a:xfrm>
                      </wpg:grpSpPr>
                      <pic:pic xmlns:pic="http://schemas.openxmlformats.org/drawingml/2006/picture">
                        <pic:nvPicPr>
                          <pic:cNvPr id="9" name="Picture 9"/>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545840" cy="3609340"/>
                          </a:xfrm>
                          <a:prstGeom prst="rect">
                            <a:avLst/>
                          </a:prstGeom>
                        </pic:spPr>
                      </pic:pic>
                      <wps:wsp>
                        <wps:cNvPr id="1" name="Text Box 1"/>
                        <wps:cNvSpPr txBox="1"/>
                        <wps:spPr>
                          <a:xfrm>
                            <a:off x="666949" y="3677920"/>
                            <a:ext cx="2878891" cy="258445"/>
                          </a:xfrm>
                          <a:prstGeom prst="rect">
                            <a:avLst/>
                          </a:prstGeom>
                          <a:solidFill>
                            <a:prstClr val="white"/>
                          </a:solidFill>
                          <a:ln>
                            <a:noFill/>
                          </a:ln>
                          <a:effectLst/>
                        </wps:spPr>
                        <wps:txbx>
                          <w:txbxContent>
                            <w:p w14:paraId="72EA152E" w14:textId="42134983" w:rsidR="001B6E8C" w:rsidRPr="00FF69AA" w:rsidRDefault="001B6E8C" w:rsidP="00D84CBD">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6</w:t>
                              </w:r>
                              <w:r w:rsidRPr="00FF69AA">
                                <w:rPr>
                                  <w:rFonts w:ascii="Times New Roman" w:hAnsi="Times New Roman" w:cs="Times New Roman"/>
                                  <w:i w:val="0"/>
                                  <w:color w:val="auto"/>
                                </w:rPr>
                                <w:fldChar w:fldCharType="end"/>
                              </w:r>
                              <w:r>
                                <w:rPr>
                                  <w:rFonts w:ascii="Times New Roman" w:hAnsi="Times New Roman" w:cs="Times New Roman"/>
                                  <w:i w:val="0"/>
                                  <w:color w:val="auto"/>
                                </w:rPr>
                                <w:t xml:space="preserve"> </w:t>
                              </w:r>
                              <w:proofErr w:type="gramStart"/>
                              <w:r>
                                <w:rPr>
                                  <w:rFonts w:ascii="Times New Roman" w:hAnsi="Times New Roman" w:cs="Times New Roman"/>
                                  <w:i w:val="0"/>
                                  <w:color w:val="auto"/>
                                </w:rPr>
                                <w:t>The</w:t>
                              </w:r>
                              <w:proofErr w:type="gramEnd"/>
                              <w:r>
                                <w:rPr>
                                  <w:rFonts w:ascii="Times New Roman" w:hAnsi="Times New Roman" w:cs="Times New Roman"/>
                                  <w:i w:val="0"/>
                                  <w:color w:val="auto"/>
                                </w:rPr>
                                <w:t xml:space="preserve"> length-tension</w:t>
                              </w:r>
                              <w:r w:rsidRPr="00FF69AA">
                                <w:rPr>
                                  <w:rFonts w:ascii="Times New Roman" w:hAnsi="Times New Roman" w:cs="Times New Roman"/>
                                  <w:i w:val="0"/>
                                  <w:color w:val="auto"/>
                                </w:rPr>
                                <w:t xml:space="preserve"> curve as modeled by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w14:anchorId="41AD6E22" id="Group 22" o:spid="_x0000_s1039" style="position:absolute;left:0;text-align:left;margin-left:94.05pt;margin-top:18.9pt;width:279.15pt;height:309.95pt;z-index:251663360;mso-width-relative:margin" coordsize="35458,393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">
                <v:shape id="Picture 9" o:spid="_x0000_s1040" type="#_x0000_t75" style="position:absolute;width:35458;height:360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LvT7XEAAAA2gAAAA8AAABkcnMvZG93bnJldi54bWxEj09rAjEUxO9Cv0N4BS+iWUVEV6OUUlsP&#10;IvUPeH3dvGaXbl6WTVzXb28EocdhZn7DLFatLUVDtS8cKxgOEhDEmdMFGwWn47o/BeEDssbSMSm4&#10;kYfV8qWzwFS7K++pOQQjIoR9igryEKpUSp/lZNEPXEUcvV9XWwxR1kbqGq8Rbks5SpKJtFhwXMix&#10;ovecsr/DxSo4TqzZfvXOn/SzNdXue9iMP6ZSqe5r+zYHEagN/+Fne6MVzOBxJd4Aubw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LvT7XEAAAA2gAAAA8AAAAAAAAAAAAAAAAA&#10;nwIAAGRycy9kb3ducmV2LnhtbFBLBQYAAAAABAAEAPcAAACQAwAAAAA=&#10;">
                  <v:imagedata r:id="rId42" o:title=""/>
                  <v:path arrowok="t"/>
                </v:shape>
                <v:shape id="Text Box 1" o:spid="_x0000_s1041" type="#_x0000_t202" style="position:absolute;left:6669;top:36779;width:28789;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bEpMIA&#10;AADaAAAADwAAAGRycy9kb3ducmV2LnhtbERPTWsCMRC9C/0PYQq9SM1WRcpqFJEKbS/i6sXbsBk3&#10;224mS5LV7b83QsHT8Hifs1j1thEX8qF2rOBtlIEgLp2uuVJwPGxf30GEiKyxcUwK/ijAavk0WGCu&#10;3ZX3dCliJVIIhxwVmBjbXMpQGrIYRq4lTtzZeYsxQV9J7fGawm0jx1k2kxZrTg0GW9oYKn+LzirY&#10;TU87M+zOH9/r6cR/HbvN7KcqlHp57tdzEJH6+BD/uz91mg/3V+5X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1sSkwgAAANoAAAAPAAAAAAAAAAAAAAAAAJgCAABkcnMvZG93&#10;bnJldi54bWxQSwUGAAAAAAQABAD1AAAAhwMAAAAA&#10;" stroked="f">
                  <v:textbox style="mso-fit-shape-to-text:t" inset="0,0,0,0">
                    <w:txbxContent>
                      <w:p w14:paraId="72EA152E" w14:textId="42134983" w:rsidR="001B6E8C" w:rsidRPr="00FF69AA" w:rsidRDefault="001B6E8C" w:rsidP="00D84CBD">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6</w:t>
                        </w:r>
                        <w:r w:rsidRPr="00FF69AA">
                          <w:rPr>
                            <w:rFonts w:ascii="Times New Roman" w:hAnsi="Times New Roman" w:cs="Times New Roman"/>
                            <w:i w:val="0"/>
                            <w:color w:val="auto"/>
                          </w:rPr>
                          <w:fldChar w:fldCharType="end"/>
                        </w:r>
                        <w:r>
                          <w:rPr>
                            <w:rFonts w:ascii="Times New Roman" w:hAnsi="Times New Roman" w:cs="Times New Roman"/>
                            <w:i w:val="0"/>
                            <w:color w:val="auto"/>
                          </w:rPr>
                          <w:t xml:space="preserve"> </w:t>
                        </w:r>
                        <w:proofErr w:type="gramStart"/>
                        <w:r>
                          <w:rPr>
                            <w:rFonts w:ascii="Times New Roman" w:hAnsi="Times New Roman" w:cs="Times New Roman"/>
                            <w:i w:val="0"/>
                            <w:color w:val="auto"/>
                          </w:rPr>
                          <w:t>The</w:t>
                        </w:r>
                        <w:proofErr w:type="gramEnd"/>
                        <w:r>
                          <w:rPr>
                            <w:rFonts w:ascii="Times New Roman" w:hAnsi="Times New Roman" w:cs="Times New Roman"/>
                            <w:i w:val="0"/>
                            <w:color w:val="auto"/>
                          </w:rPr>
                          <w:t xml:space="preserve"> length-tension</w:t>
                        </w:r>
                        <w:r w:rsidRPr="00FF69AA">
                          <w:rPr>
                            <w:rFonts w:ascii="Times New Roman" w:hAnsi="Times New Roman" w:cs="Times New Roman"/>
                            <w:i w:val="0"/>
                            <w:color w:val="auto"/>
                          </w:rPr>
                          <w:t xml:space="preserve"> curve as modeled by Animatlab</w:t>
                        </w:r>
                      </w:p>
                    </w:txbxContent>
                  </v:textbox>
                </v:shape>
                <w10:wrap type="topAndBottom"/>
              </v:group>
            </w:pict>
          </mc:Fallback>
        </mc:AlternateContent>
      </w:r>
      <w:r w:rsidR="004264FC" w:rsidRPr="007311A3">
        <w:t xml:space="preserve">The </w:t>
      </w:r>
      <w:r>
        <w:t>Length-Tension</w:t>
      </w:r>
      <w:r w:rsidR="004264FC" w:rsidRPr="007311A3">
        <w:t xml:space="preserve"> Curve</w:t>
      </w:r>
    </w:p>
    <w:p w14:paraId="78A4B611" w14:textId="655384D2" w:rsidR="004264FC" w:rsidRPr="005F2627" w:rsidRDefault="00BE08D8" w:rsidP="00E72EB9">
      <w:pPr>
        <w:pStyle w:val="NoSpacing"/>
        <w:ind w:firstLine="720"/>
      </w:pPr>
      <w:r w:rsidRPr="005F2627">
        <w:t>The length-</w:t>
      </w:r>
      <w:r w:rsidR="00437830" w:rsidRPr="005F2627">
        <w:t>tension</w:t>
      </w:r>
      <w:r w:rsidR="00830E92">
        <w:t xml:space="preserve"> (LT)</w:t>
      </w:r>
      <w:r w:rsidR="00437830" w:rsidRPr="005F2627">
        <w:t xml:space="preserve"> curve relates a muscle’s force-generating capabilities</w:t>
      </w:r>
      <w:r w:rsidR="00763245" w:rsidRPr="005F2627">
        <w:t xml:space="preserve"> </w:t>
      </w:r>
      <w:r w:rsidR="00437830" w:rsidRPr="005F2627">
        <w:t>at various isometric lengths</w:t>
      </w:r>
      <w:r w:rsidR="00763245" w:rsidRPr="005F2627">
        <w:t xml:space="preserve">. </w:t>
      </w:r>
      <w:r w:rsidR="00437830" w:rsidRPr="005F2627">
        <w:t>At an</w:t>
      </w:r>
      <w:r w:rsidR="00763245" w:rsidRPr="005F2627">
        <w:t xml:space="preserve"> optimal </w:t>
      </w:r>
      <w:r w:rsidR="00437830" w:rsidRPr="005F2627">
        <w:t>resting length, a muscle</w:t>
      </w:r>
      <w:r w:rsidR="00763245" w:rsidRPr="005F2627">
        <w:t xml:space="preserve"> is able to produce maximal force.</w:t>
      </w:r>
      <w:r w:rsidR="00437830" w:rsidRPr="005F2627">
        <w:t xml:space="preserve"> This maximal force is different for every muscle and depends on parameters such as its </w:t>
      </w:r>
      <w:proofErr w:type="spellStart"/>
      <w:r w:rsidR="00437830" w:rsidRPr="005F2627">
        <w:t>pennation</w:t>
      </w:r>
      <w:proofErr w:type="spellEnd"/>
      <w:r w:rsidR="00437830" w:rsidRPr="005F2627">
        <w:t xml:space="preserve"> angle, mass, and physiological cross sectional area (PCSA)</w:t>
      </w:r>
      <w:r w:rsidR="00BE084A">
        <w:t xml:space="preserve"> </w:t>
      </w:r>
      <w:r w:rsidR="00BE084A">
        <w:fldChar w:fldCharType="begin"/>
      </w:r>
      <w:r w:rsidR="00EA205E">
        <w:instrText xml:space="preserve"> ADDIN ZOTERO_ITEM CSL_CITATION {"citationID":"V485Jo5n","properties":{"formattedCitation":"(Hoy, Zajac, and Gordon 1990)","plainCitation":"(Hoy, Zajac, and Gordon 1990)","noteIndex":0},"citationItems":[{"id":357,"uris":["http://zotero.org/users/2047454/items/PIDMU45B"],"uri":["http://zotero.org/users/2047454/items/PIDMU45B"],"itemData":{"id":357,"type":"article-journal","title":"A musculoskeletal model of the human lower extremity: The effect of muscle, tendon, and moment arm on the moment-angle relationship of musculotendon actuators at the hip, knee, and ankle","container-title":"Journal of Biomechanics","page":"157-169","volume":"23","issue":"2","source":"ScienceDirect","abstract":"We have developed a musculoskeletal model of the human lower extremity for computer simulation studies of musculotendon function and muscle coordination during movement. This model incorporates the salient features of muscle and tendon, specifies the musculoskeletal geometry and musculotendon parameters of 18 musculotendon actuators, and defines the active isometric moment of these actuators about the hip, knee, and ankle joints in the sagittal plane. We found that tendon slack length, optimal muscle-fiber length, and moment arm are different for each actuator, thus each actuator develops peak isometric moment at a different joint angle. The joint angle where an actuator produces peak moment does not necessarily coincide with the joint angle where: (1) muscle force peaks, (2) moment arm peaks, or (3) the in vivo moment developed by maximum voluntary contractions peaks. We conclude that when tendon is neglected in analyses of musculotendon force or moment about joints, erroneous predictions of human musculotendon function may be stated, not only in static situations as studied here, but during movement as well.","DOI":"10.1016/0021-9290(90)90349-8","ISSN":"0021-9290","title-short":"A musculoskeletal model of the human lower extremity","journalAbbreviation":"Journal of Biomechanics","author":[{"family":"Hoy","given":"Melissa G."},{"family":"Zajac","given":"Felix E."},{"family":"Gordon","given":"Michael E."}],"issued":{"date-parts":[["1990",1,1]]}}}],"schema":"https://github.com/citation-style-language/schema/raw/master/csl-citation.json"} </w:instrText>
      </w:r>
      <w:r w:rsidR="00BE084A">
        <w:fldChar w:fldCharType="separate"/>
      </w:r>
      <w:r w:rsidR="00EA205E" w:rsidRPr="00EA205E">
        <w:rPr>
          <w:rFonts w:cs="Times New Roman"/>
        </w:rPr>
        <w:t xml:space="preserve">(Hoy, </w:t>
      </w:r>
      <w:proofErr w:type="spellStart"/>
      <w:r w:rsidR="00EA205E" w:rsidRPr="00EA205E">
        <w:rPr>
          <w:rFonts w:cs="Times New Roman"/>
        </w:rPr>
        <w:t>Zajac</w:t>
      </w:r>
      <w:proofErr w:type="spellEnd"/>
      <w:r w:rsidR="00EA205E" w:rsidRPr="00EA205E">
        <w:rPr>
          <w:rFonts w:cs="Times New Roman"/>
        </w:rPr>
        <w:t>, and Gordon 1990)</w:t>
      </w:r>
      <w:r w:rsidR="00BE084A">
        <w:fldChar w:fldCharType="end"/>
      </w:r>
      <w:r w:rsidR="00437830" w:rsidRPr="005F2627">
        <w:t>.</w:t>
      </w:r>
      <w:r w:rsidR="00763245" w:rsidRPr="005F2627">
        <w:t xml:space="preserve"> Deviations from the optimal </w:t>
      </w:r>
      <w:r w:rsidR="00437830" w:rsidRPr="005F2627">
        <w:t xml:space="preserve">resting </w:t>
      </w:r>
      <w:r w:rsidR="00763245" w:rsidRPr="005F2627">
        <w:t xml:space="preserve">length </w:t>
      </w:r>
      <w:r w:rsidR="00437830" w:rsidRPr="005F2627">
        <w:t>reduce</w:t>
      </w:r>
      <w:r w:rsidR="00763245" w:rsidRPr="005F2627">
        <w:t xml:space="preserve"> the f</w:t>
      </w:r>
      <w:r w:rsidR="00437830" w:rsidRPr="005F2627">
        <w:t>orce that the muscle can exert</w:t>
      </w:r>
      <w:r w:rsidR="006A5BF5">
        <w:t xml:space="preserve">, although some research suggests that muscles operate at intentionally longer lengths in order to accommodate the shortening effects of the </w:t>
      </w:r>
      <w:proofErr w:type="spellStart"/>
      <w:r w:rsidR="006A5BF5">
        <w:t>musculo</w:t>
      </w:r>
      <w:proofErr w:type="spellEnd"/>
      <w:r w:rsidR="006A5BF5">
        <w:t xml:space="preserve">-tendon complex </w:t>
      </w:r>
      <w:r w:rsidR="006A5BF5">
        <w:fldChar w:fldCharType="begin"/>
      </w:r>
      <w:r w:rsidR="00EA205E">
        <w:instrText xml:space="preserve"> ADDIN ZOTERO_ITEM CSL_CITATION {"citationID":"iilg3r0h","properties":{"formattedCitation":"(Ettema and Huijing 1989)","plainCitation":"(Ettema and Huijing 1989)","noteIndex":0},"citationItems":[{"id":448,"uris":["http://zotero.org/users/2047454/items/KH2XY5NP"],"uri":["http://zotero.org/users/2047454/items/KH2XY5NP"],"itemData":{"id":448,"type":"article-journal","title":"Properties of the tendinous structures and series elastic component of EDL muscle-tendon complex of the rat","container-title":"Journal of Biomechanics","page":"1209-1215","volume":"22","issue":"11","source":"ScienceDirect","abstract":"Characteristics of the entire series elastic component and of tendinous structures separately (tendon and aponeurosis) were compared for rat EDL muscle-tendon complex during isometric contractions, to study the contribution of tendinous structures to series elastic component characteristics. Compliance of series elastic component was measured using quick length decreases during the force plateau of isometric contractions. Lengths of tendinous structures were measured using macro-photographs during passive and active muscle conditions. Length data obtained from aponeurosis showed inconsistency with respect to elastic behaviour in two ways: the difference of aponeurosis length in active muscle at short length and at optimum length exceeded the extension of series elastic component for the same force range. Furthermore, aponeurosis in passive muscle at optimum length was considerably longer than in active muscle at short length, despite the fact that muscle force in the former condition is smaller than in the latter. It is concluded that aponeurosis length does not depend exclusively on force but is also muscle length-dependent. This muscle length dependence was not found for tendon of EDL. Additional experiments showed that series elastic component compliance does not depend on muscle length. It is concluded that muscle length-dependent changes of aponeurosis length-force characteristics involve shifts of its force length curve to other aponeurosis lengths.","DOI":"10.1016/0021-9290(89)90223-6","ISSN":"0021-9290","journalAbbreviation":"Journal of Biomechanics","author":[{"family":"Ettema","given":"Gertjan J. C."},{"family":"Huijing","given":"Peter A."}],"issued":{"date-parts":[["1989",1,1]]}}}],"schema":"https://github.com/citation-style-language/schema/raw/master/csl-citation.json"} </w:instrText>
      </w:r>
      <w:r w:rsidR="006A5BF5">
        <w:fldChar w:fldCharType="separate"/>
      </w:r>
      <w:r w:rsidR="00EA205E" w:rsidRPr="00EA205E">
        <w:rPr>
          <w:rFonts w:cs="Times New Roman"/>
        </w:rPr>
        <w:t>(</w:t>
      </w:r>
      <w:proofErr w:type="spellStart"/>
      <w:r w:rsidR="00EA205E" w:rsidRPr="00EA205E">
        <w:rPr>
          <w:rFonts w:cs="Times New Roman"/>
        </w:rPr>
        <w:t>Ettema</w:t>
      </w:r>
      <w:proofErr w:type="spellEnd"/>
      <w:r w:rsidR="00EA205E" w:rsidRPr="00EA205E">
        <w:rPr>
          <w:rFonts w:cs="Times New Roman"/>
        </w:rPr>
        <w:t xml:space="preserve"> and </w:t>
      </w:r>
      <w:proofErr w:type="spellStart"/>
      <w:r w:rsidR="00EA205E" w:rsidRPr="00EA205E">
        <w:rPr>
          <w:rFonts w:cs="Times New Roman"/>
        </w:rPr>
        <w:t>Huijing</w:t>
      </w:r>
      <w:proofErr w:type="spellEnd"/>
      <w:r w:rsidR="00EA205E" w:rsidRPr="00EA205E">
        <w:rPr>
          <w:rFonts w:cs="Times New Roman"/>
        </w:rPr>
        <w:t xml:space="preserve"> 1989)</w:t>
      </w:r>
      <w:r w:rsidR="006A5BF5">
        <w:fldChar w:fldCharType="end"/>
      </w:r>
      <w:r w:rsidR="00437830" w:rsidRPr="005F2627">
        <w:t>.</w:t>
      </w:r>
    </w:p>
    <w:p w14:paraId="61E9A488" w14:textId="782F2E4E" w:rsidR="00437830" w:rsidRDefault="00437830" w:rsidP="00E72EB9">
      <w:pPr>
        <w:pStyle w:val="NoSpacing"/>
        <w:ind w:firstLine="720"/>
      </w:pPr>
      <w:r w:rsidRPr="005F2627">
        <w:t>In addition to the active muscle force generated by contracting muscle fibers, muscle</w:t>
      </w:r>
      <w:r w:rsidR="00E2118C">
        <w:t>s</w:t>
      </w:r>
      <w:r w:rsidRPr="005F2627">
        <w:t xml:space="preserve"> have an inherent passive force that is generated when the muscle is extended beyond its optimal resting length. These </w:t>
      </w:r>
      <w:r w:rsidR="00997802">
        <w:t>passive forces tend to be small</w:t>
      </w:r>
      <w:r w:rsidRPr="005F2627">
        <w:t xml:space="preserve"> </w:t>
      </w:r>
      <w:r w:rsidR="00997802">
        <w:fldChar w:fldCharType="begin"/>
      </w:r>
      <w:r w:rsidR="00EA205E">
        <w:instrText xml:space="preserve"> ADDIN ZOTERO_ITEM CSL_CITATION {"citationID":"0AWD7nF7","properties":{"formattedCitation":"(Rode et al. 2009)","plainCitation":"(Rode et al. 2009)","noteIndex":0},"citationItems":[{"id":338,"uris":["http://zotero.org/users/2047454/items/GGMWGMDJ"],"uri":["http://zotero.org/users/2047454/items/GGMWGMDJ"],"itemData":{"id":338,"type":"article-journal","title":"The effects of parallel and series elastic components on the active cat soleus force-length relationship","container-title":"Journal of Mechanics in Medicine and Biology","page":"105-122","volume":"09","issue":"01","source":"worldscientific.com (Atypon)","abstract":"Typically, active muscle force is calculated by subtracting measured passive force from measured total force for corresponding whole muscle lengths (standard method). From a mechanical point of view, this requires a parallel elastic component (PEC) that is arranged in parallel to both the series elastic component (SEC) and the contractile component (CC). From a morphological point of view, however, the PEC should be rather in parallel to the CC, and both in series to the SEC (model [CC]). In this study, we investigated the differences in active muscle force estimated with these two different approaches and their impact on the interpretation of experiments. We measured passive forces without stimulation and total forces during supramaximal stimulation of six cat soleus muscles in end-held isometric contractions from lengths near active insufficiency to lengths close to inducing stretch damage. The active forces estimated with model [CC] reach about 10% higher maximum isometric forces and reveal about 10% longer optimal lengths of the CC compared to the standard method. Model choice affects the interpretation of the physiological working range and residual force enhancement. The active force-length relationships of the contractile component determined with model [CC] agree better with the theoretical sarcomere force-length relationship.","DOI":"10.1142/S0219519409002870","ISSN":"0219-5194","journalAbbreviation":"J. Mech. Med. Biol.","author":[{"family":"Rode","given":"Christian"},{"family":"Siebert","given":"Tobias"},{"family":"Herzog","given":"Walter"},{"family":"Blickhan","given":"Reinhard"}],"issued":{"date-parts":[["2009",3,1]]}}}],"schema":"https://github.com/citation-style-language/schema/raw/master/csl-citation.json"} </w:instrText>
      </w:r>
      <w:r w:rsidR="00997802">
        <w:fldChar w:fldCharType="separate"/>
      </w:r>
      <w:r w:rsidR="00EA205E" w:rsidRPr="00EA205E">
        <w:rPr>
          <w:rFonts w:cs="Times New Roman"/>
        </w:rPr>
        <w:t>(Rode et al. 2009)</w:t>
      </w:r>
      <w:r w:rsidR="00997802">
        <w:fldChar w:fldCharType="end"/>
      </w:r>
      <w:r w:rsidRPr="005F2627">
        <w:t xml:space="preserve"> and were not considered in Hunt’s model. They have, however, been introduced in the current model in an effort to make a more physiologically relevant leg model.</w:t>
      </w:r>
    </w:p>
    <w:p w14:paraId="0B95C1F7" w14:textId="36FC428B" w:rsidR="00CE79CF" w:rsidRDefault="00A67478" w:rsidP="00E72EB9">
      <w:pPr>
        <w:pStyle w:val="NoSpacing"/>
        <w:ind w:firstLine="720"/>
      </w:pPr>
      <w:r>
        <w:lastRenderedPageBreak/>
        <w:t>Animatlab uses</w:t>
      </w:r>
      <w:r w:rsidR="00CE79CF">
        <w:t xml:space="preserve"> a simplified LT curve equation,</w:t>
      </w:r>
    </w:p>
    <w:p w14:paraId="639E9D85" w14:textId="72AD486D" w:rsidR="00A67478" w:rsidRDefault="00CE79CF" w:rsidP="007A73C1">
      <w:pPr>
        <w:pStyle w:val="MTDisplayEquation"/>
        <w:ind w:firstLine="720"/>
      </w:pPr>
      <w:r>
        <w:tab/>
      </w:r>
      <w:r w:rsidRPr="00CE79CF">
        <w:rPr>
          <w:position w:val="-30"/>
        </w:rPr>
        <w:object w:dxaOrig="2920" w:dyaOrig="720" w14:anchorId="42C0C5AF">
          <v:shape id="_x0000_i1030" type="#_x0000_t75" style="width:146.1pt;height:36.5pt" o:ole="">
            <v:imagedata r:id="rId43" o:title=""/>
          </v:shape>
          <o:OLEObject Type="Embed" ProgID="Equation.DSMT4" ShapeID="_x0000_i1030" DrawAspect="Content" ObjectID="_1630316469" r:id="rId44"/>
        </w:object>
      </w:r>
      <w:r w:rsidR="002657D7">
        <w:t>,</w:t>
      </w:r>
    </w:p>
    <w:p w14:paraId="1BFEC929" w14:textId="7424F4AA" w:rsidR="0006587E" w:rsidRDefault="002657D7" w:rsidP="00E72EB9">
      <w:pPr>
        <w:pStyle w:val="NoSpacing"/>
        <w:ind w:firstLine="720"/>
      </w:pPr>
      <w:proofErr w:type="gramStart"/>
      <w:r>
        <w:t>w</w:t>
      </w:r>
      <w:r w:rsidR="00CE79CF">
        <w:t>here</w:t>
      </w:r>
      <w:proofErr w:type="gramEnd"/>
      <w:r w:rsidR="00CE79CF">
        <w:t xml:space="preserve"> L is the muscle length, </w:t>
      </w:r>
      <w:r w:rsidR="00CE79CF" w:rsidRPr="00CE79CF">
        <w:rPr>
          <w:position w:val="-12"/>
        </w:rPr>
        <w:object w:dxaOrig="600" w:dyaOrig="360" w14:anchorId="68BFE001">
          <v:shape id="_x0000_i1031" type="#_x0000_t75" style="width:30.25pt;height:17.75pt" o:ole="">
            <v:imagedata r:id="rId45" o:title=""/>
          </v:shape>
          <o:OLEObject Type="Embed" ProgID="Equation.DSMT4" ShapeID="_x0000_i1031" DrawAspect="Content" ObjectID="_1630316470" r:id="rId46"/>
        </w:object>
      </w:r>
      <w:r>
        <w:t xml:space="preserve"> is the tension at a specific length, </w:t>
      </w:r>
      <w:proofErr w:type="spellStart"/>
      <w:r>
        <w:t>L</w:t>
      </w:r>
      <w:r>
        <w:rPr>
          <w:vertAlign w:val="subscript"/>
        </w:rPr>
        <w:t>width</w:t>
      </w:r>
      <w:proofErr w:type="spellEnd"/>
      <w:r>
        <w:t xml:space="preserve"> is the muscle width, and </w:t>
      </w:r>
      <w:proofErr w:type="spellStart"/>
      <w:r>
        <w:t>L</w:t>
      </w:r>
      <w:r>
        <w:rPr>
          <w:vertAlign w:val="subscript"/>
        </w:rPr>
        <w:t>rest</w:t>
      </w:r>
      <w:proofErr w:type="spellEnd"/>
      <w:r>
        <w:t xml:space="preserve"> is the resting muscle length.</w:t>
      </w:r>
      <w:r w:rsidR="00A7294C">
        <w:t xml:space="preserve"> </w:t>
      </w:r>
      <w:commentRangeStart w:id="45"/>
      <w:r w:rsidR="00A7294C">
        <w:t>Assuming that the muscle width is half the resting length (due to the symmetry of the Animatlab curve), it is possible to determine the values of the parallel and series spring elements for the muscle at equilibrium.</w:t>
      </w:r>
      <w:r w:rsidR="00251DD4">
        <w:t xml:space="preserve"> </w:t>
      </w:r>
      <w:commentRangeEnd w:id="45"/>
      <w:r w:rsidR="00ED219C">
        <w:rPr>
          <w:rStyle w:val="CommentReference"/>
          <w:rFonts w:asciiTheme="minorHAnsi" w:hAnsiTheme="minorHAnsi"/>
        </w:rPr>
        <w:commentReference w:id="45"/>
      </w:r>
      <w:r w:rsidR="00191812">
        <w:t xml:space="preserve">Using the </w:t>
      </w:r>
      <w:r w:rsidR="00DB1C5E">
        <w:t xml:space="preserve">steady state </w:t>
      </w:r>
      <w:r w:rsidR="00191812">
        <w:t>Hill equation</w:t>
      </w:r>
      <w:r w:rsidR="00DB1C5E">
        <w:t xml:space="preserve">, </w:t>
      </w:r>
      <w:r w:rsidR="00191812">
        <w:t>the</w:t>
      </w:r>
      <w:r w:rsidR="00826307">
        <w:t xml:space="preserve"> equilibrium (</w:t>
      </w:r>
      <w:r w:rsidR="00826307" w:rsidRPr="00025957">
        <w:rPr>
          <w:position w:val="-4"/>
        </w:rPr>
        <w:object w:dxaOrig="279" w:dyaOrig="300" w14:anchorId="48B5B2B7">
          <v:shape id="_x0000_i1032" type="#_x0000_t75" style="width:13.55pt;height:14.6pt" o:ole="">
            <v:imagedata r:id="rId47" o:title=""/>
          </v:shape>
          <o:OLEObject Type="Embed" ProgID="Equation.DSMT4" ShapeID="_x0000_i1032" DrawAspect="Content" ObjectID="_1630316471" r:id="rId48"/>
        </w:object>
      </w:r>
      <w:r w:rsidR="00826307">
        <w:t>)</w:t>
      </w:r>
      <w:r w:rsidR="00191812">
        <w:t xml:space="preserve"> force relationship becomes</w:t>
      </w:r>
      <w:r w:rsidR="00826307">
        <w:t>,</w:t>
      </w:r>
    </w:p>
    <w:p w14:paraId="11CA0FC3" w14:textId="410FA4D7" w:rsidR="00F87403" w:rsidRDefault="00F87403" w:rsidP="007A73C1">
      <w:pPr>
        <w:pStyle w:val="MTDisplayEquation"/>
        <w:ind w:firstLine="720"/>
      </w:pPr>
      <w:r>
        <w:tab/>
      </w:r>
      <w:r w:rsidRPr="00F87403">
        <w:rPr>
          <w:position w:val="-30"/>
        </w:rPr>
        <w:object w:dxaOrig="4819" w:dyaOrig="680" w14:anchorId="1033A5DF">
          <v:shape id="_x0000_i1033" type="#_x0000_t75" style="width:240pt;height:33.4pt" o:ole="">
            <v:imagedata r:id="rId49" o:title=""/>
          </v:shape>
          <o:OLEObject Type="Embed" ProgID="Equation.DSMT4" ShapeID="_x0000_i1033" DrawAspect="Content" ObjectID="_1630316472" r:id="rId50"/>
        </w:object>
      </w:r>
    </w:p>
    <w:p w14:paraId="0FCB5DBF" w14:textId="4B581CBA" w:rsidR="00F87403" w:rsidRDefault="00F87403" w:rsidP="007A73C1">
      <w:pPr>
        <w:pStyle w:val="MTDisplayEquation"/>
        <w:ind w:firstLine="720"/>
      </w:pPr>
      <w:r>
        <w:tab/>
      </w:r>
      <w:r w:rsidRPr="00F87403">
        <w:rPr>
          <w:position w:val="-30"/>
        </w:rPr>
        <w:object w:dxaOrig="4239" w:dyaOrig="680" w14:anchorId="0E52E257">
          <v:shape id="_x0000_i1034" type="#_x0000_t75" style="width:211.85pt;height:33.4pt" o:ole="">
            <v:imagedata r:id="rId51" o:title=""/>
          </v:shape>
          <o:OLEObject Type="Embed" ProgID="Equation.DSMT4" ShapeID="_x0000_i1034" DrawAspect="Content" ObjectID="_1630316473" r:id="rId52"/>
        </w:object>
      </w:r>
    </w:p>
    <w:p w14:paraId="07D81AD1" w14:textId="6F30C195" w:rsidR="00F87403" w:rsidRDefault="00F87403" w:rsidP="007A73C1">
      <w:pPr>
        <w:pStyle w:val="MTDisplayEquation"/>
        <w:ind w:firstLine="720"/>
      </w:pPr>
      <w:r>
        <w:tab/>
      </w:r>
      <w:r w:rsidRPr="00F87403">
        <w:rPr>
          <w:position w:val="-60"/>
        </w:rPr>
        <w:object w:dxaOrig="5280" w:dyaOrig="1020" w14:anchorId="1B85B42D">
          <v:shape id="_x0000_i1035" type="#_x0000_t75" style="width:264pt;height:51.15pt" o:ole="">
            <v:imagedata r:id="rId53" o:title=""/>
          </v:shape>
          <o:OLEObject Type="Embed" ProgID="Equation.DSMT4" ShapeID="_x0000_i1035" DrawAspect="Content" ObjectID="_1630316474" r:id="rId54"/>
        </w:object>
      </w:r>
      <w:r w:rsidR="00E67E0B">
        <w:t>.</w:t>
      </w:r>
    </w:p>
    <w:p w14:paraId="4E500731" w14:textId="4FC2AC3F" w:rsidR="00E67E0B" w:rsidRPr="00E67E0B" w:rsidRDefault="00826307" w:rsidP="00E72EB9">
      <w:pPr>
        <w:pStyle w:val="NoSpacing"/>
        <w:ind w:firstLine="720"/>
      </w:pPr>
      <w:r>
        <w:t xml:space="preserve">Using </w:t>
      </w:r>
      <w:r w:rsidR="00E67E0B">
        <w:t>optimal force and resting lengths from Johnson</w:t>
      </w:r>
      <w:r>
        <w:t xml:space="preserve"> et al.</w:t>
      </w:r>
      <w:r w:rsidR="00E67E0B">
        <w:t xml:space="preserve"> </w:t>
      </w:r>
      <w:r w:rsidR="00E67E0B" w:rsidRPr="00DB1C5E">
        <w:rPr>
          <w:rFonts w:cs="Times New Roman"/>
          <w:szCs w:val="24"/>
        </w:rPr>
        <w:fldChar w:fldCharType="begin"/>
      </w:r>
      <w:r w:rsidR="00EA205E" w:rsidRPr="00DB1C5E">
        <w:rPr>
          <w:rFonts w:cs="Times New Roman"/>
          <w:szCs w:val="24"/>
        </w:rPr>
        <w:instrText xml:space="preserve"> ADDIN ZOTERO_ITEM CSL_CITATION {"citationID":"VP0moxOo","properties":{"formattedCitation":"(W. L. Johnson et al. 2011)","plainCitation":"(W. L. Johnson et al. 2011)","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rsidR="00E67E0B" w:rsidRPr="00DB1C5E">
        <w:rPr>
          <w:rFonts w:cs="Times New Roman"/>
          <w:szCs w:val="24"/>
        </w:rPr>
        <w:fldChar w:fldCharType="separate"/>
      </w:r>
      <w:r w:rsidR="00EA205E" w:rsidRPr="00DB1C5E">
        <w:rPr>
          <w:rFonts w:cs="Times New Roman"/>
          <w:szCs w:val="24"/>
        </w:rPr>
        <w:t>(W. L. Johnson et al. 2011)</w:t>
      </w:r>
      <w:r w:rsidR="00E67E0B" w:rsidRPr="00DB1C5E">
        <w:rPr>
          <w:rFonts w:cs="Times New Roman"/>
          <w:szCs w:val="24"/>
        </w:rPr>
        <w:fldChar w:fldCharType="end"/>
      </w:r>
      <w:r w:rsidR="00E67E0B" w:rsidRPr="00DB1C5E">
        <w:rPr>
          <w:rFonts w:cs="Times New Roman"/>
          <w:szCs w:val="24"/>
        </w:rPr>
        <w:t>,</w:t>
      </w:r>
      <w:r w:rsidR="00E67E0B">
        <w:t xml:space="preserve"> </w:t>
      </w:r>
      <w:r w:rsidR="0054060F">
        <w:t>the</w:t>
      </w:r>
      <w:r w:rsidR="00DB1C5E">
        <w:t xml:space="preserve"> </w:t>
      </w:r>
      <w:r w:rsidR="00E67E0B">
        <w:t xml:space="preserve">three </w:t>
      </w:r>
      <w:r w:rsidR="00DB1C5E">
        <w:t>simultaneous equations were</w:t>
      </w:r>
      <w:r w:rsidR="00E67E0B">
        <w:t xml:space="preserve"> solve</w:t>
      </w:r>
      <w:r w:rsidR="00DB1C5E">
        <w:t>d</w:t>
      </w:r>
      <w:r w:rsidR="00E67E0B">
        <w:t xml:space="preserve"> for three unknowns: </w:t>
      </w:r>
      <w:r w:rsidR="00E67E0B" w:rsidRPr="00E67E0B">
        <w:rPr>
          <w:position w:val="-12"/>
        </w:rPr>
        <w:object w:dxaOrig="360" w:dyaOrig="360" w14:anchorId="6313A913">
          <v:shape id="_x0000_i1036" type="#_x0000_t75" style="width:17.75pt;height:17.75pt" o:ole="">
            <v:imagedata r:id="rId55" o:title=""/>
          </v:shape>
          <o:OLEObject Type="Embed" ProgID="Equation.DSMT4" ShapeID="_x0000_i1036" DrawAspect="Content" ObjectID="_1630316475" r:id="rId56"/>
        </w:object>
      </w:r>
      <w:r w:rsidR="00E67E0B">
        <w:t>,</w:t>
      </w:r>
      <w:r w:rsidR="00E67E0B" w:rsidRPr="00E67E0B">
        <w:rPr>
          <w:position w:val="-12"/>
        </w:rPr>
        <w:object w:dxaOrig="380" w:dyaOrig="360" w14:anchorId="65315453">
          <v:shape id="_x0000_i1037" type="#_x0000_t75" style="width:18.8pt;height:17.75pt" o:ole="">
            <v:imagedata r:id="rId57" o:title=""/>
          </v:shape>
          <o:OLEObject Type="Embed" ProgID="Equation.DSMT4" ShapeID="_x0000_i1037" DrawAspect="Content" ObjectID="_1630316476" r:id="rId58"/>
        </w:object>
      </w:r>
      <w:r w:rsidR="00E67E0B">
        <w:t xml:space="preserve">, and </w:t>
      </w:r>
      <w:r w:rsidR="00E67E0B" w:rsidRPr="00E67E0B">
        <w:rPr>
          <w:position w:val="-12"/>
        </w:rPr>
        <w:object w:dxaOrig="320" w:dyaOrig="380" w14:anchorId="1CAE87C4">
          <v:shape id="_x0000_i1038" type="#_x0000_t75" style="width:15.65pt;height:18.8pt" o:ole="">
            <v:imagedata r:id="rId59" o:title=""/>
          </v:shape>
          <o:OLEObject Type="Embed" ProgID="Equation.DSMT4" ShapeID="_x0000_i1038" DrawAspect="Content" ObjectID="_1630316477" r:id="rId60"/>
        </w:object>
      </w:r>
      <w:r w:rsidR="00E67E0B">
        <w:t>.</w:t>
      </w:r>
    </w:p>
    <w:p w14:paraId="088980C5" w14:textId="07C11C8E" w:rsidR="00F87403" w:rsidRDefault="00F87403" w:rsidP="007A73C1">
      <w:pPr>
        <w:pStyle w:val="MTDisplayEquation"/>
        <w:ind w:firstLine="720"/>
      </w:pPr>
      <w:r>
        <w:tab/>
      </w:r>
      <w:r w:rsidRPr="00F87403">
        <w:rPr>
          <w:position w:val="-60"/>
        </w:rPr>
        <w:object w:dxaOrig="2260" w:dyaOrig="1020" w14:anchorId="772FC144">
          <v:shape id="_x0000_i1039" type="#_x0000_t75" style="width:113.75pt;height:51.15pt" o:ole="">
            <v:imagedata r:id="rId61" o:title=""/>
          </v:shape>
          <o:OLEObject Type="Embed" ProgID="Equation.DSMT4" ShapeID="_x0000_i1039" DrawAspect="Content" ObjectID="_1630316478" r:id="rId62"/>
        </w:object>
      </w:r>
    </w:p>
    <w:p w14:paraId="1E1DCBED" w14:textId="2FB85124" w:rsidR="00F87403" w:rsidRDefault="00F87403" w:rsidP="007A73C1">
      <w:pPr>
        <w:pStyle w:val="MTDisplayEquation"/>
        <w:ind w:firstLine="720"/>
      </w:pPr>
      <w:r>
        <w:tab/>
      </w:r>
      <w:r w:rsidRPr="00F87403">
        <w:rPr>
          <w:position w:val="-60"/>
        </w:rPr>
        <w:object w:dxaOrig="3680" w:dyaOrig="1020" w14:anchorId="4D0DA5C6">
          <v:shape id="_x0000_i1040" type="#_x0000_t75" style="width:183.65pt;height:51.15pt" o:ole="">
            <v:imagedata r:id="rId63" o:title=""/>
          </v:shape>
          <o:OLEObject Type="Embed" ProgID="Equation.DSMT4" ShapeID="_x0000_i1040" DrawAspect="Content" ObjectID="_1630316479" r:id="rId64"/>
        </w:object>
      </w:r>
    </w:p>
    <w:p w14:paraId="4615461E" w14:textId="52D6094F" w:rsidR="00F87403" w:rsidRDefault="00F87403" w:rsidP="007A73C1">
      <w:pPr>
        <w:pStyle w:val="MTDisplayEquation"/>
        <w:ind w:firstLine="720"/>
      </w:pPr>
      <w:r>
        <w:tab/>
      </w:r>
      <w:r w:rsidRPr="00F87403">
        <w:rPr>
          <w:position w:val="-60"/>
        </w:rPr>
        <w:object w:dxaOrig="3000" w:dyaOrig="980" w14:anchorId="78300964">
          <v:shape id="_x0000_i1041" type="#_x0000_t75" style="width:150.25pt;height:49.05pt" o:ole="">
            <v:imagedata r:id="rId65" o:title=""/>
          </v:shape>
          <o:OLEObject Type="Embed" ProgID="Equation.DSMT4" ShapeID="_x0000_i1041" DrawAspect="Content" ObjectID="_1630316480" r:id="rId66"/>
        </w:object>
      </w:r>
    </w:p>
    <w:p w14:paraId="2E57FA02" w14:textId="10073DC2" w:rsidR="00E67E0B" w:rsidRPr="00D84CBD" w:rsidRDefault="00191812" w:rsidP="00E72EB9">
      <w:pPr>
        <w:pStyle w:val="NoSpacing"/>
        <w:ind w:firstLine="720"/>
      </w:pPr>
      <w:r>
        <w:lastRenderedPageBreak/>
        <w:t>S</w:t>
      </w:r>
      <w:r w:rsidR="00E67E0B" w:rsidRPr="00D84CBD">
        <w:t xml:space="preserve">olutions to these equations </w:t>
      </w:r>
      <w:r>
        <w:t xml:space="preserve">were developed from </w:t>
      </w:r>
      <w:proofErr w:type="spellStart"/>
      <w:r>
        <w:t>Matlab’s</w:t>
      </w:r>
      <w:proofErr w:type="spellEnd"/>
      <w:r>
        <w:t xml:space="preserve"> function solver, producing positive-value parameters for each muscle in the system.</w:t>
      </w:r>
      <w:r w:rsidR="00E67E0B" w:rsidRPr="00D84CBD">
        <w:t xml:space="preserve"> Th</w:t>
      </w:r>
      <w:r w:rsidR="00D84CBD" w:rsidRPr="00D84CBD">
        <w:t xml:space="preserve">e solution set with the </w:t>
      </w:r>
      <w:r w:rsidR="00D84CBD" w:rsidRPr="00D84CBD">
        <w:rPr>
          <w:position w:val="-12"/>
        </w:rPr>
        <w:object w:dxaOrig="320" w:dyaOrig="380" w14:anchorId="1395FA3E">
          <v:shape id="_x0000_i1042" type="#_x0000_t75" style="width:15.65pt;height:18.8pt" o:ole="">
            <v:imagedata r:id="rId67" o:title=""/>
          </v:shape>
          <o:OLEObject Type="Embed" ProgID="Equation.DSMT4" ShapeID="_x0000_i1042" DrawAspect="Content" ObjectID="_1630316481" r:id="rId68"/>
        </w:object>
      </w:r>
      <w:r w:rsidR="00D84CBD" w:rsidRPr="00D84CBD">
        <w:t xml:space="preserve"> value closest to </w:t>
      </w:r>
      <w:r w:rsidR="00D84CBD" w:rsidRPr="00D84CBD">
        <w:rPr>
          <w:position w:val="-12"/>
        </w:rPr>
        <w:object w:dxaOrig="460" w:dyaOrig="360" w14:anchorId="53CD76CA">
          <v:shape id="_x0000_i1043" type="#_x0000_t75" style="width:22.95pt;height:17.75pt" o:ole="">
            <v:imagedata r:id="rId69" o:title=""/>
          </v:shape>
          <o:OLEObject Type="Embed" ProgID="Equation.DSMT4" ShapeID="_x0000_i1043" DrawAspect="Content" ObjectID="_1630316482" r:id="rId70"/>
        </w:object>
      </w:r>
      <w:r w:rsidR="00D84CBD" w:rsidRPr="00D84CBD">
        <w:t xml:space="preserve"> was chosen</w:t>
      </w:r>
      <w:r>
        <w:t xml:space="preserve"> for each muscle and injected into an Animatlab project file</w:t>
      </w:r>
      <w:r w:rsidR="00D84CBD" w:rsidRPr="00D84CBD">
        <w:t>.</w:t>
      </w:r>
    </w:p>
    <w:p w14:paraId="51B52506" w14:textId="46970B97" w:rsidR="00E0250D" w:rsidRDefault="00C81274" w:rsidP="00E72EB9">
      <w:pPr>
        <w:pStyle w:val="NoSpacing"/>
        <w:numPr>
          <w:ilvl w:val="4"/>
          <w:numId w:val="9"/>
        </w:numPr>
        <w:ind w:left="0" w:firstLine="720"/>
      </w:pPr>
      <w:r>
        <w:rPr>
          <w:noProof/>
        </w:rPr>
        <mc:AlternateContent>
          <mc:Choice Requires="wps">
            <w:drawing>
              <wp:anchor distT="0" distB="0" distL="114300" distR="114300" simplePos="0" relativeHeight="251658240" behindDoc="0" locked="0" layoutInCell="1" allowOverlap="1" wp14:anchorId="4D18AE68" wp14:editId="1ECFD81E">
                <wp:simplePos x="0" y="0"/>
                <wp:positionH relativeFrom="column">
                  <wp:posOffset>902719</wp:posOffset>
                </wp:positionH>
                <wp:positionV relativeFrom="paragraph">
                  <wp:posOffset>3460115</wp:posOffset>
                </wp:positionV>
                <wp:extent cx="4476750" cy="635"/>
                <wp:effectExtent l="0" t="0" r="0" b="0"/>
                <wp:wrapTopAndBottom/>
                <wp:docPr id="8" name="Text Box 8"/>
                <wp:cNvGraphicFramePr/>
                <a:graphic xmlns:a="http://schemas.openxmlformats.org/drawingml/2006/main">
                  <a:graphicData uri="http://schemas.microsoft.com/office/word/2010/wordprocessingShape">
                    <wps:wsp>
                      <wps:cNvSpPr txBox="1"/>
                      <wps:spPr>
                        <a:xfrm>
                          <a:off x="0" y="0"/>
                          <a:ext cx="4476750" cy="635"/>
                        </a:xfrm>
                        <a:prstGeom prst="rect">
                          <a:avLst/>
                        </a:prstGeom>
                        <a:solidFill>
                          <a:prstClr val="white"/>
                        </a:solidFill>
                        <a:ln>
                          <a:noFill/>
                        </a:ln>
                        <a:effectLst/>
                      </wps:spPr>
                      <wps:txbx>
                        <w:txbxContent>
                          <w:p w14:paraId="206D145F" w14:textId="518BB478" w:rsidR="001B6E8C" w:rsidRPr="00FF69AA" w:rsidRDefault="001B6E8C" w:rsidP="00EF3CB1">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7</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ST curve as modeled in Animatlab. Steepness was calculated to meet the</w:t>
                            </w:r>
                            <w:r>
                              <w:rPr>
                                <w:rFonts w:ascii="Times New Roman" w:hAnsi="Times New Roman" w:cs="Times New Roman"/>
                                <w:i w:val="0"/>
                                <w:color w:val="auto"/>
                              </w:rPr>
                              <w:t xml:space="preserve"> boundary conditions described in the text</w:t>
                            </w:r>
                            <w:r w:rsidRPr="00FF69AA">
                              <w:rPr>
                                <w:rFonts w:ascii="Times New Roman" w:hAnsi="Times New Roman" w:cs="Times New Roman"/>
                                <w:i w:val="0"/>
                                <w:color w:val="auto"/>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D18AE68" id="Text Box 8" o:spid="_x0000_s1042" type="#_x0000_t202" style="position:absolute;left:0;text-align:left;margin-left:71.1pt;margin-top:272.45pt;width:352.5pt;height:.05pt;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" stroked="f">
                <v:textbox style="mso-fit-shape-to-text:t" inset="0,0,0,0">
                  <w:txbxContent>
                    <w:p w14:paraId="206D145F" w14:textId="518BB478" w:rsidR="001B6E8C" w:rsidRPr="00FF69AA" w:rsidRDefault="001B6E8C" w:rsidP="00EF3CB1">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7</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ST curve as modeled in Animatlab. Steepness was calculated to meet the</w:t>
                      </w:r>
                      <w:r>
                        <w:rPr>
                          <w:rFonts w:ascii="Times New Roman" w:hAnsi="Times New Roman" w:cs="Times New Roman"/>
                          <w:i w:val="0"/>
                          <w:color w:val="auto"/>
                        </w:rPr>
                        <w:t xml:space="preserve"> boundary conditions described in the text</w:t>
                      </w:r>
                      <w:r w:rsidRPr="00FF69AA">
                        <w:rPr>
                          <w:rFonts w:ascii="Times New Roman" w:hAnsi="Times New Roman" w:cs="Times New Roman"/>
                          <w:i w:val="0"/>
                          <w:color w:val="auto"/>
                        </w:rPr>
                        <w:t>.</w:t>
                      </w:r>
                    </w:p>
                  </w:txbxContent>
                </v:textbox>
                <w10:wrap type="topAndBottom"/>
              </v:shape>
            </w:pict>
          </mc:Fallback>
        </mc:AlternateContent>
      </w:r>
      <w:r>
        <w:rPr>
          <w:noProof/>
        </w:rPr>
        <w:drawing>
          <wp:anchor distT="0" distB="0" distL="114300" distR="114300" simplePos="0" relativeHeight="251659264" behindDoc="0" locked="0" layoutInCell="1" allowOverlap="1" wp14:anchorId="15D1640F" wp14:editId="26A2C6D9">
            <wp:simplePos x="0" y="0"/>
            <wp:positionH relativeFrom="margin">
              <wp:align>center</wp:align>
            </wp:positionH>
            <wp:positionV relativeFrom="paragraph">
              <wp:posOffset>350520</wp:posOffset>
            </wp:positionV>
            <wp:extent cx="2975610" cy="3028950"/>
            <wp:effectExtent l="0" t="0" r="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G:\My Drive\ThesisProposal\Figures\st2.PNG"/>
                    <pic:cNvPicPr>
                      <a:picLocks noChangeAspect="1" noChangeArrowheads="1"/>
                    </pic:cNvPicPr>
                  </pic:nvPicPr>
                  <pic:blipFill>
                    <a:blip r:embed="rId71" cstate="print">
                      <a:extLst>
                        <a:ext uri="{28A0092B-C50C-407E-A947-70E740481C1C}">
                          <a14:useLocalDpi xmlns:a14="http://schemas.microsoft.com/office/drawing/2010/main" val="0"/>
                        </a:ext>
                      </a:extLst>
                    </a:blip>
                    <a:stretch>
                      <a:fillRect/>
                    </a:stretch>
                  </pic:blipFill>
                  <pic:spPr bwMode="auto">
                    <a:xfrm>
                      <a:off x="0" y="0"/>
                      <a:ext cx="2975610" cy="3028950"/>
                    </a:xfrm>
                    <a:prstGeom prst="rect">
                      <a:avLst/>
                    </a:prstGeom>
                    <a:noFill/>
                    <a:ln>
                      <a:noFill/>
                    </a:ln>
                  </pic:spPr>
                </pic:pic>
              </a:graphicData>
            </a:graphic>
            <wp14:sizeRelH relativeFrom="page">
              <wp14:pctWidth>0</wp14:pctWidth>
            </wp14:sizeRelH>
            <wp14:sizeRelV relativeFrom="page">
              <wp14:pctHeight>0</wp14:pctHeight>
            </wp14:sizeRelV>
          </wp:anchor>
        </w:drawing>
      </w:r>
      <w:r w:rsidR="004264FC" w:rsidRPr="007311A3">
        <w:t xml:space="preserve">The </w:t>
      </w:r>
      <w:r w:rsidR="006C2F67">
        <w:t>Stimulus-Tension (</w:t>
      </w:r>
      <w:r w:rsidR="004264FC" w:rsidRPr="007311A3">
        <w:t>ST</w:t>
      </w:r>
      <w:r w:rsidR="006C2F67">
        <w:t>)</w:t>
      </w:r>
      <w:r w:rsidR="004264FC" w:rsidRPr="007311A3">
        <w:t xml:space="preserve"> Curve</w:t>
      </w:r>
    </w:p>
    <w:p w14:paraId="23028C6F" w14:textId="26C336C9" w:rsidR="00686A0F" w:rsidRDefault="00BE08D8" w:rsidP="00E72EB9">
      <w:pPr>
        <w:pStyle w:val="NoSpacing"/>
        <w:ind w:firstLine="720"/>
      </w:pPr>
      <w:r w:rsidRPr="005F2627">
        <w:t>The stimulus-tension</w:t>
      </w:r>
      <w:r w:rsidR="00E0250D">
        <w:t xml:space="preserve"> (ST)</w:t>
      </w:r>
      <w:r w:rsidRPr="005F2627">
        <w:t xml:space="preserve"> curve relates</w:t>
      </w:r>
      <w:r w:rsidR="00206BCF">
        <w:t xml:space="preserve"> muscle membrane potential </w:t>
      </w:r>
      <w:r w:rsidR="007D649D" w:rsidRPr="005F2627">
        <w:t xml:space="preserve">to muscle force output. </w:t>
      </w:r>
      <w:r w:rsidR="00CE164D">
        <w:t xml:space="preserve">ST curves exist in the literature for a number of hindlimb muscles, but not all </w:t>
      </w:r>
      <w:r w:rsidR="00CE164D">
        <w:fldChar w:fldCharType="begin"/>
      </w:r>
      <w:r w:rsidR="00EA205E">
        <w:instrText xml:space="preserve"> ADDIN ZOTERO_ITEM CSL_CITATION {"citationID":"R7dKgnVd","properties":{"formattedCitation":"(Jarc, Berniker, and Tresch 2013)","plainCitation":"(Jarc, Berniker, and Tresch 2013)","noteIndex":0},"citationItems":[{"id":404,"uris":["http://zotero.org/users/2047454/items/TIEGFPDI"],"uri":["http://zotero.org/users/2047454/items/TIEGFPDI"],"itemData":{"id":404,"type":"article-journal","title":"FES Control of Isometric Forces in the Rat Hindlimb Using Many Muscles","container-title":"IEEE Transactions on Biomedical Engineering","page":"1422-1430","volume":"60","issue":"5","source":"IEEE Xplore","abstract":"Functional electrical stimulation (FES) attempts to restore motor behaviors to paralyzed limbs by electrically stimulating nerves and/or muscles. This restoration of behavior requires specifying commands to a large number of muscles, each making an independent contribution to the ongoing behavior. Efforts to develop FES systems in humans have generally been limited to preprogrammed, fixed muscle activation patterns. The development and evaluation of more sophisticated FES control strategies is difficult to accomplish in humans, mainly because of the limited access of patients for FES experiments. Here, we developed an in vivo FES test platform using a rat model that is capable of using many muscles for control and that can therefore be used to evaluate potential strategies for developing flexible FES control strategies. We first validated this FES test platform by showing consistent force responses to repeated stimulation, monotonically increasing muscle recruitment with constant force directions, and linear summation of costimulated muscles. These results demonstrate that we are able to differentially control the activation of many muscles, despite the small size of the rat hindlimb. We then demonstrate the utility of this platform to test potential FES control strategies, using it to test our ability to effectively produce open-loop control of isometric forces. We show that we are able to use this preparation to produce a range of endpoint forces flexibly and with good accuracy. We suggest that this platform will aid in FES controller design, development, and evaluation, thus accelerating the development of effective FES applications for the restoration of movement in paralyzed patients.","DOI":"10.1109/TBME.2013.2237768","ISSN":"0018-9294","author":[{"family":"Jarc","given":"A. M."},{"family":"Berniker","given":"M."},{"family":"Tresch","given":"M. C."}],"issued":{"date-parts":[["2013",5]]}}}],"schema":"https://github.com/citation-style-language/schema/raw/master/csl-citation.json"} </w:instrText>
      </w:r>
      <w:r w:rsidR="00CE164D">
        <w:fldChar w:fldCharType="separate"/>
      </w:r>
      <w:r w:rsidR="00EA205E" w:rsidRPr="00EA205E">
        <w:rPr>
          <w:rFonts w:cs="Times New Roman"/>
        </w:rPr>
        <w:t>(</w:t>
      </w:r>
      <w:proofErr w:type="spellStart"/>
      <w:r w:rsidR="00EA205E" w:rsidRPr="00EA205E">
        <w:rPr>
          <w:rFonts w:cs="Times New Roman"/>
        </w:rPr>
        <w:t>Jarc</w:t>
      </w:r>
      <w:proofErr w:type="spellEnd"/>
      <w:r w:rsidR="00EA205E" w:rsidRPr="00EA205E">
        <w:rPr>
          <w:rFonts w:cs="Times New Roman"/>
        </w:rPr>
        <w:t xml:space="preserve">, </w:t>
      </w:r>
      <w:proofErr w:type="spellStart"/>
      <w:r w:rsidR="00EA205E" w:rsidRPr="00EA205E">
        <w:rPr>
          <w:rFonts w:cs="Times New Roman"/>
        </w:rPr>
        <w:t>Berniker</w:t>
      </w:r>
      <w:proofErr w:type="spellEnd"/>
      <w:r w:rsidR="00EA205E" w:rsidRPr="00EA205E">
        <w:rPr>
          <w:rFonts w:cs="Times New Roman"/>
        </w:rPr>
        <w:t xml:space="preserve">, and </w:t>
      </w:r>
      <w:proofErr w:type="spellStart"/>
      <w:r w:rsidR="00EA205E" w:rsidRPr="00EA205E">
        <w:rPr>
          <w:rFonts w:cs="Times New Roman"/>
        </w:rPr>
        <w:t>Tresch</w:t>
      </w:r>
      <w:proofErr w:type="spellEnd"/>
      <w:r w:rsidR="00EA205E" w:rsidRPr="00EA205E">
        <w:rPr>
          <w:rFonts w:cs="Times New Roman"/>
        </w:rPr>
        <w:t xml:space="preserve"> 2013)</w:t>
      </w:r>
      <w:r w:rsidR="00CE164D">
        <w:fldChar w:fldCharType="end"/>
      </w:r>
      <w:r w:rsidR="00CE164D">
        <w:t xml:space="preserve">. </w:t>
      </w:r>
      <w:r w:rsidR="007D649D" w:rsidRPr="005F2627">
        <w:t xml:space="preserve">In the Hill equation, </w:t>
      </w:r>
      <w:r w:rsidR="0054060F">
        <w:t>the ST relationship is</w:t>
      </w:r>
      <w:r w:rsidR="007D649D" w:rsidRPr="005F2627">
        <w:t xml:space="preserve"> represented by the parameter A</w:t>
      </w:r>
      <w:r w:rsidR="007D649D" w:rsidRPr="00655F35">
        <w:rPr>
          <w:vertAlign w:val="subscript"/>
        </w:rPr>
        <w:t>m</w:t>
      </w:r>
      <w:r w:rsidR="007D649D" w:rsidRPr="005F2627">
        <w:t xml:space="preserve">. </w:t>
      </w:r>
      <w:r w:rsidR="00CF7C9F">
        <w:t>This mod</w:t>
      </w:r>
      <w:r w:rsidR="006B6F51">
        <w:t xml:space="preserve">el </w:t>
      </w:r>
      <w:r w:rsidR="00277CC5">
        <w:t xml:space="preserve">does not capture </w:t>
      </w:r>
      <w:r w:rsidR="00CF7C9F">
        <w:t xml:space="preserve">many of the nuances associated with </w:t>
      </w:r>
      <w:r w:rsidR="009F6CEA">
        <w:t xml:space="preserve">the </w:t>
      </w:r>
      <w:r w:rsidR="00CF7C9F">
        <w:t>stimulati</w:t>
      </w:r>
      <w:r w:rsidR="00981807">
        <w:t xml:space="preserve">on mechanics of muscles, such as twitch mechanics </w:t>
      </w:r>
      <w:r w:rsidR="00786B4E">
        <w:fldChar w:fldCharType="begin"/>
      </w:r>
      <w:r w:rsidR="00EA205E">
        <w:instrText xml:space="preserve"> ADDIN ZOTERO_ITEM CSL_CITATION {"citationID":"HgpGSRXm","properties":{"formattedCitation":"(Spector et al. 1980)","plainCitation":"(Spector et al. 1980)","noteIndex":0},"citationItems":[{"id":460,"uris":["http://zotero.org/users/2047454/items/IBKRP6PM"],"uri":["http://zotero.org/users/2047454/items/IBKRP6PM"],"itemData":{"id":460,"type":"article-journal","title":"Muscle architecture and force-velocity characteristics of cat soleus and medial gastrocnemius: implications for motor control","container-title":"Journal of Neurophysiology","page":"951-960","volume":"44","issue":"5","source":"physiology.org (Atypon)","abstract":"1. Isometric and isotonic contractile parameters of the soleus (SOL) and medial gastrocnemius (MG) muscles of seven adult cats were studied. In addition, architectural characteristics of six contralateral pairs of these ankle extensors were determined. 2. The in situ peak isometric tetanic tension developed by the MG at the Achilles tendon is nearly 5 times (9,846 vs 2,125 g) that of the SOL muscle. However, when differences between the MG and SOL in fiber length (2.01 vs 3.66 cm), muscle mass (9.80 vs. 3.31 g), and angle of pinnation (21.4 vs. 6.4 degrees) are considered, the specific tensions of these muscles are similar (approximately 2.3 kg x cm-2). 3. When the effects of muscle architecture are eliminated, the nearly threefold greater maximum isotonic shortening velocity (Vmax) of sarcomeres of the MG (38.2 micron/s) relative to the SOL (13.4 micron/s) is presumably due to intrinsic differences in the biochemical properties of these muscle. However, the Vmax developed by the MG at the Achilles tendon (258.6 mm/s) during a shortening contraction is only 1.5 times that of the SOL (176.3 mm/s) due to the influence of these muscles' specific architectures. 4. Variations in geometrical characteristics of the SOL and MG are consonant with the relative amounts of participation of these muscles during posture, locomotion, and jumping. Posture requires the development of low forces for prolonged periods for which the SOL seems best suited both architecturally and physiologically. The MG, relatively inactive during quiet standing, becomes responsible for a greater percentage of tension and shortening speed during plantar flexion (E3) as gait speeds increase, which is consistent with this muscle's greater tension- and velocity-generating capacity. 5. At high speeds of locomotion (3.0 m/s) and jumping, the shortening velocities developed at the end of E3 (approximately 20-40 ms before paw off) exceed Vmax of the SOL. Consequently, the SOL, although electrically active, cannot contribute to the tensions required to generate the shortening velocities dictated by these movements. 6. These data demonstrate the influence of the differing geometries of the SOL and MG on the roles of these muscles in generating forces at varying velocities, as demanded by the dynamics of the movement.","DOI":"10.1152/jn.1980.44.5.951","ISSN":"0022-3077","title-short":"Muscle architecture and force-velocity characteristics of cat soleus and medial gastrocnemius","journalAbbreviation":"Journal of Neurophysiology","author":[{"family":"Spector","given":"S. A."},{"family":"Gardiner","given":"P. F."},{"family":"Zernicke","given":"R. F."},{"family":"Roy","given":"R. R."},{"family":"Edgerton","given":"V. R."}],"issued":{"date-parts":[["1980",11,1]]}}}],"schema":"https://github.com/citation-style-language/schema/raw/master/csl-citation.json"} </w:instrText>
      </w:r>
      <w:r w:rsidR="00786B4E">
        <w:fldChar w:fldCharType="separate"/>
      </w:r>
      <w:r w:rsidR="00EA205E" w:rsidRPr="00EA205E">
        <w:rPr>
          <w:rFonts w:cs="Times New Roman"/>
        </w:rPr>
        <w:t>(Spector et al. 1980)</w:t>
      </w:r>
      <w:r w:rsidR="00786B4E">
        <w:fldChar w:fldCharType="end"/>
      </w:r>
      <w:r w:rsidR="00786B4E">
        <w:t xml:space="preserve"> </w:t>
      </w:r>
      <w:r w:rsidR="00981807">
        <w:t>or</w:t>
      </w:r>
      <w:r w:rsidR="00CF7C9F">
        <w:t xml:space="preserve"> the time delay </w:t>
      </w:r>
      <w:commentRangeStart w:id="46"/>
      <w:r w:rsidR="00981807">
        <w:t>between</w:t>
      </w:r>
      <w:r w:rsidR="00CF7C9F">
        <w:t xml:space="preserve"> EMG signal</w:t>
      </w:r>
      <w:r w:rsidR="00981807">
        <w:t xml:space="preserve"> onset and measured force</w:t>
      </w:r>
      <w:r w:rsidR="004B07C1">
        <w:t xml:space="preserve"> </w:t>
      </w:r>
      <w:commentRangeEnd w:id="46"/>
      <w:r w:rsidR="00ED219C">
        <w:rPr>
          <w:rStyle w:val="CommentReference"/>
          <w:rFonts w:asciiTheme="minorHAnsi" w:hAnsiTheme="minorHAnsi"/>
        </w:rPr>
        <w:commentReference w:id="46"/>
      </w:r>
      <w:r w:rsidR="00CF7C9F">
        <w:fldChar w:fldCharType="begin"/>
      </w:r>
      <w:r w:rsidR="00EA205E">
        <w:instrText xml:space="preserve"> ADDIN ZOTERO_ITEM CSL_CITATION {"citationID":"X5WwTIbB","properties":{"formattedCitation":"(Thomas S. Buchanan et al. 2004; Corcos et al. 1992)","plainCitation":"(Thomas S. Buchanan et al. 2004; Corcos et al. 1992)","noteIndex":0},"citationItems":[{"id":463,"uris":["http://zotero.org/users/2047454/items/54AC32QS"],"uri":["http://zotero.org/users/2047454/items/54AC32QS"],"itemData":{"id":463,"type":"article-journal","title":"Neuromusculoskeletal Modeling: Estimation of Muscle Forces and Joint Moments and Movements From Measurements of Neural Command","container-title":"Journal of applied biomechanics","page":"367-395","volume":"20","issue":"4","source":"PubMed Central","abstract":"This paper provides an overview of forward dynamic neuromusculoskeletal modeling. The aim of such models is to estimate or predict muscle forces, joint moments, and/or joint kinematics from neural signals. This is a four-step process. In the first step, muscle activation dynamics govern the transformation from the neural signal to a measure of muscle activation—a time varying parameter between 0 and 1. In the second step, muscle contraction dynamics characterize how muscle activations are transformed into muscle forces. The third step requires a model of the musculoskeletal geometry to transform muscle forces to joint moments. Finally, the equations of motion allow joint moments to be transformed into joint movements. Each step involves complex nonlinear relationships. The focus of this paper is on the details involved in the first two steps, since these are the most challenging to the biomechanician. The global process is then explained through applications to the study of predicting isometric elbow moments and dynamic knee kinetics.","ISSN":"1065-8483","note":"PMID: 16467928\nPMCID: PMC1357215","title-short":"Neuromusculoskeletal Modeling","journalAbbreviation":"J Appl Biomech","author":[{"family":"Buchanan","given":"Thomas S."},{"family":"Lloyd","given":"David G."},{"family":"Manal","given":"Kurt"},{"family":"Besier","given":"Thor F."}],"issued":{"date-parts":[["2004",11]]}}},{"id":647,"uris":["http://zotero.org/users/2047454/items/5852BJD6"],"uri":["http://zotero.org/users/2047454/items/5852BJD6"],"itemData":{"id":647,"type":"article-journal","title":"Electromechanical delay: An experimental artifact","container-title":"Journal of Electromyography and Kinesiology","page":"59-68","volume":"2","issue":"2","source":"ScienceDirect","abstract":"The time delay between the onset of muscle activation and the onset of force or motion is commonly referred to as electromechanical delay, motor time, or motor execution time. This time has been used in the study of reaction time, of physiological properties of muscle, and of population differences. In this study, we show that electromechanical delay is comprised of two components. The first is transport time (tt) which is very brief (perhaps 10 ms). The second is the time to generate detectable changes in force (tf). The absolute duration of electromechanical delay is usually dominated by the second component which is influenced by four separate factors that are related in the following way: f = gTRZdZm That is, tf is a function (g) of the product of two ratios. One is between the threshold T of the measuring device and the rate R at which muscle force rises. The other is the ratio of the mechanical impedances of the measuring device (Zd) and the muscle (Zm). We conclude that the measured absolute value of electromechanical delay has no physiological or psychological meaning and that task and performance induced changes need great care in their interpretation.","DOI":"10.1016/1050-6411(92)90017-D","ISSN":"1050-6411","title-short":"Electromechanical delay","journalAbbreviation":"Journal of Electromyography and Kinesiology","author":[{"family":"Corcos","given":"Daniel M."},{"family":"Gottlieb","given":"Gerald L."},{"family":"Latash","given":"Mark L."},{"family":"Almeida","given":"Gil L."},{"family":"Agarwal","given":"Gyan C."}],"issued":{"date-parts":[["1992",1,1]]}}}],"schema":"https://github.com/citation-style-language/schema/raw/master/csl-citation.json"} </w:instrText>
      </w:r>
      <w:r w:rsidR="00CF7C9F">
        <w:fldChar w:fldCharType="separate"/>
      </w:r>
      <w:r w:rsidR="00EA205E" w:rsidRPr="00EA205E">
        <w:rPr>
          <w:rFonts w:cs="Times New Roman"/>
        </w:rPr>
        <w:t xml:space="preserve">(Thomas S. Buchanan et al. 2004; </w:t>
      </w:r>
      <w:proofErr w:type="spellStart"/>
      <w:r w:rsidR="00EA205E" w:rsidRPr="00EA205E">
        <w:rPr>
          <w:rFonts w:cs="Times New Roman"/>
        </w:rPr>
        <w:t>Corcos</w:t>
      </w:r>
      <w:proofErr w:type="spellEnd"/>
      <w:r w:rsidR="00EA205E" w:rsidRPr="00EA205E">
        <w:rPr>
          <w:rFonts w:cs="Times New Roman"/>
        </w:rPr>
        <w:t xml:space="preserve"> et al. 1992)</w:t>
      </w:r>
      <w:r w:rsidR="00CF7C9F">
        <w:fldChar w:fldCharType="end"/>
      </w:r>
      <w:r w:rsidR="00CF7C9F">
        <w:t xml:space="preserve">. </w:t>
      </w:r>
    </w:p>
    <w:p w14:paraId="40236738" w14:textId="3A2AF30F" w:rsidR="00CE79CF" w:rsidRDefault="004B07C1" w:rsidP="00E72EB9">
      <w:pPr>
        <w:pStyle w:val="NoSpacing"/>
        <w:ind w:firstLine="720"/>
      </w:pPr>
      <w:r>
        <w:t>Animatlab</w:t>
      </w:r>
      <w:r w:rsidR="00CE79CF">
        <w:t xml:space="preserve"> uses a simplified ST equation,</w:t>
      </w:r>
    </w:p>
    <w:p w14:paraId="5B31E752" w14:textId="2B22B929" w:rsidR="004B07C1" w:rsidRDefault="00CE79CF" w:rsidP="007A73C1">
      <w:pPr>
        <w:pStyle w:val="MTDisplayEquation"/>
        <w:ind w:firstLine="720"/>
      </w:pPr>
      <w:r>
        <w:tab/>
      </w:r>
      <w:r w:rsidRPr="00CE79CF">
        <w:rPr>
          <w:position w:val="-26"/>
        </w:rPr>
        <w:object w:dxaOrig="2740" w:dyaOrig="639" w14:anchorId="58C48C36">
          <v:shape id="_x0000_i1044" type="#_x0000_t75" style="width:136.7pt;height:32.35pt" o:ole="">
            <v:imagedata r:id="rId72" o:title=""/>
          </v:shape>
          <o:OLEObject Type="Embed" ProgID="Equation.DSMT4" ShapeID="_x0000_i1044" DrawAspect="Content" ObjectID="_1630316483" r:id="rId73"/>
        </w:object>
      </w:r>
      <w:r w:rsidR="004B07C1">
        <w:t>,</w:t>
      </w:r>
    </w:p>
    <w:p w14:paraId="770FD989" w14:textId="42EE26D4" w:rsidR="004B07C1" w:rsidRDefault="00CE79CF" w:rsidP="00E72EB9">
      <w:pPr>
        <w:pStyle w:val="NoSpacing"/>
        <w:ind w:firstLine="720"/>
      </w:pPr>
      <w:r>
        <w:lastRenderedPageBreak/>
        <w:t xml:space="preserve">where </w:t>
      </w:r>
      <w:r w:rsidRPr="00CE79CF">
        <w:rPr>
          <w:position w:val="-12"/>
        </w:rPr>
        <w:object w:dxaOrig="680" w:dyaOrig="360" w14:anchorId="6FF70670">
          <v:shape id="_x0000_i1045" type="#_x0000_t75" style="width:34.45pt;height:18.8pt" o:ole="">
            <v:imagedata r:id="rId74" o:title=""/>
          </v:shape>
          <o:OLEObject Type="Embed" ProgID="Equation.DSMT4" ShapeID="_x0000_i1045" DrawAspect="Content" ObjectID="_1630316484" r:id="rId75"/>
        </w:object>
      </w:r>
      <w:r w:rsidR="004B07C1">
        <w:t xml:space="preserve"> is the tension at a specific motorneuron voltage</w:t>
      </w:r>
      <w:r>
        <w:t xml:space="preserve"> in </w:t>
      </w:r>
      <w:proofErr w:type="spellStart"/>
      <w:r>
        <w:t>Newtons</w:t>
      </w:r>
      <w:proofErr w:type="spellEnd"/>
      <w:r w:rsidR="004B07C1">
        <w:t xml:space="preserve">, </w:t>
      </w:r>
      <w:proofErr w:type="spellStart"/>
      <w:r w:rsidR="004B07C1">
        <w:t>F</w:t>
      </w:r>
      <w:r w:rsidR="004B07C1" w:rsidRPr="004B07C1">
        <w:rPr>
          <w:vertAlign w:val="subscript"/>
        </w:rPr>
        <w:t>max</w:t>
      </w:r>
      <w:proofErr w:type="spellEnd"/>
      <w:r w:rsidR="004B07C1">
        <w:t xml:space="preserve"> is the maximum muscle force, </w:t>
      </w:r>
      <w:proofErr w:type="spellStart"/>
      <w:r w:rsidR="004B07C1">
        <w:t>x</w:t>
      </w:r>
      <w:r w:rsidR="004B07C1" w:rsidRPr="004B07C1">
        <w:rPr>
          <w:vertAlign w:val="subscript"/>
        </w:rPr>
        <w:t>offset</w:t>
      </w:r>
      <w:proofErr w:type="spellEnd"/>
      <w:r w:rsidR="004B07C1" w:rsidRPr="004B07C1">
        <w:rPr>
          <w:vertAlign w:val="subscript"/>
        </w:rPr>
        <w:t xml:space="preserve"> </w:t>
      </w:r>
      <w:r w:rsidR="004B07C1">
        <w:t xml:space="preserve">is the offset for the sigmoid, </w:t>
      </w:r>
      <w:proofErr w:type="spellStart"/>
      <w:r w:rsidR="004B07C1">
        <w:t>y</w:t>
      </w:r>
      <w:r w:rsidR="004B07C1" w:rsidRPr="004B07C1">
        <w:rPr>
          <w:vertAlign w:val="subscript"/>
        </w:rPr>
        <w:t>offset</w:t>
      </w:r>
      <w:proofErr w:type="spellEnd"/>
      <w:r w:rsidR="004B07C1">
        <w:t xml:space="preserve"> is the force offset for the sigmoid, V is the motorneuron voltage, and S is the steepness of the curve.</w:t>
      </w:r>
      <w:r w:rsidR="00E93371">
        <w:t xml:space="preserve"> </w:t>
      </w:r>
      <w:commentRangeStart w:id="47"/>
      <w:r w:rsidR="00E93371">
        <w:t>The mo</w:t>
      </w:r>
      <w:r w:rsidR="00ED0655">
        <w:t xml:space="preserve">del </w:t>
      </w:r>
      <w:commentRangeEnd w:id="47"/>
      <w:r w:rsidR="001D021A">
        <w:rPr>
          <w:rStyle w:val="CommentReference"/>
          <w:rFonts w:asciiTheme="minorHAnsi" w:hAnsiTheme="minorHAnsi"/>
        </w:rPr>
        <w:commentReference w:id="47"/>
      </w:r>
      <w:r w:rsidR="00ED0655">
        <w:t xml:space="preserve">assumes a constant </w:t>
      </w:r>
      <w:proofErr w:type="spellStart"/>
      <w:r w:rsidR="00A73263">
        <w:t>x</w:t>
      </w:r>
      <w:r w:rsidR="00A73263" w:rsidRPr="00A73263">
        <w:rPr>
          <w:vertAlign w:val="subscript"/>
        </w:rPr>
        <w:t>offset</w:t>
      </w:r>
      <w:proofErr w:type="spellEnd"/>
      <w:r w:rsidR="00E93371">
        <w:t xml:space="preserve"> </w:t>
      </w:r>
      <w:r w:rsidR="00ED0655">
        <w:t>of</w:t>
      </w:r>
      <w:r w:rsidR="009E20DD">
        <w:t xml:space="preserve"> -50mV and </w:t>
      </w:r>
      <w:proofErr w:type="spellStart"/>
      <w:r w:rsidR="00A73263">
        <w:t>y</w:t>
      </w:r>
      <w:r w:rsidR="00A73263" w:rsidRPr="00A73263">
        <w:rPr>
          <w:vertAlign w:val="subscript"/>
        </w:rPr>
        <w:t>offset</w:t>
      </w:r>
      <w:proofErr w:type="spellEnd"/>
      <w:r w:rsidR="009E20DD">
        <w:t xml:space="preserve"> of 0 N. </w:t>
      </w:r>
    </w:p>
    <w:p w14:paraId="28139173" w14:textId="0474BB1F" w:rsidR="00A73263" w:rsidRPr="004B07C1" w:rsidRDefault="00A73263" w:rsidP="00A73263">
      <w:pPr>
        <w:pStyle w:val="NoSpacing"/>
        <w:ind w:firstLine="720"/>
      </w:pPr>
      <w:r w:rsidRPr="005F2627">
        <w:t>Previous work has establish</w:t>
      </w:r>
      <w:r>
        <w:t xml:space="preserve">ed a neural design process that reduces complex networks into functional subnetworks (FSN) </w:t>
      </w:r>
      <w:r w:rsidRPr="005F2627">
        <w:t>capable of coordinating locomotion</w:t>
      </w:r>
      <w:r>
        <w:t xml:space="preserve"> </w:t>
      </w:r>
      <w:r>
        <w:fldChar w:fldCharType="begin"/>
      </w:r>
      <w:r>
        <w:instrText xml:space="preserve"> ADDIN ZOTERO_ITEM CSL_CITATION {"citationID":"1wi8bJxC","properties":{"formattedCitation":"(Szczecinski, Hunt, and Quinn 2017a)","plainCitation":"(Szczecinski, Hunt, and Quinn 2017a)","noteIndex":0},"citationItems":[{"id":555,"uris":["http://zotero.org/users/2047454/items/P43MG4TK"],"uri":["http://zotero.org/users/2047454/items/P43MG4TK"],"itemData":{"id":555,"type":"article-journal","title":"A Functional Subnetwork Approach to Designing Synthetic Nervous Systems That Control Legged Robot Locomotion","container-title":"Frontiers in Neurorobotics","volume":"11","source":"Frontiers","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URL":"https://www.frontiersin.org/articles/10.3389/fnbot.2017.00037/full","DOI":"10.3389/fnbot.2017.00037","ISSN":"1662-5218","journalAbbreviation":"Front. Neurorobot.","language":"English","author":[{"family":"Szczecinski","given":"Nicholas S."},{"family":"Hunt","given":"Alexander J."},{"family":"Quinn","given":"Roger D."}],"issued":{"date-parts":[["2017"]]},"accessed":{"date-parts":[["2019",1,28]]}}}],"schema":"https://github.com/citation-style-language/schema/raw/master/csl-citation.json"} </w:instrText>
      </w:r>
      <w:r>
        <w:fldChar w:fldCharType="separate"/>
      </w:r>
      <w:r w:rsidRPr="00EA205E">
        <w:rPr>
          <w:rFonts w:cs="Times New Roman"/>
        </w:rPr>
        <w:t>(</w:t>
      </w:r>
      <w:proofErr w:type="spellStart"/>
      <w:r w:rsidRPr="00EA205E">
        <w:rPr>
          <w:rFonts w:cs="Times New Roman"/>
        </w:rPr>
        <w:t>Szczecinski</w:t>
      </w:r>
      <w:proofErr w:type="spellEnd"/>
      <w:r w:rsidRPr="00EA205E">
        <w:rPr>
          <w:rFonts w:cs="Times New Roman"/>
        </w:rPr>
        <w:t>, Hunt, and Quinn 2017a)</w:t>
      </w:r>
      <w:r>
        <w:fldChar w:fldCharType="end"/>
      </w:r>
      <w:r w:rsidRPr="005F2627">
        <w:t xml:space="preserve">. </w:t>
      </w:r>
      <w:r>
        <w:t>Neurons in FSN</w:t>
      </w:r>
      <w:r w:rsidRPr="005F2627">
        <w:t xml:space="preserve"> models operate in a set voltage range of -60 to -40mV. </w:t>
      </w:r>
      <w:r>
        <w:t>For the current model, it is assumed that at</w:t>
      </w:r>
      <w:r w:rsidRPr="005F2627">
        <w:t xml:space="preserve"> -60mV, the muscle generates force equal to .5% </w:t>
      </w:r>
      <w:proofErr w:type="spellStart"/>
      <w:r w:rsidRPr="005F2627">
        <w:t>F</w:t>
      </w:r>
      <w:r w:rsidRPr="00655F35">
        <w:rPr>
          <w:vertAlign w:val="subscript"/>
        </w:rPr>
        <w:t>max</w:t>
      </w:r>
      <w:proofErr w:type="spellEnd"/>
      <w:r w:rsidRPr="005F2627">
        <w:t xml:space="preserve">. At -40mV, the muscle generates 99% </w:t>
      </w:r>
      <w:proofErr w:type="spellStart"/>
      <w:r w:rsidRPr="005F2627">
        <w:t>Fmax</w:t>
      </w:r>
      <w:proofErr w:type="spellEnd"/>
      <w:r w:rsidRPr="005F2627">
        <w:t>. These boundary conditions determine the necessary steepness of the curve and</w:t>
      </w:r>
      <w:r>
        <w:t xml:space="preserve"> the x offset was set to -50mV.</w:t>
      </w:r>
    </w:p>
    <w:p w14:paraId="33D25192" w14:textId="42A02243" w:rsidR="00CE164D" w:rsidRDefault="00CE164D" w:rsidP="00E72EB9">
      <w:pPr>
        <w:pStyle w:val="NoSpacing"/>
        <w:ind w:firstLine="720"/>
      </w:pPr>
      <w:commentRangeStart w:id="48"/>
      <w:r>
        <w:t xml:space="preserve">There is evidence to suggest that there is a linear relationship between integrated EMG signals and the isometric force a muscle generates </w:t>
      </w:r>
      <w:r>
        <w:fldChar w:fldCharType="begin"/>
      </w:r>
      <w:r w:rsidR="00EA205E">
        <w:instrText xml:space="preserve"> ADDIN ZOTERO_ITEM CSL_CITATION {"citationID":"Opj3vaBb","properties":{"formattedCitation":"(Bouisset 1973; Lippold 1952)","plainCitation":"(Bouisset 1973; Lippold 1952)","noteIndex":0},"citationItems":[{"id":481,"uris":["http://zotero.org/users/2047454/items/N6ZPDIJU"],"uri":["http://zotero.org/users/2047454/items/N6ZPDIJU"],"itemData":{"id":481,"type":"article-journal","title":"EMG and Muscle Force in Normal Motor Activities","container-title":"New Concepts of the Motor Unit, Neuromuscular Disorders, Electromyographic Kinesiology","page":"547-583","volume":"1","source":"www.karger.com","DOI":"10.1159/000394059","language":"english","author":[{"family":"Bouisset","given":"S."}],"issued":{"date-parts":[["1973"]]}}},{"id":646,"uris":["http://zotero.org/users/2047454/items/CMS9PS2R"],"uri":["http://zotero.org/users/2047454/items/CMS9PS2R"],"itemData":{"id":646,"type":"article-journal","title":"The relation between integrated action potentials in a human muscle and its isometric tension","container-title":"The Journal of Physiology","page":"492-499","volume":"117","issue":"4","source":"DOI.org (Crossref)","DOI":"10.1113/jphysiol.1952.sp004763","ISSN":"0022-3751, 1469-7793","journalAbbreviation":"The Journal of Physiology","language":"en","author":[{"family":"Lippold","given":"O. C. J."}],"issued":{"date-parts":[["1952",8,28]]}}}],"schema":"https://github.com/citation-style-language/schema/raw/master/csl-citation.json"} </w:instrText>
      </w:r>
      <w:r>
        <w:fldChar w:fldCharType="separate"/>
      </w:r>
      <w:r w:rsidR="00EA205E" w:rsidRPr="00EA205E">
        <w:rPr>
          <w:rFonts w:cs="Times New Roman"/>
        </w:rPr>
        <w:t>(</w:t>
      </w:r>
      <w:proofErr w:type="spellStart"/>
      <w:r w:rsidR="00EA205E" w:rsidRPr="00EA205E">
        <w:rPr>
          <w:rFonts w:cs="Times New Roman"/>
        </w:rPr>
        <w:t>Bouisset</w:t>
      </w:r>
      <w:proofErr w:type="spellEnd"/>
      <w:r w:rsidR="00EA205E" w:rsidRPr="00EA205E">
        <w:rPr>
          <w:rFonts w:cs="Times New Roman"/>
        </w:rPr>
        <w:t xml:space="preserve"> 1973; </w:t>
      </w:r>
      <w:proofErr w:type="spellStart"/>
      <w:r w:rsidR="00EA205E" w:rsidRPr="00EA205E">
        <w:rPr>
          <w:rFonts w:cs="Times New Roman"/>
        </w:rPr>
        <w:t>Lippold</w:t>
      </w:r>
      <w:proofErr w:type="spellEnd"/>
      <w:r w:rsidR="00EA205E" w:rsidRPr="00EA205E">
        <w:rPr>
          <w:rFonts w:cs="Times New Roman"/>
        </w:rPr>
        <w:t xml:space="preserve"> 1952)</w:t>
      </w:r>
      <w:r>
        <w:fldChar w:fldCharType="end"/>
      </w:r>
      <w:r>
        <w:t>. This is an attractive characteristic because it allows for inverse calculation of the integrated EMG signal. Realistically, th</w:t>
      </w:r>
      <w:r w:rsidR="00ED71BE">
        <w:t>ough, a robust system would</w:t>
      </w:r>
      <w:r>
        <w:t xml:space="preserve"> account for EMG variability </w:t>
      </w:r>
      <w:r>
        <w:fldChar w:fldCharType="begin"/>
      </w:r>
      <w:r w:rsidR="00EA205E">
        <w:instrText xml:space="preserve"> ADDIN ZOTERO_ITEM CSL_CITATION {"citationID":"eTbnzHmX","properties":{"formattedCitation":"(Steele, Tresch, and Perreault 2015)","plainCitation":"(Steele, Tresch, and Perreault 2015)","noteIndex":0},"citationItems":[{"id":403,"uris":["http://zotero.org/users/2047454/items/ZF2TPQ89"],"uri":["http://zotero.org/users/2047454/items/ZF2TPQ89"],"itemData":{"id":403,"type":"article-journal","title":"Consequences of biomechanically constrained tasks in the design and interpretation of synergy analyses","container-title":"Journal of Neurophysiology","page":"2102-2113","volume":"113","issue":"7","source":"Crossref","DOI":"10.1152/jn.00769.2013","ISSN":"0022-3077, 1522-1598","language":"en","author":[{"family":"Steele","given":"Katherine M."},{"family":"Tresch","given":"Matthew C."},{"family":"Perreault","given":"Eric J."}],"issued":{"date-parts":[["2015",4]]}}}],"schema":"https://github.com/citation-style-language/schema/raw/master/csl-citation.json"} </w:instrText>
      </w:r>
      <w:r>
        <w:fldChar w:fldCharType="separate"/>
      </w:r>
      <w:r w:rsidR="00EA205E" w:rsidRPr="00EA205E">
        <w:rPr>
          <w:rFonts w:cs="Times New Roman"/>
        </w:rPr>
        <w:t xml:space="preserve">(Steele, </w:t>
      </w:r>
      <w:proofErr w:type="spellStart"/>
      <w:r w:rsidR="00EA205E" w:rsidRPr="00EA205E">
        <w:rPr>
          <w:rFonts w:cs="Times New Roman"/>
        </w:rPr>
        <w:t>Tresch</w:t>
      </w:r>
      <w:proofErr w:type="spellEnd"/>
      <w:r w:rsidR="00EA205E" w:rsidRPr="00EA205E">
        <w:rPr>
          <w:rFonts w:cs="Times New Roman"/>
        </w:rPr>
        <w:t>, and Perreault 2015)</w:t>
      </w:r>
      <w:r>
        <w:fldChar w:fldCharType="end"/>
      </w:r>
      <w:r>
        <w:t xml:space="preserve">. Additionally, motor stimulation responses can lead to unpredictable force outputs, making it more useful to consider the output forces as a probability space rather than a direct one-to-one activation </w:t>
      </w:r>
      <w:r>
        <w:fldChar w:fldCharType="begin"/>
      </w:r>
      <w:r w:rsidR="00EA205E">
        <w:instrText xml:space="preserve"> ADDIN ZOTERO_ITEM CSL_CITATION {"citationID":"aExOm0Jn","properties":{"formattedCitation":"(M. Berniker et al. 2016)","plainCitation":"(M. Berniker et al. 2016)","noteIndex":0},"citationItems":[{"id":531,"uris":["http://zotero.org/users/2047454/items/THKJ2FAL"],"uri":["http://zotero.org/users/2047454/items/THKJ2FAL"],"itemData":{"id":531,"type":"article-journal","title":"A Probabilistic Analysis of Muscle Force Uncertainty for Control","container-title":"IEEE Transactions on Biomedical Engineering","page":"2359-2367","volume":"63","issue":"11","source":"IEEE Xplore","abstract":"Background: We control the movements of our body and limbs through our muscles. However, the forces produced by our muscles depend unpredictably on the commands sent to them. This uncertainty has two sources: irreducible noise in the motor system's processes (i.e., motor noise) and variability in the relationship between muscle commands and muscle outputs (i.e., model uncertainty). Any controller, neural or artificial, benefits from estimating these uncertainties when choosing commands. Methods: To examine these benefits, we used an experimental preparation of the rat hindlimb to electrically stimulate muscles and measure the resulting isometric forces. We compare a functional electric stimulation (FES) controller that represents and compensates for uncertainty in muscle forces with a standard FES controller that neglects uncertainty. Results: Accounting for uncertainty substantially increased the precision of force control. Conclusion: Our study demonstrates the theoretical and practical benefits of representing muscle uncertainty when computing muscle commands. Significance: The findings are relevant beyond FES as they highlight the benefits of estimating statistical properties of muscles for both artificial controllers and the nervous system.","DOI":"10.1109/TBME.2016.2531083","ISSN":"0018-9294","author":[{"family":"Berniker","given":"M."},{"family":"Jarc","given":"A."},{"family":"Kording","given":"K."},{"family":"Tresch","given":"M."}],"issued":{"date-parts":[["2016",11]]}}}],"schema":"https://github.com/citation-style-language/schema/raw/master/csl-citation.json"} </w:instrText>
      </w:r>
      <w:r>
        <w:fldChar w:fldCharType="separate"/>
      </w:r>
      <w:r w:rsidR="00EA205E" w:rsidRPr="00EA205E">
        <w:rPr>
          <w:rFonts w:cs="Times New Roman"/>
        </w:rPr>
        <w:t xml:space="preserve">(M. </w:t>
      </w:r>
      <w:proofErr w:type="spellStart"/>
      <w:r w:rsidR="00EA205E" w:rsidRPr="00EA205E">
        <w:rPr>
          <w:rFonts w:cs="Times New Roman"/>
        </w:rPr>
        <w:t>Berniker</w:t>
      </w:r>
      <w:proofErr w:type="spellEnd"/>
      <w:r w:rsidR="00EA205E" w:rsidRPr="00EA205E">
        <w:rPr>
          <w:rFonts w:cs="Times New Roman"/>
        </w:rPr>
        <w:t xml:space="preserve"> et al. 2016)</w:t>
      </w:r>
      <w:r>
        <w:fldChar w:fldCharType="end"/>
      </w:r>
      <w:r>
        <w:t>.</w:t>
      </w:r>
      <w:commentRangeEnd w:id="48"/>
      <w:r w:rsidR="001D021A">
        <w:rPr>
          <w:rStyle w:val="CommentReference"/>
          <w:rFonts w:asciiTheme="minorHAnsi" w:hAnsiTheme="minorHAnsi"/>
        </w:rPr>
        <w:commentReference w:id="48"/>
      </w:r>
    </w:p>
    <w:p w14:paraId="0234617A" w14:textId="77777777" w:rsidR="007D649D" w:rsidRPr="00201A51" w:rsidRDefault="007D649D" w:rsidP="00C23C8F">
      <w:pPr>
        <w:pStyle w:val="NoSpacing"/>
        <w:ind w:left="720"/>
        <w:rPr>
          <w:rFonts w:cs="Times New Roman"/>
          <w:szCs w:val="24"/>
        </w:rPr>
      </w:pPr>
      <w:r w:rsidRPr="00201A51">
        <w:rPr>
          <w:rFonts w:cs="Times New Roman"/>
          <w:i/>
          <w:szCs w:val="24"/>
        </w:rPr>
        <w:t>Torque</w:t>
      </w:r>
    </w:p>
    <w:p w14:paraId="537D2684" w14:textId="5A15DAE8" w:rsidR="007D649D" w:rsidRDefault="0064511C" w:rsidP="00E72EB9">
      <w:pPr>
        <w:pStyle w:val="NoSpacing"/>
        <w:ind w:firstLine="720"/>
      </w:pPr>
      <w:commentRangeStart w:id="49"/>
      <w:r>
        <w:t xml:space="preserve">Evidence suggests that there is an approximately linear relationship between normalized EMG and isometric torque generation in muscle about the human elbow </w:t>
      </w:r>
      <w:r>
        <w:fldChar w:fldCharType="begin"/>
      </w:r>
      <w:r>
        <w:instrText xml:space="preserve"> ADDIN ZOTERO_ITEM CSL_CITATION {"citationID":"NsQjy5rp","properties":{"formattedCitation":"(T. S. Buchanan et al. 1986)","plainCitation":"(T. S. Buchanan et al. 1986)","noteIndex":0},"citationItems":[{"id":468,"uris":["http://zotero.org/users/2047454/items/5U6RBILU"],"uri":["http://zotero.org/users/2047454/items/5U6RBILU"],"itemData":{"id":468,"type":"article-journal","title":"Characteristics of synergic relations during isometric contractions of human elbow muscles","container-title":"Journal of Neurophysiology","page":"1225-1241","volume":"56","issue":"5","source":"physiology.org (Atypon)","abstract":"We studied the patterns of EMG activity in elbow muscles in three normal human subjects. The myoelectrical activity of 7-10 muscles that act across the human elbow joint was simultaneously recorded with intramuscular electrodes during isometric joint torques exerted over a range of directions. These directions included flexion, extension, varus (internal humeral rotation), valgus (external humeral rotation), and several intermediate directions. The forces developed at the wrist covered a range of 360 degrees, all orthogonal to the long axis of the forearm. The levels of EMG activity were observed to increase with increasing joint torque in an approximately linear manner. All muscles were active for ranges less than 360 degrees and most were active for less than 180 degrees. The EMG activity was observed to vary in a systematic manner with changes in torque direction and, when examined over the full angular range at a variety of torque levels, is simply scaled with increasing torque magnitude. There were no torque directions or torque magnitudes for which a single muscle was observed to be active alone. In all cases, joint torque appeared to be produced by a combination of muscles. The direction for which the EMG of a muscle reached a maximum value was observed to correspond to the direction of greatest mechanical advantage as predicted by a simple mechanical model of the elbow and relevant muscles. Muscles were relatively inactive during varus torques. This implies that the muscles were not acting to stabilize the joint in this direction and could have been allowing ligaments to carry the load. Plots of EMG activity in one muscle against EMG activity in another demonstrate some instances of pure synergies, but patterns of coactivation for most muscles are more complicated and vary with torque direction. The complexity of these patterns raises the possibility that synergies are determined by the task and may have no independent existence. Activity in two heads of triceps brachii (medial head--a single-joint muscle and long head--a two-joint muscle) covaried closely for a range of torque magnitudes and directions, though shoulder torque and hence the forces experienced by the long head of the triceps undoubtedly varied. The similarity of activation patterns indicates that elbow torque was the principal determining factor. The origins of muscle synergies are discussed. It is suggested that they are best understood on the basis of a model which encodes limb torque in premotor neurons.(ABSTRACT TRUNCATED AT 400 WORDS)","DOI":"10.1152/jn.1986.56.5.1225","ISSN":"0022-3077","journalAbbreviation":"Journal of Neurophysiology","author":[{"family":"Buchanan","given":"T. S."},{"family":"Almdale","given":"D. P."},{"family":"Lewis","given":"J. L."},{"family":"Rymer","given":"W. Z."}],"issued":{"date-parts":[["1986",11,1]]}}}],"schema":"https://github.com/citation-style-language/schema/raw/master/csl-citation.json"} </w:instrText>
      </w:r>
      <w:r>
        <w:fldChar w:fldCharType="separate"/>
      </w:r>
      <w:r w:rsidRPr="00EA205E">
        <w:rPr>
          <w:rFonts w:cs="Times New Roman"/>
        </w:rPr>
        <w:t>(T. S. Buchanan et al. 1986)</w:t>
      </w:r>
      <w:r>
        <w:fldChar w:fldCharType="end"/>
      </w:r>
      <w:r>
        <w:t xml:space="preserve">. </w:t>
      </w:r>
      <w:r w:rsidR="00686A0F">
        <w:t xml:space="preserve">Stance phase torque profiles have been </w:t>
      </w:r>
      <w:r w:rsidR="0007725F">
        <w:t>measured</w:t>
      </w:r>
      <w:r w:rsidR="00686A0F">
        <w:t xml:space="preserve"> for rats</w:t>
      </w:r>
      <w:r w:rsidR="00D679FE">
        <w:t xml:space="preserve"> walking on inclined and flat surfaces</w:t>
      </w:r>
      <w:r w:rsidR="0007725F">
        <w:t xml:space="preserve"> </w:t>
      </w:r>
      <w:r w:rsidR="0007725F">
        <w:fldChar w:fldCharType="begin"/>
      </w:r>
      <w:r w:rsidR="0007725F">
        <w:instrText xml:space="preserve"> ADDIN ZOTERO_ITEM CSL_CITATION {"citationID":"8Z3twlMC","properties":{"formattedCitation":"(Andrada et al. 2013)","plainCitation":"(Andrada et al. 2013)","noteIndex":0},"citationItems":[{"id":394,"uris":["http://zotero.org/users/2047454/items/KXGBG6J9"],"uri":["http://zotero.org/users/2047454/items/KXGBG6J9"],"itemData":{"id":394,"type":"article-journal","title":"From biomechanics of rats’ inclined locomotion to a climbing robot","container-title":"International Journal of Design &amp; Nature and Ecodynamics","page":"192-212","volume":"8","issue":"3","source":"Crossref","abstract":"The base of the design and construction of an adaptive light-weight climbing robot is an understanding of the adaptive nature of small mammals’ motion on sloped supports. In the present study, the locomotor generalist Rattus norvegicus (the rat) served as the main biological paragon. Experiments were performed under X-ray high-speed videography with synchronized substrate reaction force (SRF) measurements, to allow calculation of inverse dynamics. Statistical analyses were performed to examine the effects of different substrate orientations on the kinematic variables. We obtained SRFs, torque and power patterns in the extremities and trunk of rats moving on simulated arboreal substrates at different substrate orientations (0°, 30°, 60°). During locomotion on horizontal substrates, rats prefer symmetrical gaits and switch to synchronous gaits at 60° inclination. Surprisingly, horizontal locomotion and locomotion on moderately inclined substrates (30°) differ only in the power invested in locomotion. Our results suggest that the trunk seems to play a more important role during locomotion at steeper inclines where rats switch to the more quasi-static in-phase gait. We conclude that this may be an indication of a change from a grounded to a climbing gait. Via bionic transfer we derived main basic principles, which we applied to the design of the robot Rat-Nic.","DOI":"10.2495/DNE-V8-N3-192-212","ISSN":"1755-7437, 1755-7445","language":"en","author":[{"family":"Andrada","given":"E."},{"family":"Mämpel","given":"J."},{"family":"Schmidt","given":"A."},{"family":"Fischer","given":"M.S."},{"family":"Karguth","given":"A."},{"family":"Witte","given":"H."}],"issued":{"date-parts":[["2013",9,30]]}}}],"schema":"https://github.com/citation-style-language/schema/raw/master/csl-citation.json"} </w:instrText>
      </w:r>
      <w:r w:rsidR="0007725F">
        <w:fldChar w:fldCharType="separate"/>
      </w:r>
      <w:r w:rsidR="0007725F" w:rsidRPr="00EA205E">
        <w:rPr>
          <w:rFonts w:cs="Times New Roman"/>
        </w:rPr>
        <w:t>(</w:t>
      </w:r>
      <w:proofErr w:type="spellStart"/>
      <w:r w:rsidR="0007725F" w:rsidRPr="00EA205E">
        <w:rPr>
          <w:rFonts w:cs="Times New Roman"/>
        </w:rPr>
        <w:t>Andrada</w:t>
      </w:r>
      <w:proofErr w:type="spellEnd"/>
      <w:r w:rsidR="0007725F" w:rsidRPr="00EA205E">
        <w:rPr>
          <w:rFonts w:cs="Times New Roman"/>
        </w:rPr>
        <w:t xml:space="preserve"> et al. 2013)</w:t>
      </w:r>
      <w:r w:rsidR="0007725F">
        <w:fldChar w:fldCharType="end"/>
      </w:r>
      <w:r w:rsidR="00686A0F">
        <w:t xml:space="preserve">. </w:t>
      </w:r>
      <w:r w:rsidR="0007725F">
        <w:t xml:space="preserve">Hunt developed a </w:t>
      </w:r>
      <w:r w:rsidR="00686A0F">
        <w:t>simulation</w:t>
      </w:r>
      <w:r w:rsidR="0007725F">
        <w:t xml:space="preserve"> in Simulink that incorporated leg </w:t>
      </w:r>
      <w:r w:rsidR="0007725F">
        <w:lastRenderedPageBreak/>
        <w:t>segment inertia to model swing phase torque profiles</w:t>
      </w:r>
      <w:r w:rsidR="00D679FE">
        <w:t xml:space="preserve"> </w:t>
      </w:r>
      <w:r w:rsidR="00D679FE">
        <w:fldChar w:fldCharType="begin"/>
      </w:r>
      <w:r w:rsidR="00EA205E">
        <w:instrText xml:space="preserve"> ADDIN ZOTERO_ITEM CSL_CITATION {"citationID":"4uSKsTPM","properties":{"formattedCitation":"(Hunt et al. 2014)","plainCitation":"(Hunt et al. 2014)","noteIndex":0},"citationItems":[{"id":559,"uris":["http://zotero.org/users/2047454/items/U83PLV44"],"uri":["http://zotero.org/users/2047454/items/U83PLV44"],"itemData":{"id":559,"type":"paper-conference","title":"Neuromechanical Simulation of an Inter-leg Controller for Tetrapod Coordination","container-title":"Biomimetic and Biohybrid Systems","collection-title":"Lecture Notes in Computer Science","publisher":"Springer International Publishing","page":"142-153","source":"Springer Link","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ISBN":"978-3-319-09435-9","language":"en","author":[{"family":"Hunt","given":"Alexander"},{"family":"Schmidt","given":"Manuela"},{"family":"Fischer","given":"Martin"},{"family":"Quinn","given":"Roger D."}],"editor":[{"family":"Duff","given":"Armin"},{"family":"Lepora","given":"Nathan F."},{"family":"Mura","given":"Anna"},{"family":"Prescott","given":"Tony J."},{"family":"Verschure","given":"Paul F. M. J."}],"issued":{"date-parts":[["2014"]]}}}],"schema":"https://github.com/citation-style-language/schema/raw/master/csl-citation.json"} </w:instrText>
      </w:r>
      <w:r w:rsidR="00D679FE">
        <w:fldChar w:fldCharType="separate"/>
      </w:r>
      <w:r w:rsidR="00EA205E" w:rsidRPr="00EA205E">
        <w:rPr>
          <w:rFonts w:cs="Times New Roman"/>
        </w:rPr>
        <w:t>(Hunt et al. 2014)</w:t>
      </w:r>
      <w:r w:rsidR="00D679FE">
        <w:fldChar w:fldCharType="end"/>
      </w:r>
      <w:r w:rsidR="00686A0F">
        <w:t>.</w:t>
      </w:r>
      <w:r w:rsidR="00D679FE">
        <w:t xml:space="preserve"> </w:t>
      </w:r>
      <w:r w:rsidR="00493C6D">
        <w:t>Interpolation of alternating s</w:t>
      </w:r>
      <w:r w:rsidR="00D679FE">
        <w:t>tance</w:t>
      </w:r>
      <w:r w:rsidR="00493C6D">
        <w:t xml:space="preserve"> and swing torque profiles</w:t>
      </w:r>
      <w:r w:rsidR="00D679FE">
        <w:t xml:space="preserve"> form</w:t>
      </w:r>
      <w:r w:rsidR="00493C6D">
        <w:t>ed</w:t>
      </w:r>
      <w:r w:rsidR="00D679FE">
        <w:t xml:space="preserve"> a single</w:t>
      </w:r>
      <w:r w:rsidR="00493C6D">
        <w:t>,</w:t>
      </w:r>
      <w:r w:rsidR="00D679FE">
        <w:t xml:space="preserve"> idealized </w:t>
      </w:r>
      <w:r w:rsidR="00493C6D">
        <w:t xml:space="preserve">stride </w:t>
      </w:r>
      <w:r w:rsidR="00D679FE">
        <w:t>torque prof</w:t>
      </w:r>
      <w:r w:rsidR="00493C6D">
        <w:t>ile</w:t>
      </w:r>
      <w:r w:rsidR="00686A0F">
        <w:t>.</w:t>
      </w:r>
      <w:r w:rsidR="006F0EF5">
        <w:t xml:space="preserve"> </w:t>
      </w:r>
      <w:commentRangeEnd w:id="49"/>
      <w:r w:rsidR="00165127">
        <w:rPr>
          <w:rStyle w:val="CommentReference"/>
          <w:rFonts w:asciiTheme="minorHAnsi" w:hAnsiTheme="minorHAnsi"/>
        </w:rPr>
        <w:commentReference w:id="49"/>
      </w:r>
    </w:p>
    <w:p w14:paraId="033B8321" w14:textId="15654157" w:rsidR="00686A0F" w:rsidRDefault="00686A0F" w:rsidP="00686A0F">
      <w:pPr>
        <w:pStyle w:val="NoSpacing"/>
        <w:rPr>
          <w:i/>
        </w:rPr>
      </w:pPr>
      <w:r>
        <w:tab/>
      </w:r>
      <w:r>
        <w:rPr>
          <w:i/>
        </w:rPr>
        <w:t>Pas</w:t>
      </w:r>
      <w:r w:rsidR="00F24B3C">
        <w:rPr>
          <w:i/>
        </w:rPr>
        <w:t>sive Torque</w:t>
      </w:r>
      <w:r>
        <w:rPr>
          <w:i/>
        </w:rPr>
        <w:tab/>
      </w:r>
    </w:p>
    <w:p w14:paraId="1D222F0E" w14:textId="001D980E" w:rsidR="000169B1" w:rsidRPr="000169B1" w:rsidRDefault="00F24B3C" w:rsidP="00E72EB9">
      <w:pPr>
        <w:pStyle w:val="NoSpacing"/>
        <w:ind w:firstLine="720"/>
      </w:pPr>
      <w:r>
        <w:t>Passive torque in the joints arises from two sources:</w:t>
      </w:r>
      <w:r w:rsidR="00686A0F" w:rsidRPr="000169B1">
        <w:t xml:space="preserve"> grou</w:t>
      </w:r>
      <w:r w:rsidR="00EF0EB2">
        <w:t>nd reaction forces and passive</w:t>
      </w:r>
      <w:r w:rsidR="00686A0F" w:rsidRPr="000169B1">
        <w:t xml:space="preserve"> muscle</w:t>
      </w:r>
      <w:r w:rsidR="00EF0EB2">
        <w:t xml:space="preserve"> forces</w:t>
      </w:r>
      <w:r w:rsidR="00686A0F" w:rsidRPr="000169B1">
        <w:t>. With muscl</w:t>
      </w:r>
      <w:r w:rsidR="00D679FE">
        <w:t xml:space="preserve">e parameters determined and </w:t>
      </w:r>
      <w:r w:rsidR="00686A0F" w:rsidRPr="000169B1">
        <w:t xml:space="preserve">moment arm profiles well </w:t>
      </w:r>
      <w:r w:rsidR="00BE42EC">
        <w:t>defined</w:t>
      </w:r>
      <w:r w:rsidR="00686A0F" w:rsidRPr="000169B1">
        <w:t xml:space="preserve">, passive muscle torques </w:t>
      </w:r>
      <w:r w:rsidR="004970CA">
        <w:t xml:space="preserve">were calculated </w:t>
      </w:r>
      <w:r w:rsidR="00686A0F" w:rsidRPr="000169B1">
        <w:t xml:space="preserve">for all joints over stride. </w:t>
      </w:r>
      <w:r w:rsidR="001A452B">
        <w:t xml:space="preserve">To determine passive </w:t>
      </w:r>
      <w:r w:rsidR="000169B1" w:rsidRPr="000169B1">
        <w:t>muscle</w:t>
      </w:r>
      <w:r w:rsidR="001A452B">
        <w:t xml:space="preserve"> torque</w:t>
      </w:r>
      <w:r w:rsidR="00C84139">
        <w:t xml:space="preserve"> contributions, torque generated by</w:t>
      </w:r>
      <w:r w:rsidR="000169B1" w:rsidRPr="000169B1">
        <w:t xml:space="preserve"> </w:t>
      </w:r>
      <w:r w:rsidR="00C84139">
        <w:t>ground reaction forces (GRFs)</w:t>
      </w:r>
      <w:r w:rsidR="000169B1" w:rsidRPr="000169B1">
        <w:t xml:space="preserve"> </w:t>
      </w:r>
      <w:r w:rsidR="001A452B">
        <w:t>was</w:t>
      </w:r>
      <w:r w:rsidR="000169B1" w:rsidRPr="000169B1">
        <w:t xml:space="preserve"> </w:t>
      </w:r>
      <w:r>
        <w:t>subtracted</w:t>
      </w:r>
      <w:r w:rsidR="000169B1" w:rsidRPr="000169B1">
        <w:t xml:space="preserve"> from the overall </w:t>
      </w:r>
      <w:r w:rsidR="00226443">
        <w:t>torque profile</w:t>
      </w:r>
      <w:r w:rsidR="000169B1" w:rsidRPr="000169B1">
        <w:t xml:space="preserve">. </w:t>
      </w:r>
      <w:r>
        <w:t>Ground reaction torques were developed by treating the leg as</w:t>
      </w:r>
      <w:r w:rsidR="0048502C">
        <w:t xml:space="preserve"> </w:t>
      </w:r>
      <w:r w:rsidR="000169B1" w:rsidRPr="000169B1">
        <w:t xml:space="preserve">a multi-segmented arm with </w:t>
      </w:r>
      <w:r w:rsidR="0048502C">
        <w:t>GRFs</w:t>
      </w:r>
      <w:r w:rsidR="000169B1" w:rsidRPr="000169B1">
        <w:t xml:space="preserve"> at the end effector</w:t>
      </w:r>
      <w:r w:rsidR="00394F93">
        <w:t xml:space="preserve"> </w:t>
      </w:r>
      <w:r w:rsidR="00394F93">
        <w:fldChar w:fldCharType="begin"/>
      </w:r>
      <w:r w:rsidR="00EA205E">
        <w:instrText xml:space="preserve"> ADDIN ZOTERO_ITEM CSL_CITATION {"citationID":"mHPSc50G","properties":{"formattedCitation":"(Murray, Li, and Sastry 1994)","plainCitation":"(Murray, Li, and Sastry 1994)","noteIndex":0},"citationItems":[{"id":325,"uris":["http://zotero.org/users/2047454/items/D5RTLGT3"],"uri":["http://zotero.org/users/2047454/items/D5RTLGT3"],"itemData":{"id":325,"type":"book","title":"A Mathematical Introduction to Robotic Manipulation","publisher":"CRC Press","source":"CiteSeer","author":[{"family":"Murray","given":"Richard M."},{"family":"Li","given":"Zexiang"},{"family":"Sastry","given":"S. Shankar"}],"issued":{"date-parts":[["1994"]]}}}],"schema":"https://github.com/citation-style-language/schema/raw/master/csl-citation.json"} </w:instrText>
      </w:r>
      <w:r w:rsidR="00394F93">
        <w:fldChar w:fldCharType="separate"/>
      </w:r>
      <w:r w:rsidR="00EA205E" w:rsidRPr="00EA205E">
        <w:rPr>
          <w:rFonts w:cs="Times New Roman"/>
        </w:rPr>
        <w:t xml:space="preserve">(Murray, Li, and </w:t>
      </w:r>
      <w:proofErr w:type="spellStart"/>
      <w:r w:rsidR="00EA205E" w:rsidRPr="00EA205E">
        <w:rPr>
          <w:rFonts w:cs="Times New Roman"/>
        </w:rPr>
        <w:t>Sastry</w:t>
      </w:r>
      <w:proofErr w:type="spellEnd"/>
      <w:r w:rsidR="00EA205E" w:rsidRPr="00EA205E">
        <w:rPr>
          <w:rFonts w:cs="Times New Roman"/>
        </w:rPr>
        <w:t xml:space="preserve"> 1994)</w:t>
      </w:r>
      <w:r w:rsidR="00394F93">
        <w:fldChar w:fldCharType="end"/>
      </w:r>
      <w:r w:rsidR="000169B1" w:rsidRPr="000169B1">
        <w:t xml:space="preserve">. </w:t>
      </w:r>
      <w:r>
        <w:t>Ground reaction</w:t>
      </w:r>
      <w:r w:rsidR="000169B1" w:rsidRPr="000169B1">
        <w:t xml:space="preserve"> torques </w:t>
      </w:r>
      <w:r w:rsidR="00152C1D">
        <w:t>were</w:t>
      </w:r>
      <w:r w:rsidR="000169B1" w:rsidRPr="000169B1">
        <w:t xml:space="preserve"> calculated by </w:t>
      </w:r>
      <w:r w:rsidR="00B81F79">
        <w:t>computing</w:t>
      </w:r>
      <w:r w:rsidR="00D679FE">
        <w:t xml:space="preserve"> the</w:t>
      </w:r>
      <w:r w:rsidR="000169B1" w:rsidRPr="000169B1">
        <w:t xml:space="preserve"> spatial manipulator Jacobian</w:t>
      </w:r>
      <w:r w:rsidR="001132B8">
        <w:t xml:space="preserve"> (</w:t>
      </w:r>
      <w:r w:rsidR="001132B8" w:rsidRPr="001132B8">
        <w:rPr>
          <w:position w:val="-12"/>
        </w:rPr>
        <w:object w:dxaOrig="320" w:dyaOrig="380" w14:anchorId="1C8745AA">
          <v:shape id="_x0000_i1046" type="#_x0000_t75" style="width:16.7pt;height:18.8pt" o:ole="">
            <v:imagedata r:id="rId76" o:title=""/>
          </v:shape>
          <o:OLEObject Type="Embed" ProgID="Equation.DSMT4" ShapeID="_x0000_i1046" DrawAspect="Content" ObjectID="_1630316485" r:id="rId77"/>
        </w:object>
      </w:r>
      <w:r w:rsidR="001132B8">
        <w:t>)</w:t>
      </w:r>
      <w:r w:rsidR="000169B1" w:rsidRPr="000169B1">
        <w:t xml:space="preserve">, </w:t>
      </w:r>
      <w:r w:rsidR="007A7C25">
        <w:t xml:space="preserve">an operator </w:t>
      </w:r>
      <w:r w:rsidR="00A17EBD">
        <w:t>for converting</w:t>
      </w:r>
      <w:r w:rsidR="00D57BE0">
        <w:t xml:space="preserve"> end effector</w:t>
      </w:r>
      <w:r w:rsidR="001132B8">
        <w:t xml:space="preserve"> forces</w:t>
      </w:r>
      <w:r w:rsidR="00D57BE0">
        <w:t xml:space="preserve"> into torques at the joints</w:t>
      </w:r>
      <w:r w:rsidR="000169B1" w:rsidRPr="000169B1">
        <w:t xml:space="preserve">. </w:t>
      </w:r>
      <w:r w:rsidR="00D5235D">
        <w:t>For a three segment arm, t</w:t>
      </w:r>
      <w:r w:rsidR="000169B1" w:rsidRPr="000169B1">
        <w:t>he</w:t>
      </w:r>
      <w:r w:rsidR="00D5235D">
        <w:t xml:space="preserve"> spatial manipulator Jacobian is</w:t>
      </w:r>
      <w:r w:rsidR="000169B1" w:rsidRPr="000169B1">
        <w:t xml:space="preserve"> a 6</w:t>
      </w:r>
      <w:r w:rsidR="000169B1" w:rsidRPr="000169B1">
        <w:object w:dxaOrig="180" w:dyaOrig="200" w14:anchorId="24F2E725">
          <v:shape id="_x0000_i1047" type="#_x0000_t75" style="width:8.35pt;height:9.4pt" o:ole="">
            <v:imagedata r:id="rId78" o:title=""/>
          </v:shape>
          <o:OLEObject Type="Embed" ProgID="Equation.DSMT4" ShapeID="_x0000_i1047" DrawAspect="Content" ObjectID="_1630316486" r:id="rId79"/>
        </w:object>
      </w:r>
      <w:r w:rsidR="00D5235D">
        <w:t>3 matrix with columns of the form:</w:t>
      </w:r>
    </w:p>
    <w:p w14:paraId="243236D7" w14:textId="2BD264D8" w:rsidR="00F826AD" w:rsidRDefault="00F826AD" w:rsidP="00D5235D">
      <w:pPr>
        <w:pStyle w:val="MTDisplayEquation"/>
      </w:pPr>
      <w:r>
        <w:tab/>
      </w:r>
      <w:r w:rsidR="00D5235D" w:rsidRPr="00D5235D">
        <w:rPr>
          <w:position w:val="-36"/>
        </w:rPr>
        <w:object w:dxaOrig="1620" w:dyaOrig="840" w14:anchorId="417375AE">
          <v:shape id="_x0000_i1048" type="#_x0000_t75" style="width:81.4pt;height:41.75pt" o:ole="">
            <v:imagedata r:id="rId80" o:title=""/>
          </v:shape>
          <o:OLEObject Type="Embed" ProgID="Equation.DSMT4" ShapeID="_x0000_i1048" DrawAspect="Content" ObjectID="_1630316487" r:id="rId81"/>
        </w:object>
      </w:r>
    </w:p>
    <w:p w14:paraId="50E6EDE2" w14:textId="507EE723" w:rsidR="000169B1" w:rsidRPr="000169B1" w:rsidRDefault="00D5235D" w:rsidP="00E72EB9">
      <w:pPr>
        <w:pStyle w:val="NoSpacing"/>
        <w:ind w:firstLine="720"/>
      </w:pPr>
      <w:proofErr w:type="gramStart"/>
      <w:r>
        <w:t>w</w:t>
      </w:r>
      <w:r w:rsidR="000169B1" w:rsidRPr="000169B1">
        <w:t>here</w:t>
      </w:r>
      <w:proofErr w:type="gramEnd"/>
      <w:r w:rsidR="00CF4978">
        <w:t xml:space="preserve"> </w:t>
      </w:r>
      <w:r w:rsidR="009F5361" w:rsidRPr="009F5361">
        <w:rPr>
          <w:position w:val="-6"/>
        </w:rPr>
        <w:object w:dxaOrig="139" w:dyaOrig="260" w14:anchorId="79E6784B">
          <v:shape id="_x0000_i1049" type="#_x0000_t75" style="width:6.25pt;height:13.55pt" o:ole="">
            <v:imagedata r:id="rId82" o:title=""/>
          </v:shape>
          <o:OLEObject Type="Embed" ProgID="Equation.DSMT4" ShapeID="_x0000_i1049" DrawAspect="Content" ObjectID="_1630316488" r:id="rId83"/>
        </w:object>
      </w:r>
      <w:r w:rsidR="00D70563">
        <w:t xml:space="preserve"> </w:t>
      </w:r>
      <w:r>
        <w:t>represents the column number,</w:t>
      </w:r>
      <w:r w:rsidR="000169B1" w:rsidRPr="000169B1">
        <w:t xml:space="preserve"> </w:t>
      </w:r>
      <w:r w:rsidR="009F5361" w:rsidRPr="009F5361">
        <w:rPr>
          <w:position w:val="-12"/>
        </w:rPr>
        <w:object w:dxaOrig="279" w:dyaOrig="360" w14:anchorId="5E67886E">
          <v:shape id="_x0000_i1050" type="#_x0000_t75" style="width:13.55pt;height:17.75pt" o:ole="">
            <v:imagedata r:id="rId84" o:title=""/>
          </v:shape>
          <o:OLEObject Type="Embed" ProgID="Equation.DSMT4" ShapeID="_x0000_i1050" DrawAspect="Content" ObjectID="_1630316489" r:id="rId85"/>
        </w:object>
      </w:r>
      <w:r w:rsidR="000169B1" w:rsidRPr="000169B1">
        <w:t xml:space="preserve"> represents the joint axis </w:t>
      </w:r>
      <w:r w:rsidR="00CB2CD8">
        <w:t xml:space="preserve">vector of joint </w:t>
      </w:r>
      <w:r w:rsidRPr="00D5235D">
        <w:rPr>
          <w:position w:val="-6"/>
        </w:rPr>
        <w:object w:dxaOrig="139" w:dyaOrig="260" w14:anchorId="3A6516F4">
          <v:shape id="_x0000_i1051" type="#_x0000_t75" style="width:6.25pt;height:13.55pt" o:ole="">
            <v:imagedata r:id="rId86" o:title=""/>
          </v:shape>
          <o:OLEObject Type="Embed" ProgID="Equation.DSMT4" ShapeID="_x0000_i1051" DrawAspect="Content" ObjectID="_1630316490" r:id="rId87"/>
        </w:object>
      </w:r>
      <w:r w:rsidR="00CB2CD8">
        <w:t xml:space="preserve"> </w:t>
      </w:r>
      <w:r w:rsidR="000169B1" w:rsidRPr="000169B1">
        <w:t xml:space="preserve">and </w:t>
      </w:r>
      <w:r w:rsidRPr="00D5235D">
        <w:rPr>
          <w:position w:val="-12"/>
        </w:rPr>
        <w:object w:dxaOrig="260" w:dyaOrig="400" w14:anchorId="04459A3F">
          <v:shape id="_x0000_i1052" type="#_x0000_t75" style="width:13.55pt;height:19.85pt" o:ole="">
            <v:imagedata r:id="rId88" o:title=""/>
          </v:shape>
          <o:OLEObject Type="Embed" ProgID="Equation.DSMT4" ShapeID="_x0000_i1052" DrawAspect="Content" ObjectID="_1630316491" r:id="rId89"/>
        </w:object>
      </w:r>
      <w:r w:rsidR="00CB2CD8">
        <w:t xml:space="preserve"> represents the</w:t>
      </w:r>
      <w:r w:rsidR="000169B1" w:rsidRPr="000169B1">
        <w:t xml:space="preserve"> joint's </w:t>
      </w:r>
      <w:r w:rsidR="00CB2CD8">
        <w:t xml:space="preserve">position in </w:t>
      </w:r>
      <w:r w:rsidR="000169B1" w:rsidRPr="000169B1">
        <w:t xml:space="preserve">global coordinates. </w:t>
      </w:r>
      <w:r w:rsidR="002B7D22">
        <w:t>End effector forces</w:t>
      </w:r>
      <w:r w:rsidR="000169B1" w:rsidRPr="000169B1">
        <w:t xml:space="preserve"> are calculated u</w:t>
      </w:r>
      <w:r w:rsidR="000169B1">
        <w:t>sing</w:t>
      </w:r>
      <w:r w:rsidR="002B7D22">
        <w:t xml:space="preserve"> the three dimensional</w:t>
      </w:r>
      <w:r w:rsidR="000169B1">
        <w:t xml:space="preserve"> ground reaction force data</w:t>
      </w:r>
      <w:r w:rsidR="000169B1" w:rsidRPr="000169B1">
        <w:t xml:space="preserve"> from the literature</w:t>
      </w:r>
      <w:r w:rsidR="000169B1">
        <w:t xml:space="preserve"> </w:t>
      </w:r>
      <w:r w:rsidR="000169B1">
        <w:fldChar w:fldCharType="begin"/>
      </w:r>
      <w:r w:rsidR="00EA205E">
        <w:instrText xml:space="preserve"> ADDIN ZOTERO_ITEM CSL_CITATION {"citationID":"OgX4DIYW","properties":{"formattedCitation":"(Muir and Whishaw 1999)","plainCitation":"(Muir and Whishaw 1999)","noteIndex":0},"citationItems":[{"id":328,"uris":["http://zotero.org/users/2047454/items/ISGAAIXE"],"uri":["http://zotero.org/users/2047454/items/ISGAAIXE"],"itemData":{"id":328,"type":"article-journal","title":"Ground reaction forces in locomoting hemi-parkinsonian rats: a definitive test for impairments and compensations","container-title":"Experimental Brain Research","page":"307-314","volume":"126","issue":"3","source":"Springer Link","abstract":"Hemi-parkinsonian rats have preserved postural reflexes but are impaired in initiation of voluntary movements. Surprisingly, these rats can walk and run, suggesting that they can access some compensatory strategy to overcome the rigidity in their impaired limbs. The purpose of the present experiment was to investigate the locomotor compensations made by hemi-parkinsonian rats by measuring the forces exerted by the limbs on the ground throughout the stride during trotting. Rats with unilateral dopamine depletion produced by injection of 6-hydroxydopamine into the nigrostriatal bundle were trained to run back and forth in an alley for food reinforcement. Ground reaction forces were measured in three orthogonal directions using a force plate embedded in the runway. Rats were also videotaped so that limb movements were synchronized with force recordings. Although locomotion was obviously impaired, the affected limbs could support weight and provide some braking forces. In addition, the impaired hindlimb provided significant propulsive force, and a relatively large laterally directed force. Analysis of vertical movement of the centre of mass suggested that the impaired hindlimb was being used partly as a spring. The most significant abnormalities were seen during the diagonal couplet of the impaired forelimb and the unimpaired hindlimb, partly reflecting the important compensatory role of the unimpaired hindlimb. These results demonstrate that this method is useful in the analysis of hemi-parkinsonian gait and provide insights as to how rats can use an impaired limb to produce weight support and propulsion.","DOI":"10.1007/s002210050739","ISSN":"1432-1106","title-short":"Ground reaction forces in locomoting hemi-parkinsonian rats","journalAbbreviation":"Exp Brain Res","language":"en","author":[{"family":"Muir","given":"G. D."},{"family":"Whishaw","given":"Ian Q."}],"issued":{"date-parts":[["1999",5,1]]}}}],"schema":"https://github.com/citation-style-language/schema/raw/master/csl-citation.json"} </w:instrText>
      </w:r>
      <w:r w:rsidR="000169B1">
        <w:fldChar w:fldCharType="separate"/>
      </w:r>
      <w:r w:rsidR="00EA205E" w:rsidRPr="00EA205E">
        <w:rPr>
          <w:rFonts w:cs="Times New Roman"/>
        </w:rPr>
        <w:t xml:space="preserve">(Muir and </w:t>
      </w:r>
      <w:proofErr w:type="spellStart"/>
      <w:r w:rsidR="00EA205E" w:rsidRPr="00EA205E">
        <w:rPr>
          <w:rFonts w:cs="Times New Roman"/>
        </w:rPr>
        <w:t>Whishaw</w:t>
      </w:r>
      <w:proofErr w:type="spellEnd"/>
      <w:r w:rsidR="00EA205E" w:rsidRPr="00EA205E">
        <w:rPr>
          <w:rFonts w:cs="Times New Roman"/>
        </w:rPr>
        <w:t xml:space="preserve"> 1999)</w:t>
      </w:r>
      <w:r w:rsidR="000169B1">
        <w:fldChar w:fldCharType="end"/>
      </w:r>
      <w:r w:rsidR="000169B1" w:rsidRPr="000169B1">
        <w:t>. With the spatial manipulator Jacobian and</w:t>
      </w:r>
      <w:r w:rsidR="000E3240">
        <w:t xml:space="preserve"> the ground reaction forces</w:t>
      </w:r>
      <w:r w:rsidR="009F5361">
        <w:t xml:space="preserve"> (</w:t>
      </w:r>
      <w:r w:rsidR="009F5361" w:rsidRPr="009F5361">
        <w:rPr>
          <w:position w:val="-12"/>
        </w:rPr>
        <w:object w:dxaOrig="300" w:dyaOrig="400" w14:anchorId="0C4E24BF">
          <v:shape id="_x0000_i1053" type="#_x0000_t75" style="width:14.6pt;height:19.85pt" o:ole="">
            <v:imagedata r:id="rId90" o:title=""/>
          </v:shape>
          <o:OLEObject Type="Embed" ProgID="Equation.DSMT4" ShapeID="_x0000_i1053" DrawAspect="Content" ObjectID="_1630316492" r:id="rId91"/>
        </w:object>
      </w:r>
      <w:r w:rsidR="009F5361">
        <w:t>)</w:t>
      </w:r>
      <w:r w:rsidR="000E3240">
        <w:t>,</w:t>
      </w:r>
      <w:r w:rsidR="000169B1" w:rsidRPr="000169B1">
        <w:t xml:space="preserve"> sagittal plane</w:t>
      </w:r>
      <w:r w:rsidR="000E3240">
        <w:t xml:space="preserve"> ground reaction</w:t>
      </w:r>
      <w:r w:rsidR="000169B1" w:rsidRPr="000169B1">
        <w:t xml:space="preserve"> torque in all three joints can be calculated using,</w:t>
      </w:r>
    </w:p>
    <w:p w14:paraId="4640C5ED" w14:textId="1C6DD643" w:rsidR="000169B1" w:rsidRDefault="00053916" w:rsidP="000B005F">
      <w:pPr>
        <w:pStyle w:val="NoSpacing"/>
        <w:ind w:firstLine="720"/>
        <w:jc w:val="center"/>
      </w:pPr>
      <w:r w:rsidRPr="000169B1">
        <w:rPr>
          <w:position w:val="-12"/>
        </w:rPr>
        <w:object w:dxaOrig="1219" w:dyaOrig="400" w14:anchorId="0592AC8D">
          <v:shape id="_x0000_i1054" type="#_x0000_t75" style="width:60.5pt;height:20.85pt" o:ole="">
            <v:imagedata r:id="rId92" o:title=""/>
          </v:shape>
          <o:OLEObject Type="Embed" ProgID="Equation.DSMT4" ShapeID="_x0000_i1054" DrawAspect="Content" ObjectID="_1630316493" r:id="rId93"/>
        </w:object>
      </w:r>
      <w:r>
        <w:t>.</w:t>
      </w:r>
    </w:p>
    <w:p w14:paraId="79D9B522" w14:textId="7D48AF0B" w:rsidR="00D0176D" w:rsidRPr="000169B1" w:rsidRDefault="0029367B" w:rsidP="00FB5BC4">
      <w:pPr>
        <w:pStyle w:val="NoSpacing"/>
        <w:ind w:firstLine="720"/>
      </w:pPr>
      <w:commentRangeStart w:id="50"/>
      <w:r>
        <w:rPr>
          <w:noProof/>
        </w:rPr>
        <w:lastRenderedPageBreak/>
        <mc:AlternateContent>
          <mc:Choice Requires="wpg">
            <w:drawing>
              <wp:anchor distT="0" distB="0" distL="114300" distR="114300" simplePos="0" relativeHeight="251687936" behindDoc="0" locked="0" layoutInCell="1" allowOverlap="1" wp14:anchorId="68702484" wp14:editId="4DB34567">
                <wp:simplePos x="0" y="0"/>
                <wp:positionH relativeFrom="margin">
                  <wp:align>center</wp:align>
                </wp:positionH>
                <wp:positionV relativeFrom="paragraph">
                  <wp:posOffset>1050254</wp:posOffset>
                </wp:positionV>
                <wp:extent cx="4648200" cy="5535295"/>
                <wp:effectExtent l="0" t="0" r="0" b="8255"/>
                <wp:wrapTopAndBottom/>
                <wp:docPr id="25" name="Group 25"/>
                <wp:cNvGraphicFramePr/>
                <a:graphic xmlns:a="http://schemas.openxmlformats.org/drawingml/2006/main">
                  <a:graphicData uri="http://schemas.microsoft.com/office/word/2010/wordprocessingGroup">
                    <wpg:wgp>
                      <wpg:cNvGrpSpPr/>
                      <wpg:grpSpPr>
                        <a:xfrm>
                          <a:off x="0" y="0"/>
                          <a:ext cx="4648200" cy="5535295"/>
                          <a:chOff x="86264" y="0"/>
                          <a:chExt cx="4648200" cy="5535295"/>
                        </a:xfrm>
                      </wpg:grpSpPr>
                      <pic:pic xmlns:pic="http://schemas.openxmlformats.org/drawingml/2006/picture">
                        <pic:nvPicPr>
                          <pic:cNvPr id="17" name="Picture 17"/>
                          <pic:cNvPicPr>
                            <a:picLocks noChangeAspect="1"/>
                          </pic:cNvPicPr>
                        </pic:nvPicPr>
                        <pic:blipFill rotWithShape="1">
                          <a:blip r:embed="rId94">
                            <a:extLst>
                              <a:ext uri="{28A0092B-C50C-407E-A947-70E740481C1C}">
                                <a14:useLocalDpi xmlns:a14="http://schemas.microsoft.com/office/drawing/2010/main" val="0"/>
                              </a:ext>
                            </a:extLst>
                          </a:blip>
                          <a:srcRect l="6780" t="4441" r="9035" b="6587"/>
                          <a:stretch/>
                        </pic:blipFill>
                        <pic:spPr bwMode="auto">
                          <a:xfrm>
                            <a:off x="629729" y="0"/>
                            <a:ext cx="3807460" cy="4779010"/>
                          </a:xfrm>
                          <a:prstGeom prst="rect">
                            <a:avLst/>
                          </a:prstGeom>
                          <a:ln>
                            <a:noFill/>
                          </a:ln>
                          <a:extLst>
                            <a:ext uri="{53640926-AAD7-44D8-BBD7-CCE9431645EC}">
                              <a14:shadowObscured xmlns:a14="http://schemas.microsoft.com/office/drawing/2010/main"/>
                            </a:ext>
                          </a:extLst>
                        </pic:spPr>
                      </pic:pic>
                      <wps:wsp>
                        <wps:cNvPr id="18" name="Text Box 18"/>
                        <wps:cNvSpPr txBox="1"/>
                        <wps:spPr>
                          <a:xfrm>
                            <a:off x="86264" y="4882515"/>
                            <a:ext cx="4648200" cy="652780"/>
                          </a:xfrm>
                          <a:prstGeom prst="rect">
                            <a:avLst/>
                          </a:prstGeom>
                          <a:solidFill>
                            <a:prstClr val="white"/>
                          </a:solidFill>
                          <a:ln>
                            <a:noFill/>
                          </a:ln>
                          <a:effectLst/>
                        </wps:spPr>
                        <wps:txbx>
                          <w:txbxContent>
                            <w:p w14:paraId="01CB4346" w14:textId="0972DE7E" w:rsidR="001B6E8C" w:rsidRPr="00FB5BC4" w:rsidRDefault="001B6E8C" w:rsidP="00FB5BC4">
                              <w:pPr>
                                <w:pStyle w:val="Caption"/>
                                <w:jc w:val="both"/>
                                <w:rPr>
                                  <w:rFonts w:ascii="Times New Roman" w:hAnsi="Times New Roman" w:cs="Times New Roman"/>
                                  <w:i w:val="0"/>
                                  <w:noProof/>
                                  <w:color w:val="auto"/>
                                  <w:sz w:val="24"/>
                                </w:rPr>
                              </w:pPr>
                              <w:r w:rsidRPr="00FB5BC4">
                                <w:rPr>
                                  <w:rFonts w:ascii="Times New Roman" w:hAnsi="Times New Roman" w:cs="Times New Roman"/>
                                  <w:i w:val="0"/>
                                  <w:color w:val="auto"/>
                                </w:rPr>
                                <w:t xml:space="preserve">Figure </w:t>
                              </w:r>
                              <w:r w:rsidRPr="00FB5BC4">
                                <w:rPr>
                                  <w:rFonts w:ascii="Times New Roman" w:hAnsi="Times New Roman" w:cs="Times New Roman"/>
                                  <w:i w:val="0"/>
                                  <w:color w:val="auto"/>
                                </w:rPr>
                                <w:fldChar w:fldCharType="begin"/>
                              </w:r>
                              <w:r w:rsidRPr="00FB5BC4">
                                <w:rPr>
                                  <w:rFonts w:ascii="Times New Roman" w:hAnsi="Times New Roman" w:cs="Times New Roman"/>
                                  <w:i w:val="0"/>
                                  <w:color w:val="auto"/>
                                </w:rPr>
                                <w:instrText xml:space="preserve"> SEQ Figure \* ARABIC </w:instrText>
                              </w:r>
                              <w:r w:rsidRPr="00FB5BC4">
                                <w:rPr>
                                  <w:rFonts w:ascii="Times New Roman" w:hAnsi="Times New Roman" w:cs="Times New Roman"/>
                                  <w:i w:val="0"/>
                                  <w:color w:val="auto"/>
                                </w:rPr>
                                <w:fldChar w:fldCharType="separate"/>
                              </w:r>
                              <w:r w:rsidRPr="00FB5BC4">
                                <w:rPr>
                                  <w:rFonts w:ascii="Times New Roman" w:hAnsi="Times New Roman" w:cs="Times New Roman"/>
                                  <w:i w:val="0"/>
                                  <w:noProof/>
                                  <w:color w:val="auto"/>
                                </w:rPr>
                                <w:t>8</w:t>
                              </w:r>
                              <w:r w:rsidRPr="00FB5BC4">
                                <w:rPr>
                                  <w:rFonts w:ascii="Times New Roman" w:hAnsi="Times New Roman" w:cs="Times New Roman"/>
                                  <w:i w:val="0"/>
                                  <w:color w:val="auto"/>
                                </w:rPr>
                                <w:fldChar w:fldCharType="end"/>
                              </w:r>
                              <w:r w:rsidRPr="00FB5BC4">
                                <w:rPr>
                                  <w:rFonts w:ascii="Times New Roman" w:hAnsi="Times New Roman" w:cs="Times New Roman"/>
                                  <w:i w:val="0"/>
                                  <w:color w:val="auto"/>
                                </w:rPr>
                                <w:t xml:space="preserve"> Joint torque generated by motion defined by the top subplot. Passive joint torque is generated by the muscle passive properties. Load joint torque is generated by the weight of the animal as it comes in contact with the ground (only during stance). The total joint torque is shown in the bottom plot with shaded regions indicating the impact of load torque on the passive muscle torque waveform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68702484" id="Group 25" o:spid="_x0000_s1043" style="position:absolute;left:0;text-align:left;margin-left:0;margin-top:82.7pt;width:366pt;height:435.85pt;z-index:251687936;mso-position-horizontal:center;mso-position-horizontal-relative:margin;mso-height-relative:margin" coordorigin="862" coordsize="46482,553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">
                <v:shape id="Picture 17" o:spid="_x0000_s1044" type="#_x0000_t75" style="position:absolute;left:6297;width:38074;height:477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QqI/BAAAA2wAAAA8AAABkcnMvZG93bnJldi54bWxET0trAjEQvhf8D2EEb5qtiNrVKD6h9OCz&#10;F2/DZrq7uJksSdTtv28Eobf5+J4znTemEndyvrSs4L2XgCDOrC45V/B93nbHIHxA1lhZJgW/5GE+&#10;a71NMdX2wUe6n0IuYgj7FBUUIdSplD4ryKDv2Zo4cj/WGQwRulxqh48YbirZT5KhNFhybCiwplVB&#10;2fV0Mwo+vmS5Pgw25/3FL0ySueUt7I5KddrNYgIiUBP+xS/3p47zR/D8JR4gZ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LQqI/BAAAA2wAAAA8AAAAAAAAAAAAAAAAAnwIA&#10;AGRycy9kb3ducmV2LnhtbFBLBQYAAAAABAAEAPcAAACNAwAAAAA=&#10;">
                  <v:imagedata r:id="rId95" o:title="" croptop="2910f" cropbottom="4317f" cropleft="4443f" cropright="5921f"/>
                  <v:path arrowok="t"/>
                </v:shape>
                <v:shape id="Text Box 18" o:spid="_x0000_s1045" type="#_x0000_t202" style="position:absolute;left:862;top:48825;width:46482;height:6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eXwMYA&#10;AADbAAAADwAAAGRycy9kb3ducmV2LnhtbESPQUsDMRCF74L/IYzgRWxWLaWsTUspCtpL6bYXb8Nm&#10;ulndTJYk267/vnMQvM3w3rz3zWI1+k6dKaY2sIGnSQGKuA625cbA8fD+OAeVMrLFLjAZ+KUEq+Xt&#10;zQJLGy68p3OVGyUhnEo04HLuS61T7chjmoSeWLRTiB6zrLHRNuJFwn2nn4tipj22LA0Oe9o4qn+q&#10;wRvYTb927mE4vW3X05f4eRw2s++mMub+bly/gso05n/z3/WHFXyBlV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AeXwMYAAADbAAAADwAAAAAAAAAAAAAAAACYAgAAZHJz&#10;L2Rvd25yZXYueG1sUEsFBgAAAAAEAAQA9QAAAIsDAAAAAA==&#10;" stroked="f">
                  <v:textbox style="mso-fit-shape-to-text:t" inset="0,0,0,0">
                    <w:txbxContent>
                      <w:p w14:paraId="01CB4346" w14:textId="0972DE7E" w:rsidR="001B6E8C" w:rsidRPr="00FB5BC4" w:rsidRDefault="001B6E8C" w:rsidP="00FB5BC4">
                        <w:pPr>
                          <w:pStyle w:val="Caption"/>
                          <w:jc w:val="both"/>
                          <w:rPr>
                            <w:rFonts w:ascii="Times New Roman" w:hAnsi="Times New Roman" w:cs="Times New Roman"/>
                            <w:i w:val="0"/>
                            <w:noProof/>
                            <w:color w:val="auto"/>
                            <w:sz w:val="24"/>
                          </w:rPr>
                        </w:pPr>
                        <w:r w:rsidRPr="00FB5BC4">
                          <w:rPr>
                            <w:rFonts w:ascii="Times New Roman" w:hAnsi="Times New Roman" w:cs="Times New Roman"/>
                            <w:i w:val="0"/>
                            <w:color w:val="auto"/>
                          </w:rPr>
                          <w:t xml:space="preserve">Figure </w:t>
                        </w:r>
                        <w:r w:rsidRPr="00FB5BC4">
                          <w:rPr>
                            <w:rFonts w:ascii="Times New Roman" w:hAnsi="Times New Roman" w:cs="Times New Roman"/>
                            <w:i w:val="0"/>
                            <w:color w:val="auto"/>
                          </w:rPr>
                          <w:fldChar w:fldCharType="begin"/>
                        </w:r>
                        <w:r w:rsidRPr="00FB5BC4">
                          <w:rPr>
                            <w:rFonts w:ascii="Times New Roman" w:hAnsi="Times New Roman" w:cs="Times New Roman"/>
                            <w:i w:val="0"/>
                            <w:color w:val="auto"/>
                          </w:rPr>
                          <w:instrText xml:space="preserve"> SEQ Figure \* ARABIC </w:instrText>
                        </w:r>
                        <w:r w:rsidRPr="00FB5BC4">
                          <w:rPr>
                            <w:rFonts w:ascii="Times New Roman" w:hAnsi="Times New Roman" w:cs="Times New Roman"/>
                            <w:i w:val="0"/>
                            <w:color w:val="auto"/>
                          </w:rPr>
                          <w:fldChar w:fldCharType="separate"/>
                        </w:r>
                        <w:r w:rsidRPr="00FB5BC4">
                          <w:rPr>
                            <w:rFonts w:ascii="Times New Roman" w:hAnsi="Times New Roman" w:cs="Times New Roman"/>
                            <w:i w:val="0"/>
                            <w:noProof/>
                            <w:color w:val="auto"/>
                          </w:rPr>
                          <w:t>8</w:t>
                        </w:r>
                        <w:r w:rsidRPr="00FB5BC4">
                          <w:rPr>
                            <w:rFonts w:ascii="Times New Roman" w:hAnsi="Times New Roman" w:cs="Times New Roman"/>
                            <w:i w:val="0"/>
                            <w:color w:val="auto"/>
                          </w:rPr>
                          <w:fldChar w:fldCharType="end"/>
                        </w:r>
                        <w:r w:rsidRPr="00FB5BC4">
                          <w:rPr>
                            <w:rFonts w:ascii="Times New Roman" w:hAnsi="Times New Roman" w:cs="Times New Roman"/>
                            <w:i w:val="0"/>
                            <w:color w:val="auto"/>
                          </w:rPr>
                          <w:t xml:space="preserve"> Joint torque generated by motion defined by the top subplot. Passive joint torque is generated by the muscle passive properties. Load joint torque is generated by the weight of the animal as it comes in contact with the ground (only during stance). The total joint torque is shown in the bottom plot with shaded regions indicating the impact of load torque on the passive muscle torque waveforms.</w:t>
                        </w:r>
                      </w:p>
                    </w:txbxContent>
                  </v:textbox>
                </v:shape>
                <w10:wrap type="topAndBottom" anchorx="margin"/>
              </v:group>
            </w:pict>
          </mc:Fallback>
        </mc:AlternateContent>
      </w:r>
      <w:commentRangeEnd w:id="50"/>
      <w:r w:rsidR="00165127">
        <w:rPr>
          <w:rStyle w:val="CommentReference"/>
          <w:rFonts w:asciiTheme="minorHAnsi" w:hAnsiTheme="minorHAnsi"/>
        </w:rPr>
        <w:commentReference w:id="50"/>
      </w:r>
      <w:r w:rsidR="000169B1" w:rsidRPr="000169B1">
        <w:t>Active joint torque is the summation of individual muscle torques about each joint. With a method fo</w:t>
      </w:r>
      <w:r w:rsidR="00053916">
        <w:t>r calculating muscle moment arms and complete torque profiles</w:t>
      </w:r>
      <w:r w:rsidR="000169B1" w:rsidRPr="000169B1">
        <w:t xml:space="preserve">, the </w:t>
      </w:r>
      <w:r w:rsidR="00053916">
        <w:t>final challenge is to calculate the muscle forces necessary to generate the complete</w:t>
      </w:r>
      <w:r w:rsidR="000169B1" w:rsidRPr="000169B1">
        <w:t xml:space="preserve"> torque profile. However, an infinite</w:t>
      </w:r>
      <w:r w:rsidR="00307576">
        <w:t xml:space="preserve"> combination of force profiles act as the solution space</w:t>
      </w:r>
      <w:r w:rsidR="000169B1" w:rsidRPr="000169B1">
        <w:t xml:space="preserve"> making the outright distribut</w:t>
      </w:r>
      <w:r w:rsidR="00202665">
        <w:t>ion of muscle forces difficult.</w:t>
      </w:r>
    </w:p>
    <w:p w14:paraId="1F5AB92C" w14:textId="731E892D" w:rsidR="007D649D" w:rsidRPr="00201A51" w:rsidRDefault="007D649D" w:rsidP="00C23C8F">
      <w:pPr>
        <w:pStyle w:val="NoSpacing"/>
        <w:ind w:left="720"/>
        <w:rPr>
          <w:rFonts w:cs="Times New Roman"/>
          <w:szCs w:val="24"/>
        </w:rPr>
      </w:pPr>
      <w:r w:rsidRPr="00201A51">
        <w:rPr>
          <w:rFonts w:cs="Times New Roman"/>
          <w:i/>
          <w:szCs w:val="24"/>
        </w:rPr>
        <w:t>Optimizing the force</w:t>
      </w:r>
    </w:p>
    <w:p w14:paraId="767E8A7F" w14:textId="329DC2AE" w:rsidR="007E3A70" w:rsidRDefault="0029367B" w:rsidP="00E72EB9">
      <w:pPr>
        <w:pStyle w:val="NoSpacing"/>
        <w:ind w:firstLine="720"/>
      </w:pPr>
      <w:commentRangeStart w:id="51"/>
      <w:r>
        <w:rPr>
          <w:noProof/>
        </w:rPr>
        <w:lastRenderedPageBreak/>
        <mc:AlternateContent>
          <mc:Choice Requires="wpg">
            <w:drawing>
              <wp:anchor distT="0" distB="0" distL="114300" distR="114300" simplePos="0" relativeHeight="251656192" behindDoc="0" locked="0" layoutInCell="1" allowOverlap="1" wp14:anchorId="29882FEB" wp14:editId="6A0B45C1">
                <wp:simplePos x="0" y="0"/>
                <wp:positionH relativeFrom="column">
                  <wp:posOffset>519430</wp:posOffset>
                </wp:positionH>
                <wp:positionV relativeFrom="paragraph">
                  <wp:posOffset>2065655</wp:posOffset>
                </wp:positionV>
                <wp:extent cx="5080000" cy="5102860"/>
                <wp:effectExtent l="0" t="0" r="6350" b="2540"/>
                <wp:wrapTopAndBottom/>
                <wp:docPr id="26" name="Group 26"/>
                <wp:cNvGraphicFramePr/>
                <a:graphic xmlns:a="http://schemas.openxmlformats.org/drawingml/2006/main">
                  <a:graphicData uri="http://schemas.microsoft.com/office/word/2010/wordprocessingGroup">
                    <wpg:wgp>
                      <wpg:cNvGrpSpPr/>
                      <wpg:grpSpPr>
                        <a:xfrm>
                          <a:off x="0" y="0"/>
                          <a:ext cx="5080000" cy="5102860"/>
                          <a:chOff x="0" y="-1094690"/>
                          <a:chExt cx="5299427" cy="5323155"/>
                        </a:xfrm>
                      </wpg:grpSpPr>
                      <pic:pic xmlns:pic="http://schemas.openxmlformats.org/drawingml/2006/picture">
                        <pic:nvPicPr>
                          <pic:cNvPr id="6" name="Picture 6"/>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bwMode="auto">
                          <a:xfrm>
                            <a:off x="0" y="-1094690"/>
                            <a:ext cx="5299427" cy="4809440"/>
                          </a:xfrm>
                          <a:prstGeom prst="rect">
                            <a:avLst/>
                          </a:prstGeom>
                          <a:noFill/>
                          <a:ln>
                            <a:noFill/>
                          </a:ln>
                          <a:extLst>
                            <a:ext uri="{53640926-AAD7-44D8-BBD7-CCE9431645EC}">
                              <a14:shadowObscured xmlns:a14="http://schemas.microsoft.com/office/drawing/2010/main"/>
                            </a:ext>
                          </a:extLst>
                        </pic:spPr>
                      </pic:pic>
                      <wps:wsp>
                        <wps:cNvPr id="7" name="Text Box 7"/>
                        <wps:cNvSpPr txBox="1"/>
                        <wps:spPr>
                          <a:xfrm>
                            <a:off x="0" y="3838575"/>
                            <a:ext cx="4867275" cy="389890"/>
                          </a:xfrm>
                          <a:prstGeom prst="rect">
                            <a:avLst/>
                          </a:prstGeom>
                          <a:solidFill>
                            <a:prstClr val="white"/>
                          </a:solidFill>
                          <a:ln>
                            <a:noFill/>
                          </a:ln>
                          <a:effectLst/>
                        </wps:spPr>
                        <wps:txbx>
                          <w:txbxContent>
                            <w:p w14:paraId="1842D1C1" w14:textId="0DD69040" w:rsidR="001B6E8C" w:rsidRPr="00FF69AA" w:rsidRDefault="001B6E8C" w:rsidP="00D635F4">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9</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Force profiles as a result of using five different optimization cost functions. In all instances, </w:t>
                              </w:r>
                              <w:r>
                                <w:rPr>
                                  <w:rFonts w:ascii="Times New Roman" w:hAnsi="Times New Roman" w:cs="Times New Roman"/>
                                  <w:i w:val="0"/>
                                  <w:color w:val="auto"/>
                                </w:rPr>
                                <w:t xml:space="preserve">the cost function, </w:t>
                              </w:r>
                              <w:r w:rsidRPr="0029367B">
                                <w:rPr>
                                  <w:rFonts w:ascii="Times New Roman" w:hAnsi="Times New Roman" w:cs="Times New Roman"/>
                                  <w:b/>
                                  <w:color w:val="auto"/>
                                </w:rPr>
                                <w:t>U</w:t>
                              </w:r>
                              <w:r>
                                <w:rPr>
                                  <w:rFonts w:ascii="Times New Roman" w:hAnsi="Times New Roman" w:cs="Times New Roman"/>
                                  <w:i w:val="0"/>
                                  <w:color w:val="auto"/>
                                </w:rPr>
                                <w:t xml:space="preserve">, is minimized while </w:t>
                              </w:r>
                              <w:r w:rsidRPr="00FF69AA">
                                <w:rPr>
                                  <w:rFonts w:ascii="Times New Roman" w:hAnsi="Times New Roman" w:cs="Times New Roman"/>
                                  <w:i w:val="0"/>
                                  <w:color w:val="auto"/>
                                </w:rPr>
                                <w:t>maintaining the torque demands of the syste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9882FEB" id="Group 26" o:spid="_x0000_s1046" style="position:absolute;left:0;text-align:left;margin-left:40.9pt;margin-top:162.65pt;width:400pt;height:401.8pt;z-index:251656192;mso-width-relative:margin;mso-height-relative:margin" coordorigin=",-10946" coordsize="52994,532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">
                <v:shape id="Picture 6" o:spid="_x0000_s1047" type="#_x0000_t75" style="position:absolute;top:-10946;width:52994;height:480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21q+jCAAAA2gAAAA8AAABkcnMvZG93bnJldi54bWxEj92KwjAUhO+FfYdwFrzT1AWLW40i6w8K&#10;ItjV+2Nzti3bnJQman17IwheDjPzDTOZtaYSV2pcaVnBoB+BIM6sLjlXcPxd9UYgnEfWWFkmBXdy&#10;MJt+dCaYaHvjA11Tn4sAYZeggsL7OpHSZQUZdH1bEwfvzzYGfZBNLnWDtwA3lfyKolgaLDksFFjT&#10;T0HZf3oxCobL7eK8OGHZ7lZr477jepntt0p1P9v5GISn1r/Dr/ZGK4jheSXcADl9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dtavowgAAANoAAAAPAAAAAAAAAAAAAAAAAJ8C&#10;AABkcnMvZG93bnJldi54bWxQSwUGAAAAAAQABAD3AAAAjgMAAAAA&#10;">
                  <v:imagedata r:id="rId97" o:title=""/>
                  <v:path arrowok="t"/>
                </v:shape>
                <v:shape id="Text Box 7" o:spid="_x0000_s1048" type="#_x0000_t202" style="position:absolute;top:38385;width:48672;height:3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CK1sIA&#10;AADaAAAADwAAAGRycy9kb3ducmV2LnhtbESPT4vCMBTE7wt+h/AEL4umenCXahT/ggf3oCueH82z&#10;LTYvJYm2fnsjCB6HmfkNM523phJ3cr60rGA4SEAQZ1aXnCs4/W/7vyB8QNZYWSYFD/Iwn3W+pphq&#10;2/CB7seQiwhhn6KCIoQ6ldJnBRn0A1sTR+9incEQpculdthEuKnkKEnG0mDJcaHAmlYFZdfjzSgY&#10;r92tOfDqe33a7PGvzkfn5eOsVK/bLiYgArXhE363d1rBD7yuxBs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IrWwgAAANoAAAAPAAAAAAAAAAAAAAAAAJgCAABkcnMvZG93&#10;bnJldi54bWxQSwUGAAAAAAQABAD1AAAAhwMAAAAA&#10;" stroked="f">
                  <v:textbox inset="0,0,0,0">
                    <w:txbxContent>
                      <w:p w14:paraId="1842D1C1" w14:textId="0DD69040" w:rsidR="001B6E8C" w:rsidRPr="00FF69AA" w:rsidRDefault="001B6E8C" w:rsidP="00D635F4">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9</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Force profiles as a result of using five different optimization cost functions. In all instances, </w:t>
                        </w:r>
                        <w:r>
                          <w:rPr>
                            <w:rFonts w:ascii="Times New Roman" w:hAnsi="Times New Roman" w:cs="Times New Roman"/>
                            <w:i w:val="0"/>
                            <w:color w:val="auto"/>
                          </w:rPr>
                          <w:t xml:space="preserve">the cost function, </w:t>
                        </w:r>
                        <w:r w:rsidRPr="0029367B">
                          <w:rPr>
                            <w:rFonts w:ascii="Times New Roman" w:hAnsi="Times New Roman" w:cs="Times New Roman"/>
                            <w:b/>
                            <w:color w:val="auto"/>
                          </w:rPr>
                          <w:t>U</w:t>
                        </w:r>
                        <w:r>
                          <w:rPr>
                            <w:rFonts w:ascii="Times New Roman" w:hAnsi="Times New Roman" w:cs="Times New Roman"/>
                            <w:i w:val="0"/>
                            <w:color w:val="auto"/>
                          </w:rPr>
                          <w:t xml:space="preserve">, is minimized while </w:t>
                        </w:r>
                        <w:r w:rsidRPr="00FF69AA">
                          <w:rPr>
                            <w:rFonts w:ascii="Times New Roman" w:hAnsi="Times New Roman" w:cs="Times New Roman"/>
                            <w:i w:val="0"/>
                            <w:color w:val="auto"/>
                          </w:rPr>
                          <w:t>maintaining the torque demands of the system.</w:t>
                        </w:r>
                      </w:p>
                    </w:txbxContent>
                  </v:textbox>
                </v:shape>
                <w10:wrap type="topAndBottom"/>
              </v:group>
            </w:pict>
          </mc:Fallback>
        </mc:AlternateContent>
      </w:r>
      <w:r w:rsidR="007E3A70">
        <w:t xml:space="preserve">Optimizing </w:t>
      </w:r>
      <w:commentRangeEnd w:id="51"/>
      <w:r w:rsidR="00165127">
        <w:rPr>
          <w:rStyle w:val="CommentReference"/>
          <w:rFonts w:asciiTheme="minorHAnsi" w:hAnsiTheme="minorHAnsi"/>
        </w:rPr>
        <w:commentReference w:id="51"/>
      </w:r>
      <w:r w:rsidR="007E3A70">
        <w:t>muscle forces</w:t>
      </w:r>
      <w:r w:rsidR="005110B0">
        <w:t xml:space="preserve"> profiles</w:t>
      </w:r>
      <w:r w:rsidR="007E3A70">
        <w:t xml:space="preserve"> can be accomplished using </w:t>
      </w:r>
      <w:r w:rsidR="00583E79">
        <w:t xml:space="preserve">an inverse or forward dynamics approach in the form of </w:t>
      </w:r>
      <w:r w:rsidR="007E3A70">
        <w:t>static or dynamic optimization</w:t>
      </w:r>
      <w:r w:rsidR="00583E79">
        <w:t>, respectively</w:t>
      </w:r>
      <w:r w:rsidR="007E3A70">
        <w:t xml:space="preserve">. </w:t>
      </w:r>
      <w:r w:rsidR="00F3175E">
        <w:t>Dynamic optimization considers factors such as muscle physiology and physiological variables in the form of nonlinear, time variant equations. Static optimization is highly dependent on accurate kinematic data and is inher</w:t>
      </w:r>
      <w:r w:rsidR="00E5731B">
        <w:t>ently time-independent, making it</w:t>
      </w:r>
      <w:r w:rsidR="00F3175E">
        <w:t xml:space="preserve"> difficult to account for muscle physiology </w:t>
      </w:r>
      <w:r w:rsidR="00F3175E">
        <w:fldChar w:fldCharType="begin"/>
      </w:r>
      <w:r w:rsidR="00EA205E">
        <w:instrText xml:space="preserve"> ADDIN ZOTERO_ITEM CSL_CITATION {"citationID":"z9MedXSV","properties":{"formattedCitation":"(Anderson and Pandy 2001a)","plainCitation":"(Anderson and Pandy 2001a)","noteIndex":0},"citationItems":[{"id":619,"uris":["http://zotero.org/users/2047454/items/4DBDAZH5"],"uri":["http://zotero.org/users/2047454/items/4DBDAZH5"],"itemData":{"id":619,"type":"article-journal","title":"Static and dynamic optimization solutions for gait are practically equivalent","container-title":"Journal of Biomechanics","page":"153-161","volume":"34","issue":"2","source":"ScienceDirect","abstract":"The proposition that dynamic optimization provides better estimates of muscle forces during gait than static optimization is examined by comparing a dynamic solution with two static solutions. A 23-degree-of-freedom musculoskeletal model actuated by 54 Hill-type musculotendon units was used to simulate one cycle of normal gait. The dynamic problem was to find the muscle excitations which minimized metabolic energy per unit distance traveled, and which produced a repeatable gait cycle. In the dynamic problem, activation dynamics was described by a first-order differential equation. The joint moments predicted by the dynamic solution were used as input to the static problems. In each static problem, the problem was to find the muscle activations which minimized the sum of muscle activations squared, and which generated the joint moments input from the dynamic solution. In the first static problem, muscles were treated as ideal force generators; in the second, they were constrained by their force–length–velocity properties; and in both, activation dynamics was neglected. In terms of predicted muscle forces and joint contact forces, the dynamic and static solutions were remarkably similar. Also, activation dynamics and the force–length–velocity properties of muscle had little influence on the static solutions. Thus, for normal gait, if one can accurately solve the inverse dynamics problem and if one seeks only to estimate muscle forces, the use of dynamic optimization rather than static optimization is currently not justified. Scenarios in which the use of dynamic optimization is justified are suggested.","DOI":"10.1016/S0021-9290(00)00155-X","ISSN":"0021-9290","journalAbbreviation":"Journal of Biomechanics","author":[{"family":"Anderson","given":"Frank C."},{"family":"Pandy","given":"Marcus G."}],"issued":{"date-parts":[["2001",2,1]]}}}],"schema":"https://github.com/citation-style-language/schema/raw/master/csl-citation.json"} </w:instrText>
      </w:r>
      <w:r w:rsidR="00F3175E">
        <w:fldChar w:fldCharType="separate"/>
      </w:r>
      <w:r w:rsidR="00EA205E" w:rsidRPr="00EA205E">
        <w:rPr>
          <w:rFonts w:cs="Times New Roman"/>
        </w:rPr>
        <w:t xml:space="preserve">(Anderson and </w:t>
      </w:r>
      <w:proofErr w:type="spellStart"/>
      <w:r w:rsidR="00EA205E" w:rsidRPr="00EA205E">
        <w:rPr>
          <w:rFonts w:cs="Times New Roman"/>
        </w:rPr>
        <w:t>Pandy</w:t>
      </w:r>
      <w:proofErr w:type="spellEnd"/>
      <w:r w:rsidR="00EA205E" w:rsidRPr="00EA205E">
        <w:rPr>
          <w:rFonts w:cs="Times New Roman"/>
        </w:rPr>
        <w:t xml:space="preserve"> 2001a)</w:t>
      </w:r>
      <w:r w:rsidR="00F3175E">
        <w:fldChar w:fldCharType="end"/>
      </w:r>
      <w:r w:rsidR="00F3175E">
        <w:t xml:space="preserve">. </w:t>
      </w:r>
      <w:r w:rsidR="007E3A70">
        <w:t xml:space="preserve">Dynamic optimization </w:t>
      </w:r>
      <w:r w:rsidR="00845614">
        <w:t xml:space="preserve">can necessitate thousands of hours of CPU processing time </w:t>
      </w:r>
      <w:r w:rsidR="00845614">
        <w:fldChar w:fldCharType="begin"/>
      </w:r>
      <w:r w:rsidR="00EA205E">
        <w:instrText xml:space="preserve"> ADDIN ZOTERO_ITEM CSL_CITATION {"citationID":"IZVlPf7k","properties":{"formattedCitation":"(Anderson and Pandy 2001b)","plainCitation":"(Anderson and Pandy 2001b)","noteIndex":0},"citationItems":[{"id":495,"uris":["http://zotero.org/users/2047454/items/BIEGFNYQ"],"uri":["http://zotero.org/users/2047454/items/BIEGFNYQ"],"itemData":{"id":495,"type":"article-journal","title":"Dynamic Optimization of Human Walking","container-title":"Journal of Biomechanical Engineering","page":"381-390","volume":"123","issue":"5","source":"Silverchair","abstract":"A three-dimensional, neuromusculoskeletal model of the body was combined with dynamic optimization theory to simulate normal walking on level ground. The body was modeled as a 23 degree-of-freedom mechanical linkage, actuated by 54 muscles. The dynamic optimization problem was to calculate the muscle excitation histories, muscle forces, and limb motions subject to minimum metabolic energy expenditure per unit distance traveled. Muscle metabolic energy was calculated by summing five terms: the basal or resting heat, activation heat, maintenance heat, shortening heat, and the mechanical work done by all the muscles in the model. The gait cycle was assumed to be symmetric; that is, the muscle excitations for the right and left legs and the initial and terminal states in the model were assumed to be equal. Importantly, a tracking problem was not solved. Rather, only a set of terminal constraints was placed on the states of the model to enforce repeatability of the gait cycle. Quantitative comparisons of the model predictions with patterns of body-segmental displacements, ground-reaction forces, and muscle activations obtained from experiment show that the simulation reproduces the salient features of normal gait. The simulation results suggest that minimum metabolic energy per unit distance traveled is a valid measure of walking performance.","DOI":"10.1115/1.1392310","ISSN":"0148-0731","journalAbbreviation":"J Biomech Eng","author":[{"family":"Anderson","given":"Frank C."},{"family":"Pandy","given":"Marcus G."}],"issued":{"date-parts":[["2001",5,16]]}}}],"schema":"https://github.com/citation-style-language/schema/raw/master/csl-citation.json"} </w:instrText>
      </w:r>
      <w:r w:rsidR="00845614">
        <w:fldChar w:fldCharType="separate"/>
      </w:r>
      <w:r w:rsidR="00EA205E" w:rsidRPr="00EA205E">
        <w:rPr>
          <w:rFonts w:cs="Times New Roman"/>
        </w:rPr>
        <w:t xml:space="preserve">(Anderson and </w:t>
      </w:r>
      <w:proofErr w:type="spellStart"/>
      <w:r w:rsidR="00EA205E" w:rsidRPr="00EA205E">
        <w:rPr>
          <w:rFonts w:cs="Times New Roman"/>
        </w:rPr>
        <w:t>Pandy</w:t>
      </w:r>
      <w:proofErr w:type="spellEnd"/>
      <w:r w:rsidR="00EA205E" w:rsidRPr="00EA205E">
        <w:rPr>
          <w:rFonts w:cs="Times New Roman"/>
        </w:rPr>
        <w:t xml:space="preserve"> 2001b)</w:t>
      </w:r>
      <w:r w:rsidR="00845614">
        <w:fldChar w:fldCharType="end"/>
      </w:r>
      <w:r w:rsidR="00481B40">
        <w:t xml:space="preserve"> and does not offer enough of a tangible benefit</w:t>
      </w:r>
      <w:r w:rsidR="007E3A70">
        <w:t xml:space="preserve"> over static optimization </w:t>
      </w:r>
      <w:r w:rsidR="007E3A70">
        <w:fldChar w:fldCharType="begin"/>
      </w:r>
      <w:r w:rsidR="00EA205E">
        <w:instrText xml:space="preserve"> ADDIN ZOTERO_ITEM CSL_CITATION {"citationID":"Gn2YRovN","properties":{"formattedCitation":"(Anderson and Pandy 2001a)","plainCitation":"(Anderson and Pandy 2001a)","noteIndex":0},"citationItems":[{"id":619,"uris":["http://zotero.org/users/2047454/items/4DBDAZH5"],"uri":["http://zotero.org/users/2047454/items/4DBDAZH5"],"itemData":{"id":619,"type":"article-journal","title":"Static and dynamic optimization solutions for gait are practically equivalent","container-title":"Journal of Biomechanics","page":"153-161","volume":"34","issue":"2","source":"ScienceDirect","abstract":"The proposition that dynamic optimization provides better estimates of muscle forces during gait than static optimization is examined by comparing a dynamic solution with two static solutions. A 23-degree-of-freedom musculoskeletal model actuated by 54 Hill-type musculotendon units was used to simulate one cycle of normal gait. The dynamic problem was to find the muscle excitations which minimized metabolic energy per unit distance traveled, and which produced a repeatable gait cycle. In the dynamic problem, activation dynamics was described by a first-order differential equation. The joint moments predicted by the dynamic solution were used as input to the static problems. In each static problem, the problem was to find the muscle activations which minimized the sum of muscle activations squared, and which generated the joint moments input from the dynamic solution. In the first static problem, muscles were treated as ideal force generators; in the second, they were constrained by their force–length–velocity properties; and in both, activation dynamics was neglected. In terms of predicted muscle forces and joint contact forces, the dynamic and static solutions were remarkably similar. Also, activation dynamics and the force–length–velocity properties of muscle had little influence on the static solutions. Thus, for normal gait, if one can accurately solve the inverse dynamics problem and if one seeks only to estimate muscle forces, the use of dynamic optimization rather than static optimization is currently not justified. Scenarios in which the use of dynamic optimization is justified are suggested.","DOI":"10.1016/S0021-9290(00)00155-X","ISSN":"0021-9290","journalAbbreviation":"Journal of Biomechanics","author":[{"family":"Anderson","given":"Frank C."},{"family":"Pandy","given":"Marcus G."}],"issued":{"date-parts":[["2001",2,1]]}}}],"schema":"https://github.com/citation-style-language/schema/raw/master/csl-citation.json"} </w:instrText>
      </w:r>
      <w:r w:rsidR="007E3A70">
        <w:fldChar w:fldCharType="separate"/>
      </w:r>
      <w:r w:rsidR="00EA205E" w:rsidRPr="00EA205E">
        <w:rPr>
          <w:rFonts w:cs="Times New Roman"/>
        </w:rPr>
        <w:t xml:space="preserve">(Anderson and </w:t>
      </w:r>
      <w:proofErr w:type="spellStart"/>
      <w:r w:rsidR="00EA205E" w:rsidRPr="00EA205E">
        <w:rPr>
          <w:rFonts w:cs="Times New Roman"/>
        </w:rPr>
        <w:t>Pandy</w:t>
      </w:r>
      <w:proofErr w:type="spellEnd"/>
      <w:r w:rsidR="00EA205E" w:rsidRPr="00EA205E">
        <w:rPr>
          <w:rFonts w:cs="Times New Roman"/>
        </w:rPr>
        <w:t xml:space="preserve"> 2001a)</w:t>
      </w:r>
      <w:r w:rsidR="007E3A70">
        <w:fldChar w:fldCharType="end"/>
      </w:r>
      <w:r w:rsidR="007E3A70">
        <w:t xml:space="preserve">. </w:t>
      </w:r>
      <w:r w:rsidR="00E83DF9">
        <w:t xml:space="preserve">For this reason, force optimization has been </w:t>
      </w:r>
      <w:r w:rsidR="00E83DF9">
        <w:lastRenderedPageBreak/>
        <w:t>carried out using static optimization methods while making efforts to consider the muscle physiology as much as possible.</w:t>
      </w:r>
    </w:p>
    <w:p w14:paraId="6F942F35" w14:textId="6370DE9E" w:rsidR="00B830DC" w:rsidRPr="007311A3" w:rsidRDefault="00B830DC" w:rsidP="00E72EB9">
      <w:pPr>
        <w:pStyle w:val="NoSpacing"/>
        <w:ind w:firstLine="720"/>
      </w:pPr>
      <w:r w:rsidRPr="007311A3">
        <w:t>A number of different optimization protocols</w:t>
      </w:r>
      <w:r w:rsidR="003459DF">
        <w:t xml:space="preserve"> </w:t>
      </w:r>
      <w:commentRangeStart w:id="52"/>
      <w:r w:rsidR="003459DF">
        <w:t>have been used</w:t>
      </w:r>
      <w:commentRangeEnd w:id="52"/>
      <w:r w:rsidR="00165127">
        <w:rPr>
          <w:rStyle w:val="CommentReference"/>
          <w:rFonts w:asciiTheme="minorHAnsi" w:hAnsiTheme="minorHAnsi"/>
        </w:rPr>
        <w:commentReference w:id="52"/>
      </w:r>
      <w:r w:rsidR="003459DF">
        <w:t xml:space="preserve"> to determine</w:t>
      </w:r>
      <w:r w:rsidRPr="007311A3">
        <w:t xml:space="preserve"> force profiles for individual muscles. </w:t>
      </w:r>
      <w:r w:rsidR="003842F2">
        <w:t xml:space="preserve">Some processes minimize forces </w:t>
      </w:r>
      <w:r w:rsidR="003842F2">
        <w:fldChar w:fldCharType="begin"/>
      </w:r>
      <w:r w:rsidR="00EA205E">
        <w:instrText xml:space="preserve"> ADDIN ZOTERO_ITEM CSL_CITATION {"citationID":"fICRCfv8","properties":{"formattedCitation":"(Pedotti, Krishnan, and Stark 1978; Penrod, Davy, and Singh 1974)","plainCitation":"(Pedotti, Krishnan, and Stark 1978; Penrod, Davy, and Singh 1974)","noteIndex":0},"citationItems":[{"id":633,"uris":["http://zotero.org/users/2047454/items/SV6AE5A6"],"uri":["http://zotero.org/users/2047454/items/SV6AE5A6"],"itemData":{"id":633,"type":"article-journal","title":"Optimization of muscle-force sequencing in human locomotion","container-title":"Mathematical Biosciences","page":"57-76","volume":"38","issue":"1","source":"ScienceDirect","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DOI":"10.1016/0025-5564(78)90018-4","ISSN":"0025-5564","journalAbbreviation":"Mathematical Biosciences","author":[{"family":"Pedotti","given":"A."},{"family":"Krishnan","given":"V. V."},{"family":"Stark","given":"L."}],"issued":{"date-parts":[["1978",1,1]]}}},{"id":632,"uris":["http://zotero.org/users/2047454/items/U8HILC4Z"],"uri":["http://zotero.org/users/2047454/items/U8HILC4Z"],"itemData":{"id":632,"type":"article-journal","title":"An optimization approach to tendon force analysis","container-title":"Journal of Biomechanics","page":"123-129","volume":"7","issue":"2","source":"DOI.org (Crossref)","abstract":"The problem of distribution of forces among synergistic muscles at a joint is examined. In order to arrive at a unique solution for the redundant skstem It is assumed that the solution represents an optimal response in terms of total muscle effort. The minimum muscle effort can be related to the concept of reciprocal inhibition. The nature of the resulting mathematical formulation is illustrated b&gt; a simple two tendon model. The formulation for a general multiaxial joint is then given. along with a general principle concerning the nature of resulting solutions. Results for two examples based upon a simplified biaxial model of the wrist are orcscnted. Finall\\. the nature of srbetal implicit assumptions in the analysis are reviewed and their consequences discussed.","DOI":"10.1016/0021-9290(74)90050-5","ISSN":"00219290","journalAbbreviation":"Journal of Biomechanics","language":"en","author":[{"family":"Penrod","given":"D.D."},{"family":"Davy","given":"D.T."},{"family":"Singh","given":"D.P."}],"issued":{"date-parts":[["1974",3]]}}}],"schema":"https://github.com/citation-style-language/schema/raw/master/csl-citation.json"} </w:instrText>
      </w:r>
      <w:r w:rsidR="003842F2">
        <w:fldChar w:fldCharType="separate"/>
      </w:r>
      <w:r w:rsidR="00EA205E" w:rsidRPr="00EA205E">
        <w:rPr>
          <w:rFonts w:cs="Times New Roman"/>
        </w:rPr>
        <w:t>(</w:t>
      </w:r>
      <w:proofErr w:type="spellStart"/>
      <w:r w:rsidR="00EA205E" w:rsidRPr="00EA205E">
        <w:rPr>
          <w:rFonts w:cs="Times New Roman"/>
        </w:rPr>
        <w:t>Pedotti</w:t>
      </w:r>
      <w:proofErr w:type="spellEnd"/>
      <w:r w:rsidR="00EA205E" w:rsidRPr="00EA205E">
        <w:rPr>
          <w:rFonts w:cs="Times New Roman"/>
        </w:rPr>
        <w:t>, Krishnan, and Stark 1978; Penrod, Davy, and Singh 1974)</w:t>
      </w:r>
      <w:r w:rsidR="003842F2">
        <w:fldChar w:fldCharType="end"/>
      </w:r>
      <w:r w:rsidR="003842F2">
        <w:t xml:space="preserve">, some minimize muscle stress </w:t>
      </w:r>
      <w:r w:rsidR="003842F2">
        <w:fldChar w:fldCharType="begin"/>
      </w:r>
      <w:r w:rsidR="00EA205E">
        <w:instrText xml:space="preserve"> ADDIN ZOTERO_ITEM CSL_CITATION {"citationID":"gdt5Sxgl","properties":{"formattedCitation":"(Crowninshield and Brand 1981)","plainCitation":"(Crowninshield and Brand 1981)","noteIndex":0},"citationItems":[{"id":623,"uris":["http://zotero.org/users/2047454/items/3N9CXL2J"],"uri":["http://zotero.org/users/2047454/items/3N9CXL2J"],"itemData":{"id":623,"type":"article-journal","title":"A physiologically based criterion of muscle force prediction in locomotion","container-title":"Journal of Biomechanics","page":"793-801","volume":"14","issue":"11","source":"ScienceDirect","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DOI":"10.1016/0021-9290(81)90035-X","ISSN":"0021-9290","journalAbbreviation":"Journal of Biomechanics","author":[{"family":"Crowninshield","given":"Roy D."},{"family":"Brand","given":"Richard A."}],"issued":{"date-parts":[["1981",1,1]]}}}],"schema":"https://github.com/citation-style-language/schema/raw/master/csl-citation.json"} </w:instrText>
      </w:r>
      <w:r w:rsidR="003842F2">
        <w:fldChar w:fldCharType="separate"/>
      </w:r>
      <w:r w:rsidR="00EA205E" w:rsidRPr="00EA205E">
        <w:rPr>
          <w:rFonts w:cs="Times New Roman"/>
        </w:rPr>
        <w:t>(</w:t>
      </w:r>
      <w:proofErr w:type="spellStart"/>
      <w:r w:rsidR="00EA205E" w:rsidRPr="00EA205E">
        <w:rPr>
          <w:rFonts w:cs="Times New Roman"/>
        </w:rPr>
        <w:t>Crowninshield</w:t>
      </w:r>
      <w:proofErr w:type="spellEnd"/>
      <w:r w:rsidR="00EA205E" w:rsidRPr="00EA205E">
        <w:rPr>
          <w:rFonts w:cs="Times New Roman"/>
        </w:rPr>
        <w:t xml:space="preserve"> and Brand 1981)</w:t>
      </w:r>
      <w:r w:rsidR="003842F2">
        <w:fldChar w:fldCharType="end"/>
      </w:r>
      <w:r w:rsidR="003842F2">
        <w:t xml:space="preserve">, some minimize muscle activation </w:t>
      </w:r>
      <w:r w:rsidR="003842F2">
        <w:fldChar w:fldCharType="begin"/>
      </w:r>
      <w:r w:rsidR="00EA205E">
        <w:instrText xml:space="preserve"> ADDIN ZOTERO_ITEM CSL_CITATION {"citationID":"Ol8t6l5r","properties":{"formattedCitation":"(Kaufman et al. 1991)","plainCitation":"(Kaufman et al. 1991)","noteIndex":0},"citationItems":[{"id":476,"uris":["http://zotero.org/users/2047454/items/Y4ZLMY9P"],"uri":["http://zotero.org/users/2047454/items/Y4ZLMY9P"],"itemData":{"id":476,"type":"article-journal","title":"Physiological prediction of muscle forces—I. Theoretical formulation","container-title":"Neuroscience","page":"781-792","volume":"40","issue":"3","source":"ScienceDirect","abstract":"A physiological model for predicting muscle forces is described. Rigid-body mechanics and musculoskeletal physiology are used to describe the dynamics of the segment model and muscle model. Unknown muscle and joint contact forces outnumber the equilibrium equations resulting in an indeterminate problem. Mathematical optimization is utilized to resolve the indeterminacy. The modeling procedure relies entirely on established physiological principles. Data describing the muscle anatomy and body structures are included. A model defining the force-length-velocity-activation relationship of a muscle is adopted. The force a muscle produces is assumed to be proportional to its maximum stress, physiological cross-sectional area, activation, and its functional configurations including the muscle architecture, muscle length, contracting velocity, and passive tension. These factors are incorporated into inequality equations which limit the force for each muscle. Minimal muscular activation is forwarded as the optimization criterion for muscle force determination.","DOI":"10.1016/0306-4522(91)90012-D","ISSN":"0306-4522","journalAbbreviation":"Neuroscience","author":[{"family":"Kaufman","given":"K. R."},{"family":"An","given":"K. -N."},{"family":"Litchy","given":"W. J."},{"family":"Chao","given":"E. Y. S."}],"issued":{"date-parts":[["1991",1,1]]}}}],"schema":"https://github.com/citation-style-language/schema/raw/master/csl-citation.json"} </w:instrText>
      </w:r>
      <w:r w:rsidR="003842F2">
        <w:fldChar w:fldCharType="separate"/>
      </w:r>
      <w:r w:rsidR="00EA205E" w:rsidRPr="00EA205E">
        <w:rPr>
          <w:rFonts w:cs="Times New Roman"/>
        </w:rPr>
        <w:t>(Kaufman et al. 1991)</w:t>
      </w:r>
      <w:r w:rsidR="003842F2">
        <w:fldChar w:fldCharType="end"/>
      </w:r>
      <w:r w:rsidR="003842F2">
        <w:t xml:space="preserve">, </w:t>
      </w:r>
      <w:r w:rsidR="00EC4C5A">
        <w:t xml:space="preserve">and </w:t>
      </w:r>
      <w:r w:rsidR="003842F2">
        <w:t xml:space="preserve">some minimize fatigue </w:t>
      </w:r>
      <w:r w:rsidR="003842F2">
        <w:fldChar w:fldCharType="begin"/>
      </w:r>
      <w:r w:rsidR="00EA205E">
        <w:instrText xml:space="preserve"> ADDIN ZOTERO_ITEM CSL_CITATION {"citationID":"wN8YP50Q","properties":{"formattedCitation":"(Prilutsky and Zatsiorsky 2002)","plainCitation":"(Prilutsky and Zatsiorsky 2002)","noteIndex":0},"citationItems":[{"id":616,"uris":["http://zotero.org/users/2047454/items/XC7I2LHQ"],"uri":["http://zotero.org/users/2047454/items/XC7I2LHQ"],"itemData":{"id":616,"type":"article-journal","title":"Optimization-Based Models of Muscle Coordination","container-title":"Exercise and sport sciences reviews","page":"32","volume":"30","issue":"1","source":"PubMed Central","abstract":"Optimization-based models may provide reasonably accurate estimates of activation and force patterns of individual muscles in selected well-learned tasks with submaximal efforts. Such optimization criteria as minimum energy expenditure, minimum muscle fatigue, and minimum sense of effort seem most promising.","ISSN":"0091-6331","note":"PMID: 11800497\nPMCID: PMC2821033","journalAbbreviation":"Exerc Sport Sci Rev","author":[{"family":"Prilutsky","given":"Boris I."},{"family":"Zatsiorsky","given":"Vladimir M."}],"issued":{"date-parts":[["2002",1]]}}}],"schema":"https://github.com/citation-style-language/schema/raw/master/csl-citation.json"} </w:instrText>
      </w:r>
      <w:r w:rsidR="003842F2">
        <w:fldChar w:fldCharType="separate"/>
      </w:r>
      <w:r w:rsidR="00EA205E" w:rsidRPr="00EA205E">
        <w:rPr>
          <w:rFonts w:cs="Times New Roman"/>
        </w:rPr>
        <w:t>(</w:t>
      </w:r>
      <w:proofErr w:type="spellStart"/>
      <w:r w:rsidR="00EA205E" w:rsidRPr="00EA205E">
        <w:rPr>
          <w:rFonts w:cs="Times New Roman"/>
        </w:rPr>
        <w:t>Prilutsky</w:t>
      </w:r>
      <w:proofErr w:type="spellEnd"/>
      <w:r w:rsidR="00EA205E" w:rsidRPr="00EA205E">
        <w:rPr>
          <w:rFonts w:cs="Times New Roman"/>
        </w:rPr>
        <w:t xml:space="preserve"> and </w:t>
      </w:r>
      <w:proofErr w:type="spellStart"/>
      <w:r w:rsidR="00EA205E" w:rsidRPr="00EA205E">
        <w:rPr>
          <w:rFonts w:cs="Times New Roman"/>
        </w:rPr>
        <w:t>Zatsiorsky</w:t>
      </w:r>
      <w:proofErr w:type="spellEnd"/>
      <w:r w:rsidR="00EA205E" w:rsidRPr="00EA205E">
        <w:rPr>
          <w:rFonts w:cs="Times New Roman"/>
        </w:rPr>
        <w:t xml:space="preserve"> 2002)</w:t>
      </w:r>
      <w:r w:rsidR="003842F2">
        <w:fldChar w:fldCharType="end"/>
      </w:r>
      <w:r w:rsidR="003842F2">
        <w:t xml:space="preserve">. </w:t>
      </w:r>
      <w:r w:rsidR="00FC1F80">
        <w:t xml:space="preserve">The optimization method is affected by the number of degrees of freedom the joint must control </w:t>
      </w:r>
      <w:r w:rsidR="00FC1F80">
        <w:fldChar w:fldCharType="begin"/>
      </w:r>
      <w:r w:rsidR="00EA205E">
        <w:instrText xml:space="preserve"> ADDIN ZOTERO_ITEM CSL_CITATION {"citationID":"zErXcTtc","properties":{"formattedCitation":"(Thomas S. Buchanan and Shreeve 1996)","plainCitation":"(Thomas S. Buchanan and Shreeve 1996)","noteIndex":0},"citationItems":[{"id":466,"uris":["http://zotero.org/users/2047454/items/TSHD6JF9"],"uri":["http://zotero.org/users/2047454/items/TSHD6JF9"],"itemData":{"id":466,"type":"article-journal","title":"An Evaluation of Optimization Techniques for the Prediction of Muscle Activation Patterns During Isometric Tasks","container-title":"Journal of Biomechanical Engineering","page":"565-574","volume":"118","issue":"4","source":"Silverchair","abstract":"The purpose of this study was to critically evaluate the modeling potential of proposed optimization cost functions for predicting muscle forces during isometric loading. Models of the muscles about the elbow (eleven muscles) and wrist (five muscles) were constructed. The models accounted for muscle moment arms, physiological cross-sectional area, specific tension, and percent fiber type. Five nonlinear optimization cost functions, a representative sample of those proposed to date, were analyzed: minimizing the sums of muscle force2 , stress2 , stress3 , (normalized force)2 , and minimizing fatigue. Several different protocols were implemented, including elbow models which balanced combinations of flexion-extension, supination-pronation, and varus-valgus loads. Theoretical predictions were compared with EMG data of muscle activation changes as a function of load direction and muscle coactivation relationships. Results indicate a strong dependence of muscle coordination predictions on the number of degrees of freedom balanced. The choice of cost function had little influence on the results. The cost functions examined were not able to reliably estimate muscle activation as a function of load direction. Furthermore, specific synergic relationships between muscle pairs could not be accurately represented. An error analysis indicated that the discrepancies between predicted values and actual values could not be explained by errors in physiological measurements, as the differences between these two were relatively insensitive to changes in the anatomical parameters. In short, no particular cost function was found to adequately represent actual muscle activity at the elbow, although predictions at the wrist were more favorable due to differences in the degrees of freedom at the joints.","DOI":"10.1115/1.2796044","ISSN":"0148-0731","journalAbbreviation":"J Biomech Eng","author":[{"family":"Buchanan","given":"Thomas S."},{"family":"Shreeve","given":"David A."}],"issued":{"date-parts":[["1996",11,1]]}}}],"schema":"https://github.com/citation-style-language/schema/raw/master/csl-citation.json"} </w:instrText>
      </w:r>
      <w:r w:rsidR="00FC1F80">
        <w:fldChar w:fldCharType="separate"/>
      </w:r>
      <w:r w:rsidR="00EA205E" w:rsidRPr="00EA205E">
        <w:rPr>
          <w:rFonts w:cs="Times New Roman"/>
        </w:rPr>
        <w:t xml:space="preserve">(Thomas S. Buchanan and </w:t>
      </w:r>
      <w:proofErr w:type="spellStart"/>
      <w:r w:rsidR="00EA205E" w:rsidRPr="00EA205E">
        <w:rPr>
          <w:rFonts w:cs="Times New Roman"/>
        </w:rPr>
        <w:t>Shreeve</w:t>
      </w:r>
      <w:proofErr w:type="spellEnd"/>
      <w:r w:rsidR="00EA205E" w:rsidRPr="00EA205E">
        <w:rPr>
          <w:rFonts w:cs="Times New Roman"/>
        </w:rPr>
        <w:t xml:space="preserve"> 1996)</w:t>
      </w:r>
      <w:r w:rsidR="00FC1F80">
        <w:fldChar w:fldCharType="end"/>
      </w:r>
      <w:r w:rsidR="00FC1F80">
        <w:t xml:space="preserve">. </w:t>
      </w:r>
      <w:r w:rsidR="00E60C7C">
        <w:t xml:space="preserve">An important factor for choosing an optimization criteria is determining which physiological quantity is the most relevant to the dynamics in the system </w:t>
      </w:r>
      <w:r w:rsidR="00E60C7C">
        <w:fldChar w:fldCharType="begin"/>
      </w:r>
      <w:r w:rsidR="00EA205E">
        <w:instrText xml:space="preserve"> ADDIN ZOTERO_ITEM CSL_CITATION {"citationID":"GH6fcbfR","properties":{"formattedCitation":"(Hardt 1978)","plainCitation":"(Hardt 1978)","noteIndex":0},"citationItems":[{"id":637,"uris":["http://zotero.org/users/2047454/items/XPABMEXD"],"uri":["http://zotero.org/users/2047454/items/XPABMEXD"],"itemData":{"id":637,"type":"article-journal","title":"Determining Muscle Forces in the Leg During Normal Human Walking—An Application and Evaluation of Optimization Methods","container-title":"Journal of Biomechanical Engineering","page":"72-78","volume":"100","issue":"2","source":"biomechanical.asmedigitalcollection.asme.org","DOI":"10.1115/1.3426195","ISSN":"0148-0731","journalAbbreviation":"J Biomech Eng","author":[{"family":"Hardt","given":"D. E."}],"issued":{"date-parts":[["1978",5,1]]}}}],"schema":"https://github.com/citation-style-language/schema/raw/master/csl-citation.json"} </w:instrText>
      </w:r>
      <w:r w:rsidR="00E60C7C">
        <w:fldChar w:fldCharType="separate"/>
      </w:r>
      <w:r w:rsidR="00EA205E" w:rsidRPr="00EA205E">
        <w:rPr>
          <w:rFonts w:cs="Times New Roman"/>
        </w:rPr>
        <w:t>(</w:t>
      </w:r>
      <w:proofErr w:type="spellStart"/>
      <w:r w:rsidR="00EA205E" w:rsidRPr="00EA205E">
        <w:rPr>
          <w:rFonts w:cs="Times New Roman"/>
        </w:rPr>
        <w:t>Hardt</w:t>
      </w:r>
      <w:proofErr w:type="spellEnd"/>
      <w:r w:rsidR="00EA205E" w:rsidRPr="00EA205E">
        <w:rPr>
          <w:rFonts w:cs="Times New Roman"/>
        </w:rPr>
        <w:t xml:space="preserve"> 1978)</w:t>
      </w:r>
      <w:r w:rsidR="00E60C7C">
        <w:fldChar w:fldCharType="end"/>
      </w:r>
      <w:r w:rsidR="00E60C7C">
        <w:t xml:space="preserve">. </w:t>
      </w:r>
      <w:r w:rsidR="005F41D5">
        <w:t>While there has not</w:t>
      </w:r>
      <w:r w:rsidR="00FC1F80">
        <w:t xml:space="preserve"> been a definitive declaration of which method is the most </w:t>
      </w:r>
      <w:r w:rsidR="009336BB">
        <w:t xml:space="preserve">universally </w:t>
      </w:r>
      <w:r w:rsidR="00FC1F80">
        <w:t xml:space="preserve">effective, the force </w:t>
      </w:r>
      <w:r w:rsidR="00467D49">
        <w:t>distribution characteristics of each optimization method have been compared</w:t>
      </w:r>
      <w:r w:rsidR="00FC1F80">
        <w:t xml:space="preserve"> </w:t>
      </w:r>
      <w:r w:rsidR="00FC1F80">
        <w:fldChar w:fldCharType="begin"/>
      </w:r>
      <w:r w:rsidR="00EA205E">
        <w:instrText xml:space="preserve"> ADDIN ZOTERO_ITEM CSL_CITATION {"citationID":"GGvzKFZE","properties":{"formattedCitation":"(Herzog and Leonard 1991)","plainCitation":"(Herzog and Leonard 1991)","noteIndex":0},"citationItems":[{"id":471,"uris":["http://zotero.org/users/2047454/items/3WUDNVR8"],"uri":["http://zotero.org/users/2047454/items/3WUDNVR8"],"itemData":{"id":471,"type":"article-journal","title":"Validation of optimization models that estimate the forces exerted by synergistic muscles","container-title":"Journal of Biomechanics","collection-title":"Proceedings of the NASA Symposium on the Influence of Gravity and Activity on Muscle and Bone","page":"31-39","volume":"24","source":"ScienceDirect","abstract":"The purpose of this study was to validate the mathematical predictions of individual muscle forces obtained using optimization models. Mathematical muscle force predictions were made using linear and nonlinear optimization models proposed in the literature. Actual muscle forces were measured experimentally from soleus, gastrocnemius and plantaris muscles of an adult male cat during a variety of locomotor tasks. Mathematically predicted muscle forces did not agree well with the experimentally determined muscle forces, because changes in force sharing during given step cycles and for different locomotor speeds were largely ignored in the theoretical models tested. It is suggested that changes in force sharing during given step cycles may be caused by differences in force-velocity characteristics or small time delays of onset of activation between muscles; whereas changes in force sharing associated with different speeds of locomotion may be caused by corresponding changes in the magnitude of centrally controlled activation. Theoretical simulations testing the feasibility of these suggestions were encouraging. In view of the findings of this study, it is suggested that future models should be developed and validated based on experimental findings.","DOI":"10.1016/0021-9290(91)90375-W","ISSN":"0021-9290","journalAbbreviation":"Journal of Biomechanics","author":[{"family":"Herzog","given":"W."},{"family":"Leonard","given":"T. R."}],"issued":{"date-parts":[["1991",1,1]]}}}],"schema":"https://github.com/citation-style-language/schema/raw/master/csl-citation.json"} </w:instrText>
      </w:r>
      <w:r w:rsidR="00FC1F80">
        <w:fldChar w:fldCharType="separate"/>
      </w:r>
      <w:r w:rsidR="00EA205E" w:rsidRPr="00EA205E">
        <w:rPr>
          <w:rFonts w:cs="Times New Roman"/>
        </w:rPr>
        <w:t>(Herzog and Leonard 1991)</w:t>
      </w:r>
      <w:r w:rsidR="00FC1F80">
        <w:fldChar w:fldCharType="end"/>
      </w:r>
      <w:r w:rsidR="00FC1F80">
        <w:t xml:space="preserve">. </w:t>
      </w:r>
    </w:p>
    <w:p w14:paraId="031CCAA2" w14:textId="58D9108E" w:rsidR="00D635F4" w:rsidRPr="007311A3" w:rsidRDefault="00B830DC" w:rsidP="005C3503">
      <w:pPr>
        <w:pStyle w:val="NoSpacing"/>
        <w:ind w:firstLine="720"/>
      </w:pPr>
      <w:commentRangeStart w:id="53"/>
      <w:r w:rsidRPr="007311A3">
        <w:t>Initially, linear optimization</w:t>
      </w:r>
      <w:r w:rsidR="004C5A8C">
        <w:t xml:space="preserve"> was applied</w:t>
      </w:r>
      <w:commentRangeEnd w:id="53"/>
      <w:r w:rsidR="003A6162">
        <w:rPr>
          <w:rStyle w:val="CommentReference"/>
          <w:rFonts w:asciiTheme="minorHAnsi" w:hAnsiTheme="minorHAnsi"/>
        </w:rPr>
        <w:commentReference w:id="53"/>
      </w:r>
      <w:r w:rsidRPr="007311A3">
        <w:t xml:space="preserve"> at each </w:t>
      </w:r>
      <w:r w:rsidR="00E765F7">
        <w:t>time</w:t>
      </w:r>
      <w:r w:rsidR="00D635F4">
        <w:t xml:space="preserve"> </w:t>
      </w:r>
      <w:r w:rsidR="00E765F7">
        <w:t>ste</w:t>
      </w:r>
      <w:r w:rsidR="004C5A8C">
        <w:t>p during a single stride</w:t>
      </w:r>
      <w:r w:rsidR="00E765F7">
        <w:t xml:space="preserve"> by minimizing the summed forces that, when multiplied by the instantaneous moment arms, equaled the instantaneous torque</w:t>
      </w:r>
      <w:r w:rsidR="00AC51F1">
        <w:t xml:space="preserve">. Although this is possible since the problem is linear, this optimization method </w:t>
      </w:r>
      <w:r w:rsidRPr="007311A3">
        <w:t>delivers solutions that fall on an “optimization corner”</w:t>
      </w:r>
      <w:r w:rsidR="00AC51F1">
        <w:t xml:space="preserve"> </w:t>
      </w:r>
      <w:r w:rsidR="00AC51F1">
        <w:fldChar w:fldCharType="begin"/>
      </w:r>
      <w:r w:rsidR="00EA205E">
        <w:instrText xml:space="preserve"> ADDIN ZOTERO_ITEM CSL_CITATION {"citationID":"ymHXHMOo","properties":{"formattedCitation":"(Crowninshield and Brand 1981)","plainCitation":"(Crowninshield and Brand 1981)","noteIndex":0},"citationItems":[{"id":623,"uris":["http://zotero.org/users/2047454/items/3N9CXL2J"],"uri":["http://zotero.org/users/2047454/items/3N9CXL2J"],"itemData":{"id":623,"type":"article-journal","title":"A physiologically based criterion of muscle force prediction in locomotion","container-title":"Journal of Biomechanics","page":"793-801","volume":"14","issue":"11","source":"ScienceDirect","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DOI":"10.1016/0021-9290(81)90035-X","ISSN":"0021-9290","journalAbbreviation":"Journal of Biomechanics","author":[{"family":"Crowninshield","given":"Roy D."},{"family":"Brand","given":"Richard A."}],"issued":{"date-parts":[["1981",1,1]]}}}],"schema":"https://github.com/citation-style-language/schema/raw/master/csl-citation.json"} </w:instrText>
      </w:r>
      <w:r w:rsidR="00AC51F1">
        <w:fldChar w:fldCharType="separate"/>
      </w:r>
      <w:r w:rsidR="00EA205E" w:rsidRPr="00EA205E">
        <w:rPr>
          <w:rFonts w:cs="Times New Roman"/>
        </w:rPr>
        <w:t>(</w:t>
      </w:r>
      <w:proofErr w:type="spellStart"/>
      <w:r w:rsidR="00EA205E" w:rsidRPr="00EA205E">
        <w:rPr>
          <w:rFonts w:cs="Times New Roman"/>
        </w:rPr>
        <w:t>Crowninshield</w:t>
      </w:r>
      <w:proofErr w:type="spellEnd"/>
      <w:r w:rsidR="00EA205E" w:rsidRPr="00EA205E">
        <w:rPr>
          <w:rFonts w:cs="Times New Roman"/>
        </w:rPr>
        <w:t xml:space="preserve"> and Brand 1981)</w:t>
      </w:r>
      <w:r w:rsidR="00AC51F1">
        <w:fldChar w:fldCharType="end"/>
      </w:r>
      <w:r w:rsidRPr="007311A3">
        <w:t>, causing jagged force profiles that are not indicative of actual muscle contractions.</w:t>
      </w:r>
    </w:p>
    <w:p w14:paraId="1E35E927" w14:textId="522C22CA" w:rsidR="00222FDE" w:rsidRPr="007311A3" w:rsidRDefault="00E855F5" w:rsidP="00E72EB9">
      <w:pPr>
        <w:pStyle w:val="NoSpacing"/>
        <w:ind w:firstLine="720"/>
      </w:pPr>
      <w:r>
        <w:t>Work has</w:t>
      </w:r>
      <w:r w:rsidR="00376459" w:rsidRPr="007311A3">
        <w:t xml:space="preserve"> now </w:t>
      </w:r>
      <w:r>
        <w:t>transitioned</w:t>
      </w:r>
      <w:r w:rsidR="00376459" w:rsidRPr="007311A3">
        <w:t xml:space="preserve"> to static optimiza</w:t>
      </w:r>
      <w:r>
        <w:t>tion with an interchangeable cost function</w:t>
      </w:r>
      <w:r w:rsidR="00376459" w:rsidRPr="007311A3">
        <w:t xml:space="preserve">. </w:t>
      </w:r>
      <w:r w:rsidR="004C2477">
        <w:t xml:space="preserve">By implementing cost functions from </w:t>
      </w:r>
      <w:r w:rsidR="004C2477">
        <w:fldChar w:fldCharType="begin"/>
      </w:r>
      <w:r w:rsidR="00EA205E">
        <w:instrText xml:space="preserve"> ADDIN ZOTERO_ITEM CSL_CITATION {"citationID":"a9o8bh0p","properties":{"formattedCitation":"(Pedotti, Krishnan, and Stark 1978)","plainCitation":"(Pedotti, Krishnan, and Stark 1978)","noteIndex":0},"citationItems":[{"id":633,"uris":["http://zotero.org/users/2047454/items/SV6AE5A6"],"uri":["http://zotero.org/users/2047454/items/SV6AE5A6"],"itemData":{"id":633,"type":"article-journal","title":"Optimization of muscle-force sequencing in human locomotion","container-title":"Mathematical Biosciences","page":"57-76","volume":"38","issue":"1","source":"ScienceDirect","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DOI":"10.1016/0025-5564(78)90018-4","ISSN":"0025-5564","journalAbbreviation":"Mathematical Biosciences","author":[{"family":"Pedotti","given":"A."},{"family":"Krishnan","given":"V. V."},{"family":"Stark","given":"L."}],"issued":{"date-parts":[["1978",1,1]]}}}],"schema":"https://github.com/citation-style-language/schema/raw/master/csl-citation.json"} </w:instrText>
      </w:r>
      <w:r w:rsidR="004C2477">
        <w:fldChar w:fldCharType="separate"/>
      </w:r>
      <w:r w:rsidR="00EA205E" w:rsidRPr="00EA205E">
        <w:rPr>
          <w:rFonts w:cs="Times New Roman"/>
        </w:rPr>
        <w:t>(</w:t>
      </w:r>
      <w:proofErr w:type="spellStart"/>
      <w:r w:rsidR="00EA205E" w:rsidRPr="00EA205E">
        <w:rPr>
          <w:rFonts w:cs="Times New Roman"/>
        </w:rPr>
        <w:t>Pedotti</w:t>
      </w:r>
      <w:proofErr w:type="spellEnd"/>
      <w:r w:rsidR="00EA205E" w:rsidRPr="00EA205E">
        <w:rPr>
          <w:rFonts w:cs="Times New Roman"/>
        </w:rPr>
        <w:t>, Krishnan, and Stark 1978)</w:t>
      </w:r>
      <w:r w:rsidR="004C2477">
        <w:fldChar w:fldCharType="end"/>
      </w:r>
      <w:r w:rsidR="004C2477">
        <w:t xml:space="preserve"> and </w:t>
      </w:r>
      <w:r w:rsidR="004C2477">
        <w:fldChar w:fldCharType="begin"/>
      </w:r>
      <w:r w:rsidR="00EA205E">
        <w:instrText xml:space="preserve"> ADDIN ZOTERO_ITEM CSL_CITATION {"citationID":"6frSdS84","properties":{"formattedCitation":"(Seireg and Arvikar 1973)","plainCitation":"(Seireg and Arvikar 1973)","noteIndex":0},"citationItems":[{"id":479,"uris":["http://zotero.org/users/2047454/items/ECHW9UBR"],"uri":["http://zotero.org/users/2047454/items/ECHW9UBR"],"itemData":{"id":479,"type":"article-journal","title":"A mathematical model for evaluation of forces in lower extremeties of the musculo-skeletal system","container-title":"Journal of Biomechanics","page":"313-326","volume":"6","issue":"3","source":"Crossref","DOI":"10.1016/0021-9290(73)90053-5","ISSN":"00219290","language":"en","author":[{"family":"Seireg","given":"A."},{"family":"Arvikar","given":"R.J."}],"issued":{"date-parts":[["1973",5]]}}}],"schema":"https://github.com/citation-style-language/schema/raw/master/csl-citation.json"} </w:instrText>
      </w:r>
      <w:r w:rsidR="004C2477">
        <w:fldChar w:fldCharType="separate"/>
      </w:r>
      <w:r w:rsidR="00EA205E" w:rsidRPr="00EA205E">
        <w:rPr>
          <w:rFonts w:cs="Times New Roman"/>
        </w:rPr>
        <w:t>(</w:t>
      </w:r>
      <w:proofErr w:type="spellStart"/>
      <w:r w:rsidR="00EA205E" w:rsidRPr="00EA205E">
        <w:rPr>
          <w:rFonts w:cs="Times New Roman"/>
        </w:rPr>
        <w:t>Seireg</w:t>
      </w:r>
      <w:proofErr w:type="spellEnd"/>
      <w:r w:rsidR="00EA205E" w:rsidRPr="00EA205E">
        <w:rPr>
          <w:rFonts w:cs="Times New Roman"/>
        </w:rPr>
        <w:t xml:space="preserve"> and </w:t>
      </w:r>
      <w:proofErr w:type="spellStart"/>
      <w:r w:rsidR="00EA205E" w:rsidRPr="00EA205E">
        <w:rPr>
          <w:rFonts w:cs="Times New Roman"/>
        </w:rPr>
        <w:t>Arvikar</w:t>
      </w:r>
      <w:proofErr w:type="spellEnd"/>
      <w:r w:rsidR="00EA205E" w:rsidRPr="00EA205E">
        <w:rPr>
          <w:rFonts w:cs="Times New Roman"/>
        </w:rPr>
        <w:t xml:space="preserve"> 1973)</w:t>
      </w:r>
      <w:r w:rsidR="004C2477">
        <w:fldChar w:fldCharType="end"/>
      </w:r>
      <w:r w:rsidR="004C2477">
        <w:t>, a suitable cost function has been identified that relates</w:t>
      </w:r>
      <w:r w:rsidR="00376459" w:rsidRPr="007311A3">
        <w:t xml:space="preserve"> muscle forces to their maximum values squared.</w:t>
      </w:r>
      <w:r w:rsidR="004C2477">
        <w:t xml:space="preserve"> This produces continuous force profiles </w:t>
      </w:r>
      <w:r w:rsidR="00C16817">
        <w:t>with low function error.</w:t>
      </w:r>
    </w:p>
    <w:p w14:paraId="153E445A" w14:textId="77777777" w:rsidR="008D0C70" w:rsidRDefault="008D0C70" w:rsidP="00072547">
      <w:pPr>
        <w:pStyle w:val="Heading3"/>
      </w:pPr>
      <w:bookmarkStart w:id="54" w:name="_Toc18944110"/>
      <w:commentRangeStart w:id="55"/>
      <w:r w:rsidRPr="00201A51">
        <w:lastRenderedPageBreak/>
        <w:t>Remaining Work</w:t>
      </w:r>
      <w:bookmarkEnd w:id="54"/>
      <w:commentRangeEnd w:id="55"/>
      <w:r w:rsidR="00E5038F">
        <w:rPr>
          <w:rStyle w:val="CommentReference"/>
          <w:rFonts w:asciiTheme="minorHAnsi" w:eastAsiaTheme="minorHAnsi" w:hAnsiTheme="minorHAnsi" w:cstheme="minorBidi"/>
          <w:b w:val="0"/>
        </w:rPr>
        <w:commentReference w:id="55"/>
      </w:r>
    </w:p>
    <w:p w14:paraId="10D0F99B" w14:textId="665D53EB" w:rsidR="00EC52D2" w:rsidRPr="00EC52D2" w:rsidRDefault="00EC52D2" w:rsidP="00E72EB9">
      <w:pPr>
        <w:pStyle w:val="NoSpacing"/>
        <w:ind w:firstLine="720"/>
      </w:pPr>
      <w:r>
        <w:t xml:space="preserve">Ultimately, </w:t>
      </w:r>
      <w:r w:rsidR="00F532B7">
        <w:t>model development</w:t>
      </w:r>
      <w:r>
        <w:t xml:space="preserve"> </w:t>
      </w:r>
      <w:r w:rsidR="00F532B7">
        <w:t>has been</w:t>
      </w:r>
      <w:r w:rsidR="00144964">
        <w:t xml:space="preserve"> a balance of</w:t>
      </w:r>
      <w:r w:rsidR="00F532B7">
        <w:t xml:space="preserve"> striving for physiological accuracy</w:t>
      </w:r>
      <w:r>
        <w:t xml:space="preserve"> </w:t>
      </w:r>
      <w:r w:rsidR="0091308A">
        <w:t>while navigating</w:t>
      </w:r>
      <w:r>
        <w:t xml:space="preserve"> the constraints of Animatlab. </w:t>
      </w:r>
      <w:r w:rsidR="00D0176D">
        <w:t xml:space="preserve">The Hill model is reductive because it does not take into account some interesting features of muscle, such as the asymmetrical lengthening/shortening profile of the force velocity curve </w:t>
      </w:r>
      <w:r w:rsidR="00D0176D">
        <w:fldChar w:fldCharType="begin"/>
      </w:r>
      <w:r w:rsidR="00EA205E">
        <w:instrText xml:space="preserve"> ADDIN ZOTERO_ITEM CSL_CITATION {"citationID":"rF75nMEq","properties":{"formattedCitation":"(Murphy and Beardsley 1974; Yeo et al. 2013)","plainCitation":"(Murphy and Beardsley 1974; Yeo et al. 2013)","noteIndex":0},"citationItems":[{"id":454,"uris":["http://zotero.org/users/2047454/items/BP82DCUE"],"uri":["http://zotero.org/users/2047454/items/BP82DCUE"],"itemData":{"id":454,"type":"article-journal","title":"Mechanical properties of the cat soleus muscle in situ","container-title":"American Journal of Physiology-Legacy Content","page":"1008-1013","volume":"227","issue":"5","source":"Crossref","DOI":"10.1152/ajplegacy.1974.227.5.1008","ISSN":"0002-9513","language":"en","author":[{"family":"Murphy","given":"Ra"},{"family":"Beardsley","given":"Ac"}],"issued":{"date-parts":[["1974",11]]}}},{"id":544,"uris":["http://zotero.org/users/2047454/items/68ZEUX4I"],"uri":["http://zotero.org/users/2047454/items/68ZEUX4I"],"itemData":{"id":544,"type":"article-journal","title":"Phenomenological models of the dynamics of muscle during isotonic shortening","container-title":"Journal of Biomechanics","page":"2419-2425","volume":"46","issue":"14","source":"ScienceDirect","abstract":"We investigated the effectiveness of simple, Hill-type, phenomenological models of the force-length-velocity relationship for simulating measured length trajectories during muscle shortening, and, if so, what forms of the model are most useful. Using isotonic shortening data from mouse soleus and toad depressor mandibulae muscles, we showed that Hill-type models can indeed simulate the shortening trajectories with sufficiently good accuracy. However, we found that the standard form of the Hill-type muscle model, called the force-scaling model, is not a satisfactory choice. Instead, the results support the use of less frequently used models, the f-max scaling model and force-scaling with parallel spring, to simulate the shortening dynamics of muscle.","DOI":"10.1016/j.jbiomech.2013.07.018","ISSN":"0021-9290","journalAbbreviation":"Journal of Biomechanics","author":[{"family":"Yeo","given":"Sang Hoon"},{"family":"Monroy","given":"Jenna A."},{"family":"Kristopher Lappin","given":"A."},{"family":"Nishikawa","given":"Kiisa C."},{"family":"Pai","given":"Dinesh K."}],"issued":{"date-parts":[["2013",9,27]]}}}],"schema":"https://github.com/citation-style-language/schema/raw/master/csl-citation.json"} </w:instrText>
      </w:r>
      <w:r w:rsidR="00D0176D">
        <w:fldChar w:fldCharType="separate"/>
      </w:r>
      <w:r w:rsidR="00EA205E" w:rsidRPr="00EA205E">
        <w:rPr>
          <w:rFonts w:cs="Times New Roman"/>
        </w:rPr>
        <w:t>(Murphy and Beardsley 1974; Yeo et al. 2013)</w:t>
      </w:r>
      <w:r w:rsidR="00D0176D">
        <w:fldChar w:fldCharType="end"/>
      </w:r>
      <w:r w:rsidR="008347A6">
        <w:t xml:space="preserve"> or</w:t>
      </w:r>
      <w:r w:rsidR="006F7085">
        <w:t xml:space="preserve"> the impact of tendon tension on force magnitudes </w:t>
      </w:r>
      <w:r w:rsidR="006F7085">
        <w:fldChar w:fldCharType="begin"/>
      </w:r>
      <w:r w:rsidR="00EA205E">
        <w:instrText xml:space="preserve"> ADDIN ZOTERO_ITEM CSL_CITATION {"citationID":"OeQXMN0k","properties":{"formattedCitation":"(Pearlman, Roach, and Valero-Cuevas 2004)","plainCitation":"(Pearlman, Roach, and Valero-Cuevas 2004)","noteIndex":0},"citationItems":[{"id":429,"uris":["http://zotero.org/users/2047454/items/9KMBTNQ9"],"uri":["http://zotero.org/users/2047454/items/9KMBTNQ9"],"itemData":{"id":429,"type":"article-journal","title":"The fundamental thumb-tip force vectors produced by the muscles of the thumb","container-title":"Journal of Orthopaedic Research","page":"306-312","volume":"22","issue":"2","source":"Crossref","abstract":"A rigorous description of the magnitude and direction of the 3D force vector each thumb muscle produces at the thumb-tip is necessary to understand the biomechanical consequences to pinch of a variety of paralyses and surgical procedures (such as tendon transfers). In this study, we characterized the 3D force vector each muscle produces at the thumb-tip, and investigated if these thumb-tip force vectors scaled linearly with tendon tension. In 13 cadaver specimens, we measured the output 3D thumb-tip force vector produced by each tendon acting on the thumb, plus two common tendon transfers, as a function of input tendon tension. After fixing the hand to a rigid frame, we mounted the thumb by configuring it in standardized key or opposition pinch posture and coupling the thumb-tip to a rigidly held 6 degree-of-freedom forcehorque sensor. Linear actuators applied tension to the distal tendons of the four extrinsic thumb muscles, and to six Nylon cords reproducing the lines of action of (i) the four intrinsic thumb muscles and (ii) two alternative tendon transfers commonly used to restore thumb opposition following low median nerve palsy. Each computer-controlled linear actuator ramped tendon tension from zero to 1/3 of predicted maximal muscle force expected at each tendon, and back to zero, while we measured the 3D force vector at the thumb-tip. In testhe-test trials, we saw thumb-tip force vectors were quite sensitive to mounting procedure, but also sensitive to variations in the seating of joint surfaces. We found that: (i) some thumb-tip force vectors act in unexpected directions (e.g., the opponens force vector is parallel to the distal phalanx), (ii) the two tendon transfers produced patently different force vectors, and (iii) for most muscles, thumb-tip force vectors d o not scale linearly with tendon tension-likely due to load-dependent viscoelastic tendon paths, joint seating andlor bone motion. Our 311 force vector data provide the first quantitative reference descriptions of the thumb-tip force vectors produced by all thumb muscles and two tendon transfers. We conclude that it may not be realistic to assume in biomechanical models that thumb-tip force vectors scale linearly with tendon tensions, and that our data suggest the thumb may act as a “floating digit” affected by load-dependent trapezium motion.","DOI":"10.1016/j.orthres.2003.08.001","ISSN":"0736-0266, 1554-527X","language":"en","author":[{"family":"Pearlman","given":"Jonathan L."},{"family":"Roach","given":"Stephanie S."},{"family":"Valero-Cuevas","given":"Francisco J."}],"issued":{"date-parts":[["2004",3]]}}}],"schema":"https://github.com/citation-style-language/schema/raw/master/csl-citation.json"} </w:instrText>
      </w:r>
      <w:r w:rsidR="006F7085">
        <w:fldChar w:fldCharType="separate"/>
      </w:r>
      <w:r w:rsidR="00EA205E" w:rsidRPr="00EA205E">
        <w:rPr>
          <w:rFonts w:cs="Times New Roman"/>
        </w:rPr>
        <w:t>(Pearlman, Roach, and Valero-Cuevas 2004)</w:t>
      </w:r>
      <w:r w:rsidR="006F7085">
        <w:fldChar w:fldCharType="end"/>
      </w:r>
      <w:r w:rsidR="00D0176D">
        <w:t xml:space="preserve">. This model could be improved through the inclusion of these extra features, but at the cost of the neural interface that Animatlab offers. </w:t>
      </w:r>
      <w:r>
        <w:t>A number of muscle model equations were studi</w:t>
      </w:r>
      <w:r w:rsidR="00264BBC">
        <w:t>ed over the course of</w:t>
      </w:r>
      <w:r w:rsidR="00F532B7">
        <w:t xml:space="preserve"> </w:t>
      </w:r>
      <w:r>
        <w:t xml:space="preserve">development </w:t>
      </w:r>
      <w:r>
        <w:fldChar w:fldCharType="begin"/>
      </w:r>
      <w:r w:rsidR="00EA205E">
        <w:instrText xml:space="preserve"> ADDIN ZOTERO_ITEM CSL_CITATION {"citationID":"gdFsZsSP","properties":{"formattedCitation":"(Thelen 2003; Brown, Scott, and Loeb 1996; Lloyd and Besier 2003)","plainCitation":"(Thelen 2003; Brown, Scott, and Loeb 1996; Lloyd and Besier 2003)","noteIndex":0},"citationItems":[{"id":597,"uris":["http://zotero.org/users/2047454/items/ZEJHACL4"],"uri":["http://zotero.org/users/2047454/items/ZEJHACL4"],"itemData":{"id":597,"type":"article-journal","title":"Adjustment of Muscle Mechanics Model Parameters to Simulate Dynamic Contractions in Older Adults","container-title":"Journal of Biomechanical Engineering","page":"70-77","volume":"125","issue":"1","source":"Silverchair","abstract":"The generation of muscle-actuated simulations that accurately represent the movement of old adults requires a model that accounts for changes in muscle properties that occur with aging. An objective of this study was to adjust the parameters of Hill-type musculo-tendon models to reflect nominal age-related changes in muscle mechanics that have been reported in the literature. A second objective was to determine whether using the parametric adjustments resulted in simulated dynamic ankle torque behavior similar to that seen in healthy old adults. The primary parameter adjustment involved decreasing maximum isometric muscle forces to account for the loss of muscle mass and specific strength with age. A review of the literature suggested the need for other modest adjustments that account for prolonged muscular deactivation, a reduction in maximum contraction velocity, greater passive muscle stiffness and increased normalized force capacity during lengthening contractions. With age-related changes incorporated, a musculo-tendon model was used to simulate isometric and isokinetic contractions of ankle plantarflexor and dorsiflexor muscles. The model predicted that ankle plantarflexion power output during 120 deg/s shortening contractions would be over 40% lower in old adults compared to healthy young adults. These power losses with age exceed the 30% loss in isometric strength assumed in the model but are comparable to 39–44% reductions in ankle power outputs measured in healthy old adults of approximately 70 years of age. Thus, accounting for age-related changes in muscle properties, other than decreased maximum isometric force, may be particularly important when simulating movements that require substantial power development.","DOI":"10.1115/1.1531112","ISSN":"0148-0731","journalAbbreviation":"J Biomech Eng","author":[{"family":"Thelen","given":"Darryl G."}],"issued":{"date-parts":[["2003",2,14]]}}},{"id":443,"uris":["http://zotero.org/users/2047454/items/2FGHZ4YM"],"uri":["http://zotero.org/users/2047454/items/2FGHZ4YM"],"itemData":{"id":443,"type":"article-journal","title":"Mechanics of feline soleus: II design and validation of a mathematical model","container-title":"Journal of Muscle Research &amp; Cell Motility","page":"221-233","volume":"17","issue":"2","source":"Springer Link","abstract":"SummaryWe have developed a mathematical model to describe force production in cat soleus during steady-state activation over a range of fascicle lengths and velocities. The model was based primarily upon a three element design by Zajac but also considered the many different features present in other previously described models. We compared quantitatively the usefulness of these features and putative relationships to account for a set of force and length data from cat soleus whole-muscle described in a companion paper. Among the novel features that proved useful were the inclusion of a short-length passive force resisting compression, a new normalisation constant for connective-tissue lengths to replace the potentially troublesome slack length, and a new length dependent term for lengthening velocities in the force-velocity relationship. Each feature of this model was chosen to provide the most accurate description of the data possible without adding unneeded complexity. Previously described functions were compared with novel functions to determine the best description of the experimental data for each of the elements in the model.","DOI":"10.1007/BF00124244","ISSN":"1573-2657","title-short":"Mechanics of feline soleus","journalAbbreviation":"J Muscle Res Cell Motil","language":"en","author":[{"family":"Brown","given":"Ian E."},{"family":"Scott","given":"Stephen H."},{"family":"Loeb","given":"Gerald E."}],"issued":{"date-parts":[["1996",4,1]]}}},{"id":588,"uris":["http://zotero.org/users/2047454/items/WYAX7VEI"],"uri":["http://zotero.org/users/2047454/items/WYAX7VEI"],"itemData":{"id":588,"type":"article-journal","title":"An EMG-driven musculoskeletal model to estimate muscle forces and knee joint moments in vivo","container-title":"Journal of Biomechanics","page":"765-776","volume":"36","issue":"6","source":"ScienceDirect","abstract":"This paper examined if an electromyography (EMG) driven musculoskeletal model of the human knee could be used to predict knee moments, calculated using inverse dynamics, across a varied range of dynamic contractile conditions. Muscle–tendon lengths and moment arms of 13 muscles crossing the knee joint were determined from joint kinematics using a three-dimensional anatomical model of the lower limb. Muscle activation was determined using a second-order discrete non-linear model using rectified and low-pass filtered EMG as input. A modified Hill-type muscle model was used to calculate individual muscle forces using activation and muscle tendon lengths as inputs. The model was calibrated to six individuals by altering a set of physiologically based parameters using mathematical optimisation to match the net flexion/extension (FE) muscle moment with those measured by inverse dynamics. The model was calibrated for each subject using 5 different tasks, including passive and active FE in an isokinetic dynamometer, running, and cutting manoeuvres recorded using three-dimensional motion analysis. Once calibrated, the model was used to predict the FE moments, estimated via inverse dynamics, from over 200 isokinetic dynamometer, running and sidestepping tasks. The inverse dynamics joint moments were predicted with an average R2 of 0.91 and mean residual error of </w:instrText>
      </w:r>
      <w:r w:rsidR="00EA205E">
        <w:rPr>
          <w:rFonts w:ascii="Cambria Math" w:hAnsi="Cambria Math" w:cs="Cambria Math"/>
        </w:rPr>
        <w:instrText>∼</w:instrText>
      </w:r>
      <w:r w:rsidR="00EA205E">
        <w:instrText xml:space="preserve">12Nm. A re-calibration of only the EMG-to-activation parameters revealed FE moments prediction across weeks of similar accuracy. Changing the muscle model to one that is more physiologically correct produced better predictions. The modelling method presented represents a good way to estimate in vivo muscle forces during movement tasks.","DOI":"10.1016/S0021-9290(03)00010-1","ISSN":"0021-9290","journalAbbreviation":"Journal of Biomechanics","author":[{"family":"Lloyd","given":"David G"},{"family":"Besier","given":"Thor F"}],"issued":{"date-parts":[["2003",6,1]]}}}],"schema":"https://github.com/citation-style-language/schema/raw/master/csl-citation.json"} </w:instrText>
      </w:r>
      <w:r>
        <w:fldChar w:fldCharType="separate"/>
      </w:r>
      <w:r w:rsidR="00EA205E" w:rsidRPr="00EA205E">
        <w:rPr>
          <w:rFonts w:cs="Times New Roman"/>
        </w:rPr>
        <w:t>(</w:t>
      </w:r>
      <w:proofErr w:type="spellStart"/>
      <w:r w:rsidR="00EA205E" w:rsidRPr="00EA205E">
        <w:rPr>
          <w:rFonts w:cs="Times New Roman"/>
        </w:rPr>
        <w:t>Thelen</w:t>
      </w:r>
      <w:proofErr w:type="spellEnd"/>
      <w:r w:rsidR="00EA205E" w:rsidRPr="00EA205E">
        <w:rPr>
          <w:rFonts w:cs="Times New Roman"/>
        </w:rPr>
        <w:t xml:space="preserve"> 2003; Brown, Scott, and Loeb 1996; Lloyd and </w:t>
      </w:r>
      <w:proofErr w:type="spellStart"/>
      <w:r w:rsidR="00EA205E" w:rsidRPr="00EA205E">
        <w:rPr>
          <w:rFonts w:cs="Times New Roman"/>
        </w:rPr>
        <w:t>Besier</w:t>
      </w:r>
      <w:proofErr w:type="spellEnd"/>
      <w:r w:rsidR="00EA205E" w:rsidRPr="00EA205E">
        <w:rPr>
          <w:rFonts w:cs="Times New Roman"/>
        </w:rPr>
        <w:t xml:space="preserve"> 2003)</w:t>
      </w:r>
      <w:r>
        <w:fldChar w:fldCharType="end"/>
      </w:r>
      <w:r>
        <w:t xml:space="preserve"> to better understand</w:t>
      </w:r>
      <w:r w:rsidR="00B4437F">
        <w:t xml:space="preserve"> how different subsets of the muscle force equations coordinate to induce contractions</w:t>
      </w:r>
      <w:r>
        <w:t xml:space="preserve">. </w:t>
      </w:r>
    </w:p>
    <w:p w14:paraId="3C0458AB" w14:textId="6913F7F9" w:rsidR="00376459" w:rsidRPr="00072547" w:rsidRDefault="00960170" w:rsidP="00E72EB9">
      <w:pPr>
        <w:pStyle w:val="NoSpacing"/>
        <w:ind w:firstLine="720"/>
      </w:pPr>
      <w:r>
        <w:t>Now that muscle force profiles have bee</w:t>
      </w:r>
      <w:r w:rsidR="002F1D15">
        <w:t>n developed through optimization, the ST curve equation can be solved</w:t>
      </w:r>
      <w:r w:rsidR="00376459" w:rsidRPr="00072547">
        <w:t xml:space="preserve"> to find the neural stimu</w:t>
      </w:r>
      <w:r w:rsidR="00D0176D">
        <w:t>lation necessary to induce the</w:t>
      </w:r>
      <w:r w:rsidR="00376459" w:rsidRPr="00072547">
        <w:t xml:space="preserve"> forces. </w:t>
      </w:r>
      <w:r w:rsidR="00762EC5">
        <w:t xml:space="preserve">Work by </w:t>
      </w:r>
      <w:proofErr w:type="spellStart"/>
      <w:r w:rsidR="00762EC5">
        <w:t>Thelen</w:t>
      </w:r>
      <w:proofErr w:type="spellEnd"/>
      <w:r w:rsidR="00762EC5">
        <w:t xml:space="preserve"> and Lloyd suggest nonlinear relationships between activation and EMG signals. </w:t>
      </w:r>
      <w:r w:rsidR="00390927">
        <w:t>T</w:t>
      </w:r>
      <w:r w:rsidR="00376459" w:rsidRPr="00072547">
        <w:t>he underlying EMG signals that elicit these forces</w:t>
      </w:r>
      <w:r w:rsidR="00390927">
        <w:t xml:space="preserve"> </w:t>
      </w:r>
      <w:r w:rsidR="00376459" w:rsidRPr="00072547">
        <w:t xml:space="preserve">can </w:t>
      </w:r>
      <w:r w:rsidR="00390927">
        <w:t xml:space="preserve">be </w:t>
      </w:r>
      <w:r w:rsidR="00376459" w:rsidRPr="00072547">
        <w:t>compare</w:t>
      </w:r>
      <w:r w:rsidR="00390927">
        <w:t>d to</w:t>
      </w:r>
      <w:r w:rsidR="00376459" w:rsidRPr="00072547">
        <w:t xml:space="preserve"> muscle recordings </w:t>
      </w:r>
      <w:r w:rsidR="00790FB8">
        <w:t>gathered by research collaborators</w:t>
      </w:r>
      <w:r w:rsidR="00376459" w:rsidRPr="00072547">
        <w:t xml:space="preserve">. </w:t>
      </w:r>
    </w:p>
    <w:p w14:paraId="0DCA7C27" w14:textId="77777777" w:rsidR="00C23C8F" w:rsidRPr="00201A51" w:rsidRDefault="001F2F88" w:rsidP="00072547">
      <w:pPr>
        <w:pStyle w:val="Heading3"/>
      </w:pPr>
      <w:bookmarkStart w:id="56" w:name="_Toc18944111"/>
      <w:r w:rsidRPr="00201A51">
        <w:t>Publications</w:t>
      </w:r>
      <w:bookmarkEnd w:id="56"/>
    </w:p>
    <w:p w14:paraId="364AD2ED" w14:textId="662DFBE8" w:rsidR="002C751F" w:rsidRDefault="00B4487D" w:rsidP="00E72EB9">
      <w:pPr>
        <w:pStyle w:val="NoSpacing"/>
        <w:ind w:firstLine="720"/>
      </w:pPr>
      <w:r w:rsidRPr="008608D9">
        <w:t xml:space="preserve">There are no existing publications from this aim yet, but </w:t>
      </w:r>
      <w:r w:rsidR="00115B08">
        <w:t>there is</w:t>
      </w:r>
      <w:r w:rsidRPr="008608D9">
        <w:t xml:space="preserve"> enough work </w:t>
      </w:r>
      <w:r w:rsidR="00115B08">
        <w:t>to collate into a publication with access to experimental data</w:t>
      </w:r>
      <w:r w:rsidRPr="008608D9">
        <w:t xml:space="preserve">. </w:t>
      </w:r>
      <w:r w:rsidR="002C751F">
        <w:t>Possible publications include:</w:t>
      </w:r>
    </w:p>
    <w:p w14:paraId="2C09AA74" w14:textId="36063FAF" w:rsidR="00C23C8F" w:rsidRDefault="002C751F" w:rsidP="00E72EB9">
      <w:pPr>
        <w:pStyle w:val="NoSpacing"/>
        <w:numPr>
          <w:ilvl w:val="0"/>
          <w:numId w:val="11"/>
        </w:numPr>
        <w:tabs>
          <w:tab w:val="left" w:pos="270"/>
        </w:tabs>
        <w:ind w:left="1440" w:firstLine="360"/>
      </w:pPr>
      <w:r>
        <w:t>A</w:t>
      </w:r>
      <w:r w:rsidR="00B4487D" w:rsidRPr="008608D9">
        <w:t xml:space="preserve"> publication comparing the modelled EMG results to actu</w:t>
      </w:r>
      <w:r>
        <w:t>al EMG measurements in the rat</w:t>
      </w:r>
      <w:r w:rsidR="00AF3F95">
        <w:t xml:space="preserve">. This could </w:t>
      </w:r>
      <w:r w:rsidR="00A70931">
        <w:t>also feed the EMG</w:t>
      </w:r>
      <w:r w:rsidR="00AF3F95">
        <w:t xml:space="preserve"> signals back into the model and test leg kinematics.</w:t>
      </w:r>
    </w:p>
    <w:p w14:paraId="10414896" w14:textId="11BBA7E0" w:rsidR="002C751F" w:rsidRPr="008608D9" w:rsidRDefault="002C751F" w:rsidP="00E72EB9">
      <w:pPr>
        <w:pStyle w:val="NoSpacing"/>
        <w:numPr>
          <w:ilvl w:val="0"/>
          <w:numId w:val="11"/>
        </w:numPr>
        <w:tabs>
          <w:tab w:val="left" w:pos="270"/>
        </w:tabs>
        <w:ind w:left="1440" w:firstLine="360"/>
      </w:pPr>
      <w:r>
        <w:t xml:space="preserve">A </w:t>
      </w:r>
      <w:r w:rsidR="00F36B12">
        <w:t>publication comparing</w:t>
      </w:r>
      <w:r>
        <w:t xml:space="preserve"> of different optimization functions on the force profiles, including the impact that passive forces play in force distribution</w:t>
      </w:r>
    </w:p>
    <w:p w14:paraId="09DCE628" w14:textId="043EF990" w:rsidR="00C23C8F" w:rsidRPr="00201A51" w:rsidRDefault="00C23C8F" w:rsidP="0001344D">
      <w:pPr>
        <w:pStyle w:val="Heading2"/>
      </w:pPr>
      <w:bookmarkStart w:id="57" w:name="_Toc18944112"/>
      <w:r w:rsidRPr="00201A51">
        <w:lastRenderedPageBreak/>
        <w:t xml:space="preserve">Aim 3 – </w:t>
      </w:r>
      <w:r w:rsidR="00312DCF" w:rsidRPr="00312DCF">
        <w:t>Create novel simulation tools for neuromechanical simulations focused on large-scale neural network design</w:t>
      </w:r>
      <w:bookmarkEnd w:id="57"/>
    </w:p>
    <w:p w14:paraId="0A37372A" w14:textId="4F4341ED" w:rsidR="00835975" w:rsidRPr="001B5B8E" w:rsidRDefault="008D0C70" w:rsidP="001B5B8E">
      <w:pPr>
        <w:pStyle w:val="Heading3"/>
      </w:pPr>
      <w:bookmarkStart w:id="58" w:name="_Toc18944113"/>
      <w:r w:rsidRPr="00201A51">
        <w:t>Completed Work</w:t>
      </w:r>
      <w:bookmarkEnd w:id="58"/>
    </w:p>
    <w:p w14:paraId="5358DB80" w14:textId="040BE5AD" w:rsidR="00835975" w:rsidRPr="00835975" w:rsidRDefault="002C124A" w:rsidP="00C71F87">
      <w:pPr>
        <w:pStyle w:val="NoSpacing"/>
        <w:ind w:firstLine="720"/>
      </w:pPr>
      <w:r>
        <w:rPr>
          <w:noProof/>
        </w:rPr>
        <mc:AlternateContent>
          <mc:Choice Requires="wps">
            <w:drawing>
              <wp:anchor distT="0" distB="0" distL="114300" distR="114300" simplePos="0" relativeHeight="251683840" behindDoc="0" locked="0" layoutInCell="1" allowOverlap="1" wp14:anchorId="6F27BEF0" wp14:editId="05FFFB33">
                <wp:simplePos x="0" y="0"/>
                <wp:positionH relativeFrom="column">
                  <wp:posOffset>581025</wp:posOffset>
                </wp:positionH>
                <wp:positionV relativeFrom="paragraph">
                  <wp:posOffset>6758305</wp:posOffset>
                </wp:positionV>
                <wp:extent cx="5100320" cy="635"/>
                <wp:effectExtent l="0" t="0" r="0" b="0"/>
                <wp:wrapTopAndBottom/>
                <wp:docPr id="20" name="Text Box 20"/>
                <wp:cNvGraphicFramePr/>
                <a:graphic xmlns:a="http://schemas.openxmlformats.org/drawingml/2006/main">
                  <a:graphicData uri="http://schemas.microsoft.com/office/word/2010/wordprocessingShape">
                    <wps:wsp>
                      <wps:cNvSpPr txBox="1"/>
                      <wps:spPr>
                        <a:xfrm>
                          <a:off x="0" y="0"/>
                          <a:ext cx="5100320" cy="635"/>
                        </a:xfrm>
                        <a:prstGeom prst="rect">
                          <a:avLst/>
                        </a:prstGeom>
                        <a:solidFill>
                          <a:prstClr val="white"/>
                        </a:solidFill>
                        <a:ln>
                          <a:noFill/>
                        </a:ln>
                        <a:effectLst/>
                      </wps:spPr>
                      <wps:txbx>
                        <w:txbxContent>
                          <w:p w14:paraId="3B8B8CDC" w14:textId="799C1EE3" w:rsidR="001B6E8C" w:rsidRPr="0038775F" w:rsidRDefault="001B6E8C" w:rsidP="0038775F">
                            <w:pPr>
                              <w:pStyle w:val="Caption"/>
                              <w:rPr>
                                <w:rFonts w:ascii="Times New Roman" w:hAnsi="Times New Roman" w:cs="Times New Roman"/>
                                <w:i w:val="0"/>
                                <w:noProof/>
                                <w:color w:val="auto"/>
                                <w:sz w:val="24"/>
                              </w:rPr>
                            </w:pPr>
                            <w:r w:rsidRPr="0038775F">
                              <w:rPr>
                                <w:rFonts w:ascii="Times New Roman" w:hAnsi="Times New Roman" w:cs="Times New Roman"/>
                                <w:i w:val="0"/>
                                <w:color w:val="auto"/>
                              </w:rPr>
                              <w:t xml:space="preserve">Figure </w:t>
                            </w:r>
                            <w:r w:rsidRPr="0038775F">
                              <w:rPr>
                                <w:rFonts w:ascii="Times New Roman" w:hAnsi="Times New Roman" w:cs="Times New Roman"/>
                                <w:i w:val="0"/>
                                <w:color w:val="auto"/>
                              </w:rPr>
                              <w:fldChar w:fldCharType="begin"/>
                            </w:r>
                            <w:r w:rsidRPr="0038775F">
                              <w:rPr>
                                <w:rFonts w:ascii="Times New Roman" w:hAnsi="Times New Roman" w:cs="Times New Roman"/>
                                <w:i w:val="0"/>
                                <w:color w:val="auto"/>
                              </w:rPr>
                              <w:instrText xml:space="preserve"> SEQ Figure \* ARABIC </w:instrText>
                            </w:r>
                            <w:r w:rsidRPr="0038775F">
                              <w:rPr>
                                <w:rFonts w:ascii="Times New Roman" w:hAnsi="Times New Roman" w:cs="Times New Roman"/>
                                <w:i w:val="0"/>
                                <w:color w:val="auto"/>
                              </w:rPr>
                              <w:fldChar w:fldCharType="separate"/>
                            </w:r>
                            <w:r>
                              <w:rPr>
                                <w:rFonts w:ascii="Times New Roman" w:hAnsi="Times New Roman" w:cs="Times New Roman"/>
                                <w:i w:val="0"/>
                                <w:noProof/>
                                <w:color w:val="auto"/>
                              </w:rPr>
                              <w:t>10</w:t>
                            </w:r>
                            <w:r w:rsidRPr="0038775F">
                              <w:rPr>
                                <w:rFonts w:ascii="Times New Roman" w:hAnsi="Times New Roman" w:cs="Times New Roman"/>
                                <w:i w:val="0"/>
                                <w:color w:val="auto"/>
                              </w:rPr>
                              <w:fldChar w:fldCharType="end"/>
                            </w:r>
                            <w:r w:rsidRPr="0038775F">
                              <w:rPr>
                                <w:rFonts w:ascii="Times New Roman" w:hAnsi="Times New Roman" w:cs="Times New Roman"/>
                                <w:i w:val="0"/>
                                <w:color w:val="auto"/>
                              </w:rPr>
                              <w:t xml:space="preserve"> </w:t>
                            </w:r>
                            <w:proofErr w:type="gramStart"/>
                            <w:r w:rsidRPr="0038775F">
                              <w:rPr>
                                <w:rFonts w:ascii="Times New Roman" w:hAnsi="Times New Roman" w:cs="Times New Roman"/>
                                <w:i w:val="0"/>
                                <w:color w:val="auto"/>
                              </w:rPr>
                              <w:t>The</w:t>
                            </w:r>
                            <w:proofErr w:type="gramEnd"/>
                            <w:r w:rsidRPr="0038775F">
                              <w:rPr>
                                <w:rFonts w:ascii="Times New Roman" w:hAnsi="Times New Roman" w:cs="Times New Roman"/>
                                <w:i w:val="0"/>
                                <w:color w:val="auto"/>
                              </w:rPr>
                              <w:t xml:space="preserve"> </w:t>
                            </w:r>
                            <w:r>
                              <w:rPr>
                                <w:rFonts w:ascii="Times New Roman" w:hAnsi="Times New Roman" w:cs="Times New Roman"/>
                                <w:i w:val="0"/>
                                <w:color w:val="auto"/>
                              </w:rPr>
                              <w:t>FSN</w:t>
                            </w:r>
                            <w:r w:rsidRPr="0038775F">
                              <w:rPr>
                                <w:rFonts w:ascii="Times New Roman" w:hAnsi="Times New Roman" w:cs="Times New Roman"/>
                                <w:i w:val="0"/>
                                <w:color w:val="auto"/>
                              </w:rPr>
                              <w:t xml:space="preserve"> of Hunt's model. This model is broken into three discrete joint sections which are subdivided into flexion/extension halves. As the musculature of the system scales up, this system becomes much more complex.</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F27BEF0" id="Text Box 20" o:spid="_x0000_s1049" type="#_x0000_t202" style="position:absolute;left:0;text-align:left;margin-left:45.75pt;margin-top:532.15pt;width:401.6pt;height:.05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" stroked="f">
                <v:textbox style="mso-fit-shape-to-text:t" inset="0,0,0,0">
                  <w:txbxContent>
                    <w:p w14:paraId="3B8B8CDC" w14:textId="799C1EE3" w:rsidR="001B6E8C" w:rsidRPr="0038775F" w:rsidRDefault="001B6E8C" w:rsidP="0038775F">
                      <w:pPr>
                        <w:pStyle w:val="Caption"/>
                        <w:rPr>
                          <w:rFonts w:ascii="Times New Roman" w:hAnsi="Times New Roman" w:cs="Times New Roman"/>
                          <w:i w:val="0"/>
                          <w:noProof/>
                          <w:color w:val="auto"/>
                          <w:sz w:val="24"/>
                        </w:rPr>
                      </w:pPr>
                      <w:r w:rsidRPr="0038775F">
                        <w:rPr>
                          <w:rFonts w:ascii="Times New Roman" w:hAnsi="Times New Roman" w:cs="Times New Roman"/>
                          <w:i w:val="0"/>
                          <w:color w:val="auto"/>
                        </w:rPr>
                        <w:t xml:space="preserve">Figure </w:t>
                      </w:r>
                      <w:r w:rsidRPr="0038775F">
                        <w:rPr>
                          <w:rFonts w:ascii="Times New Roman" w:hAnsi="Times New Roman" w:cs="Times New Roman"/>
                          <w:i w:val="0"/>
                          <w:color w:val="auto"/>
                        </w:rPr>
                        <w:fldChar w:fldCharType="begin"/>
                      </w:r>
                      <w:r w:rsidRPr="0038775F">
                        <w:rPr>
                          <w:rFonts w:ascii="Times New Roman" w:hAnsi="Times New Roman" w:cs="Times New Roman"/>
                          <w:i w:val="0"/>
                          <w:color w:val="auto"/>
                        </w:rPr>
                        <w:instrText xml:space="preserve"> SEQ Figure \* ARABIC </w:instrText>
                      </w:r>
                      <w:r w:rsidRPr="0038775F">
                        <w:rPr>
                          <w:rFonts w:ascii="Times New Roman" w:hAnsi="Times New Roman" w:cs="Times New Roman"/>
                          <w:i w:val="0"/>
                          <w:color w:val="auto"/>
                        </w:rPr>
                        <w:fldChar w:fldCharType="separate"/>
                      </w:r>
                      <w:r>
                        <w:rPr>
                          <w:rFonts w:ascii="Times New Roman" w:hAnsi="Times New Roman" w:cs="Times New Roman"/>
                          <w:i w:val="0"/>
                          <w:noProof/>
                          <w:color w:val="auto"/>
                        </w:rPr>
                        <w:t>10</w:t>
                      </w:r>
                      <w:r w:rsidRPr="0038775F">
                        <w:rPr>
                          <w:rFonts w:ascii="Times New Roman" w:hAnsi="Times New Roman" w:cs="Times New Roman"/>
                          <w:i w:val="0"/>
                          <w:color w:val="auto"/>
                        </w:rPr>
                        <w:fldChar w:fldCharType="end"/>
                      </w:r>
                      <w:r w:rsidRPr="0038775F">
                        <w:rPr>
                          <w:rFonts w:ascii="Times New Roman" w:hAnsi="Times New Roman" w:cs="Times New Roman"/>
                          <w:i w:val="0"/>
                          <w:color w:val="auto"/>
                        </w:rPr>
                        <w:t xml:space="preserve"> </w:t>
                      </w:r>
                      <w:proofErr w:type="gramStart"/>
                      <w:r w:rsidRPr="0038775F">
                        <w:rPr>
                          <w:rFonts w:ascii="Times New Roman" w:hAnsi="Times New Roman" w:cs="Times New Roman"/>
                          <w:i w:val="0"/>
                          <w:color w:val="auto"/>
                        </w:rPr>
                        <w:t>The</w:t>
                      </w:r>
                      <w:proofErr w:type="gramEnd"/>
                      <w:r w:rsidRPr="0038775F">
                        <w:rPr>
                          <w:rFonts w:ascii="Times New Roman" w:hAnsi="Times New Roman" w:cs="Times New Roman"/>
                          <w:i w:val="0"/>
                          <w:color w:val="auto"/>
                        </w:rPr>
                        <w:t xml:space="preserve"> </w:t>
                      </w:r>
                      <w:r>
                        <w:rPr>
                          <w:rFonts w:ascii="Times New Roman" w:hAnsi="Times New Roman" w:cs="Times New Roman"/>
                          <w:i w:val="0"/>
                          <w:color w:val="auto"/>
                        </w:rPr>
                        <w:t>FSN</w:t>
                      </w:r>
                      <w:r w:rsidRPr="0038775F">
                        <w:rPr>
                          <w:rFonts w:ascii="Times New Roman" w:hAnsi="Times New Roman" w:cs="Times New Roman"/>
                          <w:i w:val="0"/>
                          <w:color w:val="auto"/>
                        </w:rPr>
                        <w:t xml:space="preserve"> of Hunt's model. This model is broken into three discrete joint sections which are subdivided into flexion/extension halves. As the musculature of the system scales up, this system becomes much more complex.</w:t>
                      </w:r>
                    </w:p>
                  </w:txbxContent>
                </v:textbox>
                <w10:wrap type="topAndBottom"/>
              </v:shape>
            </w:pict>
          </mc:Fallback>
        </mc:AlternateContent>
      </w:r>
      <w:r>
        <w:rPr>
          <w:noProof/>
        </w:rPr>
        <w:drawing>
          <wp:anchor distT="0" distB="0" distL="114300" distR="114300" simplePos="0" relativeHeight="251681792" behindDoc="0" locked="0" layoutInCell="1" allowOverlap="1" wp14:anchorId="4CB9DA3D" wp14:editId="48547552">
            <wp:simplePos x="0" y="0"/>
            <wp:positionH relativeFrom="margin">
              <wp:align>center</wp:align>
            </wp:positionH>
            <wp:positionV relativeFrom="paragraph">
              <wp:posOffset>3053715</wp:posOffset>
            </wp:positionV>
            <wp:extent cx="4720590" cy="3705225"/>
            <wp:effectExtent l="0" t="0" r="3810" b="9525"/>
            <wp:wrapTopAndBottom/>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etworkFig.png"/>
                    <pic:cNvPicPr/>
                  </pic:nvPicPr>
                  <pic:blipFill>
                    <a:blip r:embed="rId98">
                      <a:extLst>
                        <a:ext uri="{28A0092B-C50C-407E-A947-70E740481C1C}">
                          <a14:useLocalDpi xmlns:a14="http://schemas.microsoft.com/office/drawing/2010/main" val="0"/>
                        </a:ext>
                      </a:extLst>
                    </a:blip>
                    <a:stretch>
                      <a:fillRect/>
                    </a:stretch>
                  </pic:blipFill>
                  <pic:spPr>
                    <a:xfrm>
                      <a:off x="0" y="0"/>
                      <a:ext cx="4720590" cy="3705225"/>
                    </a:xfrm>
                    <a:prstGeom prst="rect">
                      <a:avLst/>
                    </a:prstGeom>
                  </pic:spPr>
                </pic:pic>
              </a:graphicData>
            </a:graphic>
            <wp14:sizeRelH relativeFrom="margin">
              <wp14:pctWidth>0</wp14:pctWidth>
            </wp14:sizeRelH>
            <wp14:sizeRelV relativeFrom="margin">
              <wp14:pctHeight>0</wp14:pctHeight>
            </wp14:sizeRelV>
          </wp:anchor>
        </w:drawing>
      </w:r>
      <w:r w:rsidR="00835975" w:rsidRPr="00835975">
        <w:t>This aim integrates the kinematic work of the previous aims with the synthetic nervous system design paradigm established in prior work. Models of the nervous system pale in comparison to the actual nervous system of vertebrates, with reduced numbers of neurons and abstractions from their nonlinear nature to ease computational costs. As the rat model becomes more complex through the addition of muscles, the nervous system must grow to accommodate them. Hunt's model, which only utilized six muscles and had one-to-one muscle-to-CPG connections, used over 40 neurons. A model that features thirty-eight muscles per leg, many of which are biarticular, will require a more comprehensive method of system building than simply building by hand.</w:t>
      </w:r>
    </w:p>
    <w:p w14:paraId="14C30DA0" w14:textId="77777777" w:rsidR="00835975" w:rsidRDefault="00835975" w:rsidP="00C71F87">
      <w:pPr>
        <w:pStyle w:val="NoSpacing"/>
        <w:ind w:firstLine="720"/>
      </w:pPr>
      <w:r w:rsidRPr="00835975">
        <w:lastRenderedPageBreak/>
        <w:t>While Animatlab is a crucial part of the FSN approach, it has many weaknesses that hinder advancements in the field. Animatlab is no longer supported by the developer which makes its functionality under software updates increasingly unlikely. The program is compiled in the C programming language which makes it difficult to understand what is happening "under the hood" of the program or to make modifications. Additionally, navigating the user interface is tenuous wh</w:t>
      </w:r>
      <w:r>
        <w:t>en expand</w:t>
      </w:r>
      <w:r w:rsidRPr="00835975">
        <w:t>ing the size of a nervous system and lacks basic functionality such as an "undo" button. In the physics module, it is impossible to wrap muscles around bone, prevent muscle pass-through, or create muscle insertion lines along surfaces. The basic principles underlying the FSN approach are sound and ripe for research development but the field will soon outgrow Animatlab.</w:t>
      </w:r>
    </w:p>
    <w:p w14:paraId="006D8AB6" w14:textId="3E205705" w:rsidR="00835975" w:rsidRDefault="00835975" w:rsidP="00C71F87">
      <w:pPr>
        <w:pStyle w:val="NoSpacing"/>
        <w:ind w:firstLine="720"/>
      </w:pPr>
      <w:r w:rsidRPr="00835975">
        <w:t>Alternatives for Animatlab must be developed to advance the field</w:t>
      </w:r>
      <w:r>
        <w:t xml:space="preserve"> of FSN design. As a first step</w:t>
      </w:r>
      <w:r w:rsidRPr="00835975">
        <w:t xml:space="preserve"> in creating a UI alternative, a </w:t>
      </w:r>
      <w:proofErr w:type="spellStart"/>
      <w:r w:rsidRPr="00835975">
        <w:t>Matlab</w:t>
      </w:r>
      <w:proofErr w:type="spellEnd"/>
      <w:r w:rsidRPr="00835975">
        <w:t xml:space="preserve"> project has been developed that allows user to automatically generate FSN subsystems to expedite system design. An FSN "toolbox", where the synaptic connections are automatically calculated, allows users to generate large-scale networks with minimal effort. This program, called Canvas, allows for nervous system design and component editing but still requires user to export the system into an Animatlab file. This is a valuable first step to understanding how Animatlab formats information and what information is necessary for the creation of an alternative program.</w:t>
      </w:r>
    </w:p>
    <w:p w14:paraId="5AB7017F" w14:textId="77777777" w:rsidR="00835975" w:rsidRDefault="00835975" w:rsidP="00C71F87">
      <w:pPr>
        <w:pStyle w:val="NoSpacing"/>
        <w:ind w:firstLine="720"/>
      </w:pPr>
      <w:commentRangeStart w:id="59"/>
      <w:r w:rsidRPr="00835975">
        <w:t xml:space="preserve">Python </w:t>
      </w:r>
      <w:commentRangeEnd w:id="59"/>
      <w:r w:rsidR="00E5038F">
        <w:rPr>
          <w:rStyle w:val="CommentReference"/>
          <w:rFonts w:asciiTheme="minorHAnsi" w:hAnsiTheme="minorHAnsi"/>
        </w:rPr>
        <w:commentReference w:id="59"/>
      </w:r>
      <w:r w:rsidRPr="00835975">
        <w:t xml:space="preserve">is a programming language with a wealth of community resources for project development and has been deployed in millions of research and commercial projects. Most notably, Python contains a repository of open-source packages related to creating things in physics environments and generating GUI's. An Animatlab alternative developed in Python would be an asset to the field of FSN design and ease the design process for future generations of FSN </w:t>
      </w:r>
      <w:r w:rsidRPr="00835975">
        <w:lastRenderedPageBreak/>
        <w:t>researchers. This aim would revolve around creating a functional Animatlab alternative in Python and testing its use on the rat model to address persistent research questions.</w:t>
      </w:r>
    </w:p>
    <w:p w14:paraId="2450B805" w14:textId="0C9435BB" w:rsidR="00E6618D" w:rsidRDefault="008D0C70" w:rsidP="00835975">
      <w:pPr>
        <w:pStyle w:val="Heading3"/>
      </w:pPr>
      <w:bookmarkStart w:id="60" w:name="_Toc18944114"/>
      <w:r w:rsidRPr="00201A51">
        <w:t>Remaining Work</w:t>
      </w:r>
      <w:bookmarkEnd w:id="60"/>
    </w:p>
    <w:p w14:paraId="551981D1" w14:textId="77777777" w:rsidR="00C23C8F" w:rsidRDefault="00C23C8F" w:rsidP="00072547">
      <w:pPr>
        <w:pStyle w:val="Heading3"/>
      </w:pPr>
      <w:bookmarkStart w:id="61" w:name="_Toc18944115"/>
      <w:r w:rsidRPr="00201A51">
        <w:t>Publications</w:t>
      </w:r>
      <w:bookmarkEnd w:id="61"/>
    </w:p>
    <w:p w14:paraId="4E96167A" w14:textId="77777777" w:rsidR="0001344D" w:rsidRDefault="0001344D" w:rsidP="0001344D">
      <w:pPr>
        <w:pStyle w:val="Heading1"/>
      </w:pPr>
      <w:bookmarkStart w:id="62" w:name="_Toc18944116"/>
      <w:r>
        <w:t>Reference</w:t>
      </w:r>
      <w:r w:rsidR="00087CF8">
        <w:t>s</w:t>
      </w:r>
      <w:bookmarkEnd w:id="62"/>
    </w:p>
    <w:p w14:paraId="407B13A2" w14:textId="38A52385" w:rsidR="00A30470" w:rsidRDefault="0001344D" w:rsidP="00762041">
      <w:pPr>
        <w:pStyle w:val="Bibliography"/>
        <w:rPr>
          <w:rFonts w:ascii="Times New Roman" w:hAnsi="Times New Roman" w:cs="Times New Roman"/>
          <w:sz w:val="24"/>
          <w:szCs w:val="24"/>
        </w:rPr>
      </w:pPr>
      <w:r w:rsidRPr="00FA5C34">
        <w:fldChar w:fldCharType="begin"/>
      </w:r>
      <w:r w:rsidR="00A30470">
        <w:instrText xml:space="preserve"> ADDIN ZOTERO_BIBL {"uncited":[],"omitted":[],"custom":[]} CSL_BIBLIOGRAPHY </w:instrText>
      </w:r>
      <w:r w:rsidRPr="00FA5C34">
        <w:fldChar w:fldCharType="separate"/>
      </w:r>
      <w:r w:rsidR="00A30470">
        <w:rPr>
          <w:rFonts w:ascii="Times New Roman" w:hAnsi="Times New Roman" w:cs="Times New Roman"/>
          <w:sz w:val="24"/>
          <w:szCs w:val="24"/>
        </w:rPr>
        <w:t xml:space="preserve">Alessandro, Cristiano, Juan Pablo Carbajal, and Andrea </w:t>
      </w:r>
      <w:proofErr w:type="spellStart"/>
      <w:r w:rsidR="00A30470">
        <w:rPr>
          <w:rFonts w:ascii="Times New Roman" w:hAnsi="Times New Roman" w:cs="Times New Roman"/>
          <w:sz w:val="24"/>
          <w:szCs w:val="24"/>
        </w:rPr>
        <w:t>d’Avella</w:t>
      </w:r>
      <w:proofErr w:type="spellEnd"/>
      <w:r w:rsidR="00A30470">
        <w:rPr>
          <w:rFonts w:ascii="Times New Roman" w:hAnsi="Times New Roman" w:cs="Times New Roman"/>
          <w:sz w:val="24"/>
          <w:szCs w:val="24"/>
        </w:rPr>
        <w:t xml:space="preserve">. 2014. “A Computational Analysis of Motor Synergies by Dynamic Response Decomposition.” </w:t>
      </w:r>
      <w:r w:rsidR="00A30470">
        <w:rPr>
          <w:rFonts w:ascii="Times New Roman" w:hAnsi="Times New Roman" w:cs="Times New Roman"/>
          <w:i/>
          <w:iCs/>
          <w:sz w:val="24"/>
          <w:szCs w:val="24"/>
        </w:rPr>
        <w:t>Frontiers in Computational Neuroscience</w:t>
      </w:r>
      <w:r w:rsidR="00A30470">
        <w:rPr>
          <w:rFonts w:ascii="Times New Roman" w:hAnsi="Times New Roman" w:cs="Times New Roman"/>
          <w:sz w:val="24"/>
          <w:szCs w:val="24"/>
        </w:rPr>
        <w:t xml:space="preserve"> 7. https://doi.org/10.3389/fncom.2013.00191.</w:t>
      </w:r>
    </w:p>
    <w:p w14:paraId="4CACFF4C"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Alessandro, Cristiano, Benjamin A. </w:t>
      </w:r>
      <w:proofErr w:type="spellStart"/>
      <w:r>
        <w:rPr>
          <w:rFonts w:ascii="Times New Roman" w:hAnsi="Times New Roman" w:cs="Times New Roman"/>
          <w:sz w:val="24"/>
          <w:szCs w:val="24"/>
        </w:rPr>
        <w:t>Rellinger</w:t>
      </w:r>
      <w:proofErr w:type="spellEnd"/>
      <w:r>
        <w:rPr>
          <w:rFonts w:ascii="Times New Roman" w:hAnsi="Times New Roman" w:cs="Times New Roman"/>
          <w:sz w:val="24"/>
          <w:szCs w:val="24"/>
        </w:rPr>
        <w:t xml:space="preserve">, Filipe O. Barroso, and Matthew C. </w:t>
      </w:r>
      <w:proofErr w:type="spellStart"/>
      <w:r>
        <w:rPr>
          <w:rFonts w:ascii="Times New Roman" w:hAnsi="Times New Roman" w:cs="Times New Roman"/>
          <w:sz w:val="24"/>
          <w:szCs w:val="24"/>
        </w:rPr>
        <w:t>Tresch</w:t>
      </w:r>
      <w:proofErr w:type="spellEnd"/>
      <w:r>
        <w:rPr>
          <w:rFonts w:ascii="Times New Roman" w:hAnsi="Times New Roman" w:cs="Times New Roman"/>
          <w:sz w:val="24"/>
          <w:szCs w:val="24"/>
        </w:rPr>
        <w:t xml:space="preserve">. 2018. “Adaptation after Vastus </w:t>
      </w:r>
      <w:proofErr w:type="spellStart"/>
      <w:r>
        <w:rPr>
          <w:rFonts w:ascii="Times New Roman" w:hAnsi="Times New Roman" w:cs="Times New Roman"/>
          <w:sz w:val="24"/>
          <w:szCs w:val="24"/>
        </w:rPr>
        <w:t>Lateralis</w:t>
      </w:r>
      <w:proofErr w:type="spellEnd"/>
      <w:r>
        <w:rPr>
          <w:rFonts w:ascii="Times New Roman" w:hAnsi="Times New Roman" w:cs="Times New Roman"/>
          <w:sz w:val="24"/>
          <w:szCs w:val="24"/>
        </w:rPr>
        <w:t xml:space="preserve"> Denervation in Rats Suggests Neural Regulation of Joint Stresses and Strains.” </w:t>
      </w:r>
      <w:proofErr w:type="spellStart"/>
      <w:r>
        <w:rPr>
          <w:rFonts w:ascii="Times New Roman" w:hAnsi="Times New Roman" w:cs="Times New Roman"/>
          <w:i/>
          <w:iCs/>
          <w:sz w:val="24"/>
          <w:szCs w:val="24"/>
        </w:rPr>
        <w:t>BioRxiv</w:t>
      </w:r>
      <w:proofErr w:type="spellEnd"/>
      <w:r>
        <w:rPr>
          <w:rFonts w:ascii="Times New Roman" w:hAnsi="Times New Roman" w:cs="Times New Roman"/>
          <w:sz w:val="24"/>
          <w:szCs w:val="24"/>
        </w:rPr>
        <w:t>, January, 1–18. https://doi.org/10.1101/312488.</w:t>
      </w:r>
    </w:p>
    <w:p w14:paraId="23CAF176"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An, K. N., K. Takahashi, T. P. </w:t>
      </w:r>
      <w:proofErr w:type="spellStart"/>
      <w:r>
        <w:rPr>
          <w:rFonts w:ascii="Times New Roman" w:hAnsi="Times New Roman" w:cs="Times New Roman"/>
          <w:sz w:val="24"/>
          <w:szCs w:val="24"/>
        </w:rPr>
        <w:t>Harrigan</w:t>
      </w:r>
      <w:proofErr w:type="spellEnd"/>
      <w:r>
        <w:rPr>
          <w:rFonts w:ascii="Times New Roman" w:hAnsi="Times New Roman" w:cs="Times New Roman"/>
          <w:sz w:val="24"/>
          <w:szCs w:val="24"/>
        </w:rPr>
        <w:t xml:space="preserve">, and E. Y. Chao. 1984. “Determination of Muscle Orientations and Moment Arms.” </w:t>
      </w:r>
      <w:r>
        <w:rPr>
          <w:rFonts w:ascii="Times New Roman" w:hAnsi="Times New Roman" w:cs="Times New Roman"/>
          <w:i/>
          <w:iCs/>
          <w:sz w:val="24"/>
          <w:szCs w:val="24"/>
        </w:rPr>
        <w:t>Journal of Biomechanical Engineering</w:t>
      </w:r>
      <w:r>
        <w:rPr>
          <w:rFonts w:ascii="Times New Roman" w:hAnsi="Times New Roman" w:cs="Times New Roman"/>
          <w:sz w:val="24"/>
          <w:szCs w:val="24"/>
        </w:rPr>
        <w:t xml:space="preserve"> 106 (3): 280. https://doi.org/10.1115/1.3138494.</w:t>
      </w:r>
    </w:p>
    <w:p w14:paraId="3B9DF018"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Anderson, Frank C., and Marcus G. </w:t>
      </w:r>
      <w:proofErr w:type="spellStart"/>
      <w:r>
        <w:rPr>
          <w:rFonts w:ascii="Times New Roman" w:hAnsi="Times New Roman" w:cs="Times New Roman"/>
          <w:sz w:val="24"/>
          <w:szCs w:val="24"/>
        </w:rPr>
        <w:t>Pandy</w:t>
      </w:r>
      <w:proofErr w:type="spellEnd"/>
      <w:r>
        <w:rPr>
          <w:rFonts w:ascii="Times New Roman" w:hAnsi="Times New Roman" w:cs="Times New Roman"/>
          <w:sz w:val="24"/>
          <w:szCs w:val="24"/>
        </w:rPr>
        <w:t xml:space="preserve">. 2001a. “Static and Dynamic Optimization Solutions for Gait Are Practically Equivalent.” </w:t>
      </w:r>
      <w:r>
        <w:rPr>
          <w:rFonts w:ascii="Times New Roman" w:hAnsi="Times New Roman" w:cs="Times New Roman"/>
          <w:i/>
          <w:iCs/>
          <w:sz w:val="24"/>
          <w:szCs w:val="24"/>
        </w:rPr>
        <w:t>Journal of Biomechanics</w:t>
      </w:r>
      <w:r>
        <w:rPr>
          <w:rFonts w:ascii="Times New Roman" w:hAnsi="Times New Roman" w:cs="Times New Roman"/>
          <w:sz w:val="24"/>
          <w:szCs w:val="24"/>
        </w:rPr>
        <w:t xml:space="preserve"> 34 (2): 153–61. https://doi.org/10.1016/S0021-</w:t>
      </w:r>
      <w:proofErr w:type="gramStart"/>
      <w:r>
        <w:rPr>
          <w:rFonts w:ascii="Times New Roman" w:hAnsi="Times New Roman" w:cs="Times New Roman"/>
          <w:sz w:val="24"/>
          <w:szCs w:val="24"/>
        </w:rPr>
        <w:t>9290(</w:t>
      </w:r>
      <w:proofErr w:type="gramEnd"/>
      <w:r>
        <w:rPr>
          <w:rFonts w:ascii="Times New Roman" w:hAnsi="Times New Roman" w:cs="Times New Roman"/>
          <w:sz w:val="24"/>
          <w:szCs w:val="24"/>
        </w:rPr>
        <w:t>00)00155-X.</w:t>
      </w:r>
    </w:p>
    <w:p w14:paraId="35109359"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 2001b. “Dynamic Optimization of Human Walking.” </w:t>
      </w:r>
      <w:r>
        <w:rPr>
          <w:rFonts w:ascii="Times New Roman" w:hAnsi="Times New Roman" w:cs="Times New Roman"/>
          <w:i/>
          <w:iCs/>
          <w:sz w:val="24"/>
          <w:szCs w:val="24"/>
        </w:rPr>
        <w:t>Journal of Biomechanical Engineering</w:t>
      </w:r>
      <w:r>
        <w:rPr>
          <w:rFonts w:ascii="Times New Roman" w:hAnsi="Times New Roman" w:cs="Times New Roman"/>
          <w:sz w:val="24"/>
          <w:szCs w:val="24"/>
        </w:rPr>
        <w:t xml:space="preserve"> 123 (5): 381–90. https://doi.org/10.1115/1.1392310.</w:t>
      </w:r>
    </w:p>
    <w:p w14:paraId="57F193E0"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Andrada</w:t>
      </w:r>
      <w:proofErr w:type="spellEnd"/>
      <w:r>
        <w:rPr>
          <w:rFonts w:ascii="Times New Roman" w:hAnsi="Times New Roman" w:cs="Times New Roman"/>
          <w:sz w:val="24"/>
          <w:szCs w:val="24"/>
        </w:rPr>
        <w:t xml:space="preserve">, E., J. </w:t>
      </w:r>
      <w:proofErr w:type="spellStart"/>
      <w:r>
        <w:rPr>
          <w:rFonts w:ascii="Times New Roman" w:hAnsi="Times New Roman" w:cs="Times New Roman"/>
          <w:sz w:val="24"/>
          <w:szCs w:val="24"/>
        </w:rPr>
        <w:t>Mämpel</w:t>
      </w:r>
      <w:proofErr w:type="spellEnd"/>
      <w:r>
        <w:rPr>
          <w:rFonts w:ascii="Times New Roman" w:hAnsi="Times New Roman" w:cs="Times New Roman"/>
          <w:sz w:val="24"/>
          <w:szCs w:val="24"/>
        </w:rPr>
        <w:t xml:space="preserve">, A. Schmidt, M.S. Fischer, A. </w:t>
      </w:r>
      <w:proofErr w:type="spellStart"/>
      <w:r>
        <w:rPr>
          <w:rFonts w:ascii="Times New Roman" w:hAnsi="Times New Roman" w:cs="Times New Roman"/>
          <w:sz w:val="24"/>
          <w:szCs w:val="24"/>
        </w:rPr>
        <w:t>Karguth</w:t>
      </w:r>
      <w:proofErr w:type="spellEnd"/>
      <w:r>
        <w:rPr>
          <w:rFonts w:ascii="Times New Roman" w:hAnsi="Times New Roman" w:cs="Times New Roman"/>
          <w:sz w:val="24"/>
          <w:szCs w:val="24"/>
        </w:rPr>
        <w:t xml:space="preserve">, and H. Witte. 2013. “From Biomechanics of Rats’ Inclined Locomotion to a Climbing Robot.” </w:t>
      </w:r>
      <w:r>
        <w:rPr>
          <w:rFonts w:ascii="Times New Roman" w:hAnsi="Times New Roman" w:cs="Times New Roman"/>
          <w:i/>
          <w:iCs/>
          <w:sz w:val="24"/>
          <w:szCs w:val="24"/>
        </w:rPr>
        <w:t xml:space="preserve">International Journal of Design &amp; Nature and </w:t>
      </w:r>
      <w:proofErr w:type="spellStart"/>
      <w:r>
        <w:rPr>
          <w:rFonts w:ascii="Times New Roman" w:hAnsi="Times New Roman" w:cs="Times New Roman"/>
          <w:i/>
          <w:iCs/>
          <w:sz w:val="24"/>
          <w:szCs w:val="24"/>
        </w:rPr>
        <w:t>Ecodynamics</w:t>
      </w:r>
      <w:proofErr w:type="spellEnd"/>
      <w:r>
        <w:rPr>
          <w:rFonts w:ascii="Times New Roman" w:hAnsi="Times New Roman" w:cs="Times New Roman"/>
          <w:sz w:val="24"/>
          <w:szCs w:val="24"/>
        </w:rPr>
        <w:t xml:space="preserve"> 8 (3): 192–212. https://doi.org/10.2495/DNE-V8-N3-192-212.</w:t>
      </w:r>
    </w:p>
    <w:p w14:paraId="69C2CA58"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Aoi</w:t>
      </w:r>
      <w:proofErr w:type="spellEnd"/>
      <w:r>
        <w:rPr>
          <w:rFonts w:ascii="Times New Roman" w:hAnsi="Times New Roman" w:cs="Times New Roman"/>
          <w:sz w:val="24"/>
          <w:szCs w:val="24"/>
        </w:rPr>
        <w:t xml:space="preserve">, Shinya, Takahiro Kondo, </w:t>
      </w:r>
      <w:proofErr w:type="spellStart"/>
      <w:r>
        <w:rPr>
          <w:rFonts w:ascii="Times New Roman" w:hAnsi="Times New Roman" w:cs="Times New Roman"/>
          <w:sz w:val="24"/>
          <w:szCs w:val="24"/>
        </w:rPr>
        <w:t>Naohiro</w:t>
      </w:r>
      <w:proofErr w:type="spellEnd"/>
      <w:r>
        <w:rPr>
          <w:rFonts w:ascii="Times New Roman" w:hAnsi="Times New Roman" w:cs="Times New Roman"/>
          <w:sz w:val="24"/>
          <w:szCs w:val="24"/>
        </w:rPr>
        <w:t xml:space="preserve"> Hayashi, Dai </w:t>
      </w:r>
      <w:proofErr w:type="spellStart"/>
      <w:r>
        <w:rPr>
          <w:rFonts w:ascii="Times New Roman" w:hAnsi="Times New Roman" w:cs="Times New Roman"/>
          <w:sz w:val="24"/>
          <w:szCs w:val="24"/>
        </w:rPr>
        <w:t>Yanagihar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ho</w:t>
      </w:r>
      <w:proofErr w:type="spellEnd"/>
      <w:r>
        <w:rPr>
          <w:rFonts w:ascii="Times New Roman" w:hAnsi="Times New Roman" w:cs="Times New Roman"/>
          <w:sz w:val="24"/>
          <w:szCs w:val="24"/>
        </w:rPr>
        <w:t xml:space="preserve"> Aoki, Hiroshi </w:t>
      </w:r>
      <w:proofErr w:type="spellStart"/>
      <w:r>
        <w:rPr>
          <w:rFonts w:ascii="Times New Roman" w:hAnsi="Times New Roman" w:cs="Times New Roman"/>
          <w:sz w:val="24"/>
          <w:szCs w:val="24"/>
        </w:rPr>
        <w:t>Yamaur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aomich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gihara</w:t>
      </w:r>
      <w:proofErr w:type="spellEnd"/>
      <w:r>
        <w:rPr>
          <w:rFonts w:ascii="Times New Roman" w:hAnsi="Times New Roman" w:cs="Times New Roman"/>
          <w:sz w:val="24"/>
          <w:szCs w:val="24"/>
        </w:rPr>
        <w:t xml:space="preserve">, et al. 2013. “Contributions of Phase Resetting and </w:t>
      </w:r>
      <w:proofErr w:type="spellStart"/>
      <w:r>
        <w:rPr>
          <w:rFonts w:ascii="Times New Roman" w:hAnsi="Times New Roman" w:cs="Times New Roman"/>
          <w:sz w:val="24"/>
          <w:szCs w:val="24"/>
        </w:rPr>
        <w:t>Interlimb</w:t>
      </w:r>
      <w:proofErr w:type="spellEnd"/>
      <w:r>
        <w:rPr>
          <w:rFonts w:ascii="Times New Roman" w:hAnsi="Times New Roman" w:cs="Times New Roman"/>
          <w:sz w:val="24"/>
          <w:szCs w:val="24"/>
        </w:rPr>
        <w:t xml:space="preserve"> Coordination to the Adaptive Control of Hindlimb Obstacle Avoidance during Locomotion in Rats: A Simulation Study.” </w:t>
      </w:r>
      <w:r>
        <w:rPr>
          <w:rFonts w:ascii="Times New Roman" w:hAnsi="Times New Roman" w:cs="Times New Roman"/>
          <w:i/>
          <w:iCs/>
          <w:sz w:val="24"/>
          <w:szCs w:val="24"/>
        </w:rPr>
        <w:t>Biological Cybernetics</w:t>
      </w:r>
      <w:r>
        <w:rPr>
          <w:rFonts w:ascii="Times New Roman" w:hAnsi="Times New Roman" w:cs="Times New Roman"/>
          <w:sz w:val="24"/>
          <w:szCs w:val="24"/>
        </w:rPr>
        <w:t xml:space="preserve"> 107 (2): 201–16. https://doi.org/10.1007/s00422-013-0546-6.</w:t>
      </w:r>
    </w:p>
    <w:p w14:paraId="70D9873B"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Avella, A. d’, and E. </w:t>
      </w:r>
      <w:proofErr w:type="spellStart"/>
      <w:r>
        <w:rPr>
          <w:rFonts w:ascii="Times New Roman" w:hAnsi="Times New Roman" w:cs="Times New Roman"/>
          <w:sz w:val="24"/>
          <w:szCs w:val="24"/>
        </w:rPr>
        <w:t>Bizzi</w:t>
      </w:r>
      <w:proofErr w:type="spellEnd"/>
      <w:r>
        <w:rPr>
          <w:rFonts w:ascii="Times New Roman" w:hAnsi="Times New Roman" w:cs="Times New Roman"/>
          <w:sz w:val="24"/>
          <w:szCs w:val="24"/>
        </w:rPr>
        <w:t xml:space="preserve">. 2005. “Shared and Specific Muscle Synergies in Natural Motor Behaviors.” </w:t>
      </w:r>
      <w:r>
        <w:rPr>
          <w:rFonts w:ascii="Times New Roman" w:hAnsi="Times New Roman" w:cs="Times New Roman"/>
          <w:i/>
          <w:iCs/>
          <w:sz w:val="24"/>
          <w:szCs w:val="24"/>
        </w:rPr>
        <w:t>Proceedings of the National Academy of Sciences</w:t>
      </w:r>
      <w:r>
        <w:rPr>
          <w:rFonts w:ascii="Times New Roman" w:hAnsi="Times New Roman" w:cs="Times New Roman"/>
          <w:sz w:val="24"/>
          <w:szCs w:val="24"/>
        </w:rPr>
        <w:t xml:space="preserve"> 102 (8): 3076–81. https://doi.org/10.1073/pnas.0500199102.</w:t>
      </w:r>
    </w:p>
    <w:p w14:paraId="6425C689"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Avella, Andrea d’, Philippe </w:t>
      </w:r>
      <w:proofErr w:type="spellStart"/>
      <w:r>
        <w:rPr>
          <w:rFonts w:ascii="Times New Roman" w:hAnsi="Times New Roman" w:cs="Times New Roman"/>
          <w:sz w:val="24"/>
          <w:szCs w:val="24"/>
        </w:rPr>
        <w:t>Saltiel</w:t>
      </w:r>
      <w:proofErr w:type="spellEnd"/>
      <w:r>
        <w:rPr>
          <w:rFonts w:ascii="Times New Roman" w:hAnsi="Times New Roman" w:cs="Times New Roman"/>
          <w:sz w:val="24"/>
          <w:szCs w:val="24"/>
        </w:rPr>
        <w:t xml:space="preserve">, and Emilio </w:t>
      </w:r>
      <w:proofErr w:type="spellStart"/>
      <w:r>
        <w:rPr>
          <w:rFonts w:ascii="Times New Roman" w:hAnsi="Times New Roman" w:cs="Times New Roman"/>
          <w:sz w:val="24"/>
          <w:szCs w:val="24"/>
        </w:rPr>
        <w:t>Bizzi</w:t>
      </w:r>
      <w:proofErr w:type="spellEnd"/>
      <w:r>
        <w:rPr>
          <w:rFonts w:ascii="Times New Roman" w:hAnsi="Times New Roman" w:cs="Times New Roman"/>
          <w:sz w:val="24"/>
          <w:szCs w:val="24"/>
        </w:rPr>
        <w:t xml:space="preserve">. 2003. “Combinations of Muscle Synergies in the Construction of a Natural Motor Behavior.” </w:t>
      </w:r>
      <w:r>
        <w:rPr>
          <w:rFonts w:ascii="Times New Roman" w:hAnsi="Times New Roman" w:cs="Times New Roman"/>
          <w:i/>
          <w:iCs/>
          <w:sz w:val="24"/>
          <w:szCs w:val="24"/>
        </w:rPr>
        <w:t>Nature Neuroscience</w:t>
      </w:r>
      <w:r>
        <w:rPr>
          <w:rFonts w:ascii="Times New Roman" w:hAnsi="Times New Roman" w:cs="Times New Roman"/>
          <w:sz w:val="24"/>
          <w:szCs w:val="24"/>
        </w:rPr>
        <w:t xml:space="preserve"> 6 (3): 300–308. https://doi.org/10.1038/nn1010.</w:t>
      </w:r>
    </w:p>
    <w:p w14:paraId="183E6963"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Beer, Randall D., Hillel J. </w:t>
      </w:r>
      <w:proofErr w:type="spellStart"/>
      <w:r>
        <w:rPr>
          <w:rFonts w:ascii="Times New Roman" w:hAnsi="Times New Roman" w:cs="Times New Roman"/>
          <w:sz w:val="24"/>
          <w:szCs w:val="24"/>
        </w:rPr>
        <w:t>Chiel</w:t>
      </w:r>
      <w:proofErr w:type="spellEnd"/>
      <w:r>
        <w:rPr>
          <w:rFonts w:ascii="Times New Roman" w:hAnsi="Times New Roman" w:cs="Times New Roman"/>
          <w:sz w:val="24"/>
          <w:szCs w:val="24"/>
        </w:rPr>
        <w:t xml:space="preserve">, and John C. Gallagher. 1999. “Evolution and Analysis of Model CPGs for Walking: II. General Principles and Individual Variability.” </w:t>
      </w:r>
      <w:r>
        <w:rPr>
          <w:rFonts w:ascii="Times New Roman" w:hAnsi="Times New Roman" w:cs="Times New Roman"/>
          <w:i/>
          <w:iCs/>
          <w:sz w:val="24"/>
          <w:szCs w:val="24"/>
        </w:rPr>
        <w:t>Journal of Computational Neuroscience</w:t>
      </w:r>
      <w:r>
        <w:rPr>
          <w:rFonts w:ascii="Times New Roman" w:hAnsi="Times New Roman" w:cs="Times New Roman"/>
          <w:sz w:val="24"/>
          <w:szCs w:val="24"/>
        </w:rPr>
        <w:t xml:space="preserve"> 7 (2): 119–47. https://doi.org/10.1023/A:1008920021246.</w:t>
      </w:r>
    </w:p>
    <w:p w14:paraId="2D5DB8DB"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Beer, Randall D., Roger D. Quinn, Hillel J. </w:t>
      </w:r>
      <w:proofErr w:type="spellStart"/>
      <w:r>
        <w:rPr>
          <w:rFonts w:ascii="Times New Roman" w:hAnsi="Times New Roman" w:cs="Times New Roman"/>
          <w:sz w:val="24"/>
          <w:szCs w:val="24"/>
        </w:rPr>
        <w:t>Chiel</w:t>
      </w:r>
      <w:proofErr w:type="spellEnd"/>
      <w:r>
        <w:rPr>
          <w:rFonts w:ascii="Times New Roman" w:hAnsi="Times New Roman" w:cs="Times New Roman"/>
          <w:sz w:val="24"/>
          <w:szCs w:val="24"/>
        </w:rPr>
        <w:t xml:space="preserve">, and Roy E. </w:t>
      </w:r>
      <w:proofErr w:type="spellStart"/>
      <w:r>
        <w:rPr>
          <w:rFonts w:ascii="Times New Roman" w:hAnsi="Times New Roman" w:cs="Times New Roman"/>
          <w:sz w:val="24"/>
          <w:szCs w:val="24"/>
        </w:rPr>
        <w:t>Ritzmann</w:t>
      </w:r>
      <w:proofErr w:type="spellEnd"/>
      <w:r>
        <w:rPr>
          <w:rFonts w:ascii="Times New Roman" w:hAnsi="Times New Roman" w:cs="Times New Roman"/>
          <w:sz w:val="24"/>
          <w:szCs w:val="24"/>
        </w:rPr>
        <w:t xml:space="preserve">. 1997. “Biologically Inspired Approaches to Robotics: What Can We Learn from Insects?” </w:t>
      </w:r>
      <w:proofErr w:type="spellStart"/>
      <w:r>
        <w:rPr>
          <w:rFonts w:ascii="Times New Roman" w:hAnsi="Times New Roman" w:cs="Times New Roman"/>
          <w:i/>
          <w:iCs/>
          <w:sz w:val="24"/>
          <w:szCs w:val="24"/>
        </w:rPr>
        <w:t>Commun</w:t>
      </w:r>
      <w:proofErr w:type="spellEnd"/>
      <w:r>
        <w:rPr>
          <w:rFonts w:ascii="Times New Roman" w:hAnsi="Times New Roman" w:cs="Times New Roman"/>
          <w:i/>
          <w:iCs/>
          <w:sz w:val="24"/>
          <w:szCs w:val="24"/>
        </w:rPr>
        <w:t>. ACM</w:t>
      </w:r>
      <w:r>
        <w:rPr>
          <w:rFonts w:ascii="Times New Roman" w:hAnsi="Times New Roman" w:cs="Times New Roman"/>
          <w:sz w:val="24"/>
          <w:szCs w:val="24"/>
        </w:rPr>
        <w:t xml:space="preserve"> 40 (3): 30–38. https://doi.org/10.1145/245108.245118.</w:t>
      </w:r>
    </w:p>
    <w:p w14:paraId="7F8984BE"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lastRenderedPageBreak/>
        <w:t>Berniker</w:t>
      </w:r>
      <w:proofErr w:type="spellEnd"/>
      <w:r>
        <w:rPr>
          <w:rFonts w:ascii="Times New Roman" w:hAnsi="Times New Roman" w:cs="Times New Roman"/>
          <w:sz w:val="24"/>
          <w:szCs w:val="24"/>
        </w:rPr>
        <w:t xml:space="preserve">, M., A. </w:t>
      </w:r>
      <w:proofErr w:type="spellStart"/>
      <w:r>
        <w:rPr>
          <w:rFonts w:ascii="Times New Roman" w:hAnsi="Times New Roman" w:cs="Times New Roman"/>
          <w:sz w:val="24"/>
          <w:szCs w:val="24"/>
        </w:rPr>
        <w:t>Jarc</w:t>
      </w:r>
      <w:proofErr w:type="spellEnd"/>
      <w:r>
        <w:rPr>
          <w:rFonts w:ascii="Times New Roman" w:hAnsi="Times New Roman" w:cs="Times New Roman"/>
          <w:sz w:val="24"/>
          <w:szCs w:val="24"/>
        </w:rPr>
        <w:t xml:space="preserve">, K. </w:t>
      </w:r>
      <w:proofErr w:type="spellStart"/>
      <w:r>
        <w:rPr>
          <w:rFonts w:ascii="Times New Roman" w:hAnsi="Times New Roman" w:cs="Times New Roman"/>
          <w:sz w:val="24"/>
          <w:szCs w:val="24"/>
        </w:rPr>
        <w:t>Kording</w:t>
      </w:r>
      <w:proofErr w:type="spellEnd"/>
      <w:r>
        <w:rPr>
          <w:rFonts w:ascii="Times New Roman" w:hAnsi="Times New Roman" w:cs="Times New Roman"/>
          <w:sz w:val="24"/>
          <w:szCs w:val="24"/>
        </w:rPr>
        <w:t xml:space="preserve">, and M. </w:t>
      </w:r>
      <w:proofErr w:type="spellStart"/>
      <w:r>
        <w:rPr>
          <w:rFonts w:ascii="Times New Roman" w:hAnsi="Times New Roman" w:cs="Times New Roman"/>
          <w:sz w:val="24"/>
          <w:szCs w:val="24"/>
        </w:rPr>
        <w:t>Tresch</w:t>
      </w:r>
      <w:proofErr w:type="spellEnd"/>
      <w:r>
        <w:rPr>
          <w:rFonts w:ascii="Times New Roman" w:hAnsi="Times New Roman" w:cs="Times New Roman"/>
          <w:sz w:val="24"/>
          <w:szCs w:val="24"/>
        </w:rPr>
        <w:t xml:space="preserve">. 2016. “A Probabilistic Analysis of Muscle Force Uncertainty for Control.” </w:t>
      </w:r>
      <w:r>
        <w:rPr>
          <w:rFonts w:ascii="Times New Roman" w:hAnsi="Times New Roman" w:cs="Times New Roman"/>
          <w:i/>
          <w:iCs/>
          <w:sz w:val="24"/>
          <w:szCs w:val="24"/>
        </w:rPr>
        <w:t>IEEE Transactions on Biomedical Engineering</w:t>
      </w:r>
      <w:r>
        <w:rPr>
          <w:rFonts w:ascii="Times New Roman" w:hAnsi="Times New Roman" w:cs="Times New Roman"/>
          <w:sz w:val="24"/>
          <w:szCs w:val="24"/>
        </w:rPr>
        <w:t xml:space="preserve"> 63 (11): 2359–67. https://doi.org/10.1109/TBME.2016.2531083.</w:t>
      </w:r>
    </w:p>
    <w:p w14:paraId="59B66F66"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Berniker</w:t>
      </w:r>
      <w:proofErr w:type="spellEnd"/>
      <w:r>
        <w:rPr>
          <w:rFonts w:ascii="Times New Roman" w:hAnsi="Times New Roman" w:cs="Times New Roman"/>
          <w:sz w:val="24"/>
          <w:szCs w:val="24"/>
        </w:rPr>
        <w:t xml:space="preserve">, Max, Anthony </w:t>
      </w:r>
      <w:proofErr w:type="spellStart"/>
      <w:r>
        <w:rPr>
          <w:rFonts w:ascii="Times New Roman" w:hAnsi="Times New Roman" w:cs="Times New Roman"/>
          <w:sz w:val="24"/>
          <w:szCs w:val="24"/>
        </w:rPr>
        <w:t>Jarc</w:t>
      </w:r>
      <w:proofErr w:type="spellEnd"/>
      <w:r>
        <w:rPr>
          <w:rFonts w:ascii="Times New Roman" w:hAnsi="Times New Roman" w:cs="Times New Roman"/>
          <w:sz w:val="24"/>
          <w:szCs w:val="24"/>
        </w:rPr>
        <w:t xml:space="preserve">, Emilio </w:t>
      </w:r>
      <w:proofErr w:type="spellStart"/>
      <w:r>
        <w:rPr>
          <w:rFonts w:ascii="Times New Roman" w:hAnsi="Times New Roman" w:cs="Times New Roman"/>
          <w:sz w:val="24"/>
          <w:szCs w:val="24"/>
        </w:rPr>
        <w:t>Bizzi</w:t>
      </w:r>
      <w:proofErr w:type="spellEnd"/>
      <w:r>
        <w:rPr>
          <w:rFonts w:ascii="Times New Roman" w:hAnsi="Times New Roman" w:cs="Times New Roman"/>
          <w:sz w:val="24"/>
          <w:szCs w:val="24"/>
        </w:rPr>
        <w:t xml:space="preserve">, and Matthew C. </w:t>
      </w:r>
      <w:proofErr w:type="spellStart"/>
      <w:r>
        <w:rPr>
          <w:rFonts w:ascii="Times New Roman" w:hAnsi="Times New Roman" w:cs="Times New Roman"/>
          <w:sz w:val="24"/>
          <w:szCs w:val="24"/>
        </w:rPr>
        <w:t>Tresch</w:t>
      </w:r>
      <w:proofErr w:type="spellEnd"/>
      <w:r>
        <w:rPr>
          <w:rFonts w:ascii="Times New Roman" w:hAnsi="Times New Roman" w:cs="Times New Roman"/>
          <w:sz w:val="24"/>
          <w:szCs w:val="24"/>
        </w:rPr>
        <w:t xml:space="preserve">. 2009. “Simplified and Effective Motor Control Based on Muscle Synergies to Exploit Musculoskeletal Dynamics.” </w:t>
      </w:r>
      <w:r>
        <w:rPr>
          <w:rFonts w:ascii="Times New Roman" w:hAnsi="Times New Roman" w:cs="Times New Roman"/>
          <w:i/>
          <w:iCs/>
          <w:sz w:val="24"/>
          <w:szCs w:val="24"/>
        </w:rPr>
        <w:t>Proceedings of the National Academy of Sciences</w:t>
      </w:r>
      <w:r>
        <w:rPr>
          <w:rFonts w:ascii="Times New Roman" w:hAnsi="Times New Roman" w:cs="Times New Roman"/>
          <w:sz w:val="24"/>
          <w:szCs w:val="24"/>
        </w:rPr>
        <w:t>, April, 6. https://doi.org/10.1073/pnas.0901512106.</w:t>
      </w:r>
    </w:p>
    <w:p w14:paraId="46DC77FE"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Bouisset</w:t>
      </w:r>
      <w:proofErr w:type="spellEnd"/>
      <w:r>
        <w:rPr>
          <w:rFonts w:ascii="Times New Roman" w:hAnsi="Times New Roman" w:cs="Times New Roman"/>
          <w:sz w:val="24"/>
          <w:szCs w:val="24"/>
        </w:rPr>
        <w:t xml:space="preserve">, S. 1973. “EMG and Muscle Force in Normal Motor Activities.” </w:t>
      </w:r>
      <w:r>
        <w:rPr>
          <w:rFonts w:ascii="Times New Roman" w:hAnsi="Times New Roman" w:cs="Times New Roman"/>
          <w:i/>
          <w:iCs/>
          <w:sz w:val="24"/>
          <w:szCs w:val="24"/>
        </w:rPr>
        <w:t xml:space="preserve">New Concepts of the Motor Unit, Neuromuscular Disorders, </w:t>
      </w:r>
      <w:proofErr w:type="spellStart"/>
      <w:r>
        <w:rPr>
          <w:rFonts w:ascii="Times New Roman" w:hAnsi="Times New Roman" w:cs="Times New Roman"/>
          <w:i/>
          <w:iCs/>
          <w:sz w:val="24"/>
          <w:szCs w:val="24"/>
        </w:rPr>
        <w:t>Electromyographic</w:t>
      </w:r>
      <w:proofErr w:type="spellEnd"/>
      <w:r>
        <w:rPr>
          <w:rFonts w:ascii="Times New Roman" w:hAnsi="Times New Roman" w:cs="Times New Roman"/>
          <w:i/>
          <w:iCs/>
          <w:sz w:val="24"/>
          <w:szCs w:val="24"/>
        </w:rPr>
        <w:t xml:space="preserve"> Kinesiology</w:t>
      </w:r>
      <w:r>
        <w:rPr>
          <w:rFonts w:ascii="Times New Roman" w:hAnsi="Times New Roman" w:cs="Times New Roman"/>
          <w:sz w:val="24"/>
          <w:szCs w:val="24"/>
        </w:rPr>
        <w:t xml:space="preserve"> 1: 547–83. https://doi.org/10.1159/000394059.</w:t>
      </w:r>
    </w:p>
    <w:p w14:paraId="12F4203F"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Brown, Ian E., Stephen H. Scott, and Gerald E. Loeb. 1996. “Mechanics of Feline Soleus: II Design and Validation of a Mathematical Model.” </w:t>
      </w:r>
      <w:r>
        <w:rPr>
          <w:rFonts w:ascii="Times New Roman" w:hAnsi="Times New Roman" w:cs="Times New Roman"/>
          <w:i/>
          <w:iCs/>
          <w:sz w:val="24"/>
          <w:szCs w:val="24"/>
        </w:rPr>
        <w:t>Journal of Muscle Research &amp; Cell Motility</w:t>
      </w:r>
      <w:r>
        <w:rPr>
          <w:rFonts w:ascii="Times New Roman" w:hAnsi="Times New Roman" w:cs="Times New Roman"/>
          <w:sz w:val="24"/>
          <w:szCs w:val="24"/>
        </w:rPr>
        <w:t xml:space="preserve"> 17 (2): 221–33. https://doi.org/10.1007/BF00124244.</w:t>
      </w:r>
    </w:p>
    <w:p w14:paraId="3A85C39D"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Bryden</w:t>
      </w:r>
      <w:proofErr w:type="spellEnd"/>
      <w:r>
        <w:rPr>
          <w:rFonts w:ascii="Times New Roman" w:hAnsi="Times New Roman" w:cs="Times New Roman"/>
          <w:sz w:val="24"/>
          <w:szCs w:val="24"/>
        </w:rPr>
        <w:t xml:space="preserve">, John, and </w:t>
      </w:r>
      <w:proofErr w:type="spellStart"/>
      <w:r>
        <w:rPr>
          <w:rFonts w:ascii="Times New Roman" w:hAnsi="Times New Roman" w:cs="Times New Roman"/>
          <w:sz w:val="24"/>
          <w:szCs w:val="24"/>
        </w:rPr>
        <w:t>Netta</w:t>
      </w:r>
      <w:proofErr w:type="spellEnd"/>
      <w:r>
        <w:rPr>
          <w:rFonts w:ascii="Times New Roman" w:hAnsi="Times New Roman" w:cs="Times New Roman"/>
          <w:sz w:val="24"/>
          <w:szCs w:val="24"/>
        </w:rPr>
        <w:t xml:space="preserve"> Cohen. 2008. “Neural Control of Caenorhabditis </w:t>
      </w:r>
      <w:proofErr w:type="spellStart"/>
      <w:r>
        <w:rPr>
          <w:rFonts w:ascii="Times New Roman" w:hAnsi="Times New Roman" w:cs="Times New Roman"/>
          <w:sz w:val="24"/>
          <w:szCs w:val="24"/>
        </w:rPr>
        <w:t>Elegans</w:t>
      </w:r>
      <w:proofErr w:type="spellEnd"/>
      <w:r>
        <w:rPr>
          <w:rFonts w:ascii="Times New Roman" w:hAnsi="Times New Roman" w:cs="Times New Roman"/>
          <w:sz w:val="24"/>
          <w:szCs w:val="24"/>
        </w:rPr>
        <w:t xml:space="preserve"> Forward Locomotion: The Role of Sensory Feedback.” </w:t>
      </w:r>
      <w:r>
        <w:rPr>
          <w:rFonts w:ascii="Times New Roman" w:hAnsi="Times New Roman" w:cs="Times New Roman"/>
          <w:i/>
          <w:iCs/>
          <w:sz w:val="24"/>
          <w:szCs w:val="24"/>
        </w:rPr>
        <w:t>Biological Cybernetics</w:t>
      </w:r>
      <w:r>
        <w:rPr>
          <w:rFonts w:ascii="Times New Roman" w:hAnsi="Times New Roman" w:cs="Times New Roman"/>
          <w:sz w:val="24"/>
          <w:szCs w:val="24"/>
        </w:rPr>
        <w:t xml:space="preserve"> 98 (4): 339–51. https://doi.org/10.1007/s00422-008-0212-6.</w:t>
      </w:r>
    </w:p>
    <w:p w14:paraId="38AE36C0"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Buchanan, T. S., D. P. </w:t>
      </w:r>
      <w:proofErr w:type="spellStart"/>
      <w:r>
        <w:rPr>
          <w:rFonts w:ascii="Times New Roman" w:hAnsi="Times New Roman" w:cs="Times New Roman"/>
          <w:sz w:val="24"/>
          <w:szCs w:val="24"/>
        </w:rPr>
        <w:t>Almdale</w:t>
      </w:r>
      <w:proofErr w:type="spellEnd"/>
      <w:r>
        <w:rPr>
          <w:rFonts w:ascii="Times New Roman" w:hAnsi="Times New Roman" w:cs="Times New Roman"/>
          <w:sz w:val="24"/>
          <w:szCs w:val="24"/>
        </w:rPr>
        <w:t xml:space="preserve">, J. L. Lewis, and W. Z. </w:t>
      </w:r>
      <w:proofErr w:type="spellStart"/>
      <w:r>
        <w:rPr>
          <w:rFonts w:ascii="Times New Roman" w:hAnsi="Times New Roman" w:cs="Times New Roman"/>
          <w:sz w:val="24"/>
          <w:szCs w:val="24"/>
        </w:rPr>
        <w:t>Rymer</w:t>
      </w:r>
      <w:proofErr w:type="spellEnd"/>
      <w:r>
        <w:rPr>
          <w:rFonts w:ascii="Times New Roman" w:hAnsi="Times New Roman" w:cs="Times New Roman"/>
          <w:sz w:val="24"/>
          <w:szCs w:val="24"/>
        </w:rPr>
        <w:t xml:space="preserve">. 1986. “Characteristics of Synergic Relations during Isometric Contractions of Human Elbow Muscles.” </w:t>
      </w:r>
      <w:r>
        <w:rPr>
          <w:rFonts w:ascii="Times New Roman" w:hAnsi="Times New Roman" w:cs="Times New Roman"/>
          <w:i/>
          <w:iCs/>
          <w:sz w:val="24"/>
          <w:szCs w:val="24"/>
        </w:rPr>
        <w:t>Journal of Neurophysiology</w:t>
      </w:r>
      <w:r>
        <w:rPr>
          <w:rFonts w:ascii="Times New Roman" w:hAnsi="Times New Roman" w:cs="Times New Roman"/>
          <w:sz w:val="24"/>
          <w:szCs w:val="24"/>
        </w:rPr>
        <w:t xml:space="preserve"> 56 (5): 1225–41. https://doi.org/10.1152/jn.1986.56.5.1225.</w:t>
      </w:r>
    </w:p>
    <w:p w14:paraId="0E773FFD"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Buchanan, Thomas S., David G. Lloyd, Kurt Manal, and Thor F. </w:t>
      </w:r>
      <w:proofErr w:type="spellStart"/>
      <w:r>
        <w:rPr>
          <w:rFonts w:ascii="Times New Roman" w:hAnsi="Times New Roman" w:cs="Times New Roman"/>
          <w:sz w:val="24"/>
          <w:szCs w:val="24"/>
        </w:rPr>
        <w:t>Besier</w:t>
      </w:r>
      <w:proofErr w:type="spellEnd"/>
      <w:r>
        <w:rPr>
          <w:rFonts w:ascii="Times New Roman" w:hAnsi="Times New Roman" w:cs="Times New Roman"/>
          <w:sz w:val="24"/>
          <w:szCs w:val="24"/>
        </w:rPr>
        <w:t>. 2004. “</w:t>
      </w:r>
      <w:proofErr w:type="spellStart"/>
      <w:r>
        <w:rPr>
          <w:rFonts w:ascii="Times New Roman" w:hAnsi="Times New Roman" w:cs="Times New Roman"/>
          <w:sz w:val="24"/>
          <w:szCs w:val="24"/>
        </w:rPr>
        <w:t>Neuromusculoskeletal</w:t>
      </w:r>
      <w:proofErr w:type="spellEnd"/>
      <w:r>
        <w:rPr>
          <w:rFonts w:ascii="Times New Roman" w:hAnsi="Times New Roman" w:cs="Times New Roman"/>
          <w:sz w:val="24"/>
          <w:szCs w:val="24"/>
        </w:rPr>
        <w:t xml:space="preserve"> Modeling: Estimation of Muscle Forces and Joint Moments and Movements </w:t>
      </w:r>
      <w:proofErr w:type="gramStart"/>
      <w:r>
        <w:rPr>
          <w:rFonts w:ascii="Times New Roman" w:hAnsi="Times New Roman" w:cs="Times New Roman"/>
          <w:sz w:val="24"/>
          <w:szCs w:val="24"/>
        </w:rPr>
        <w:t>From</w:t>
      </w:r>
      <w:proofErr w:type="gramEnd"/>
      <w:r>
        <w:rPr>
          <w:rFonts w:ascii="Times New Roman" w:hAnsi="Times New Roman" w:cs="Times New Roman"/>
          <w:sz w:val="24"/>
          <w:szCs w:val="24"/>
        </w:rPr>
        <w:t xml:space="preserve"> Measurements of Neural Command.” </w:t>
      </w:r>
      <w:r>
        <w:rPr>
          <w:rFonts w:ascii="Times New Roman" w:hAnsi="Times New Roman" w:cs="Times New Roman"/>
          <w:i/>
          <w:iCs/>
          <w:sz w:val="24"/>
          <w:szCs w:val="24"/>
        </w:rPr>
        <w:t>Journal of Applied Biomechanics</w:t>
      </w:r>
      <w:r>
        <w:rPr>
          <w:rFonts w:ascii="Times New Roman" w:hAnsi="Times New Roman" w:cs="Times New Roman"/>
          <w:sz w:val="24"/>
          <w:szCs w:val="24"/>
        </w:rPr>
        <w:t xml:space="preserve"> 20 (4): 367–95.</w:t>
      </w:r>
    </w:p>
    <w:p w14:paraId="0FDE9764"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Buchanan, Thomas S., and David A. </w:t>
      </w:r>
      <w:proofErr w:type="spellStart"/>
      <w:r>
        <w:rPr>
          <w:rFonts w:ascii="Times New Roman" w:hAnsi="Times New Roman" w:cs="Times New Roman"/>
          <w:sz w:val="24"/>
          <w:szCs w:val="24"/>
        </w:rPr>
        <w:t>Shreeve</w:t>
      </w:r>
      <w:proofErr w:type="spellEnd"/>
      <w:r>
        <w:rPr>
          <w:rFonts w:ascii="Times New Roman" w:hAnsi="Times New Roman" w:cs="Times New Roman"/>
          <w:sz w:val="24"/>
          <w:szCs w:val="24"/>
        </w:rPr>
        <w:t xml:space="preserve">. 1996. “An Evaluation of Optimization Techniques for the Prediction of Muscle Activation Patterns </w:t>
      </w:r>
      <w:proofErr w:type="gramStart"/>
      <w:r>
        <w:rPr>
          <w:rFonts w:ascii="Times New Roman" w:hAnsi="Times New Roman" w:cs="Times New Roman"/>
          <w:sz w:val="24"/>
          <w:szCs w:val="24"/>
        </w:rPr>
        <w:t>During</w:t>
      </w:r>
      <w:proofErr w:type="gramEnd"/>
      <w:r>
        <w:rPr>
          <w:rFonts w:ascii="Times New Roman" w:hAnsi="Times New Roman" w:cs="Times New Roman"/>
          <w:sz w:val="24"/>
          <w:szCs w:val="24"/>
        </w:rPr>
        <w:t xml:space="preserve"> Isometric Tasks.” </w:t>
      </w:r>
      <w:r>
        <w:rPr>
          <w:rFonts w:ascii="Times New Roman" w:hAnsi="Times New Roman" w:cs="Times New Roman"/>
          <w:i/>
          <w:iCs/>
          <w:sz w:val="24"/>
          <w:szCs w:val="24"/>
        </w:rPr>
        <w:t>Journal of Biomechanical Engineering</w:t>
      </w:r>
      <w:r>
        <w:rPr>
          <w:rFonts w:ascii="Times New Roman" w:hAnsi="Times New Roman" w:cs="Times New Roman"/>
          <w:sz w:val="24"/>
          <w:szCs w:val="24"/>
        </w:rPr>
        <w:t xml:space="preserve"> 118 (4): 565–74. https://doi.org/10.1115/1.2796044.</w:t>
      </w:r>
    </w:p>
    <w:p w14:paraId="69629FEE"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Buschmann</w:t>
      </w:r>
      <w:proofErr w:type="spellEnd"/>
      <w:r>
        <w:rPr>
          <w:rFonts w:ascii="Times New Roman" w:hAnsi="Times New Roman" w:cs="Times New Roman"/>
          <w:sz w:val="24"/>
          <w:szCs w:val="24"/>
        </w:rPr>
        <w:t xml:space="preserve">, Thomas, Alexander Ewald, Arndt von </w:t>
      </w:r>
      <w:proofErr w:type="spellStart"/>
      <w:r>
        <w:rPr>
          <w:rFonts w:ascii="Times New Roman" w:hAnsi="Times New Roman" w:cs="Times New Roman"/>
          <w:sz w:val="24"/>
          <w:szCs w:val="24"/>
        </w:rPr>
        <w:t>Twickel</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Ansg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üschges</w:t>
      </w:r>
      <w:proofErr w:type="spellEnd"/>
      <w:r>
        <w:rPr>
          <w:rFonts w:ascii="Times New Roman" w:hAnsi="Times New Roman" w:cs="Times New Roman"/>
          <w:sz w:val="24"/>
          <w:szCs w:val="24"/>
        </w:rPr>
        <w:t xml:space="preserve">. 2015. “Controlling Legs for Locomotion—Insights from Robotics and Neurobiology.” </w:t>
      </w:r>
      <w:proofErr w:type="spellStart"/>
      <w:r>
        <w:rPr>
          <w:rFonts w:ascii="Times New Roman" w:hAnsi="Times New Roman" w:cs="Times New Roman"/>
          <w:i/>
          <w:iCs/>
          <w:sz w:val="24"/>
          <w:szCs w:val="24"/>
        </w:rPr>
        <w:t>Bioinspiration</w:t>
      </w:r>
      <w:proofErr w:type="spellEnd"/>
      <w:r>
        <w:rPr>
          <w:rFonts w:ascii="Times New Roman" w:hAnsi="Times New Roman" w:cs="Times New Roman"/>
          <w:i/>
          <w:iCs/>
          <w:sz w:val="24"/>
          <w:szCs w:val="24"/>
        </w:rPr>
        <w:t xml:space="preserve"> &amp; </w:t>
      </w:r>
      <w:proofErr w:type="spellStart"/>
      <w:r>
        <w:rPr>
          <w:rFonts w:ascii="Times New Roman" w:hAnsi="Times New Roman" w:cs="Times New Roman"/>
          <w:i/>
          <w:iCs/>
          <w:sz w:val="24"/>
          <w:szCs w:val="24"/>
        </w:rPr>
        <w:t>Biomimetics</w:t>
      </w:r>
      <w:proofErr w:type="spellEnd"/>
      <w:r>
        <w:rPr>
          <w:rFonts w:ascii="Times New Roman" w:hAnsi="Times New Roman" w:cs="Times New Roman"/>
          <w:sz w:val="24"/>
          <w:szCs w:val="24"/>
        </w:rPr>
        <w:t xml:space="preserve"> 10 (4): 041001. https://doi.org/10.1088/1748-3190/10/4/041001.</w:t>
      </w:r>
    </w:p>
    <w:p w14:paraId="079E6E0B"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Chang, Sarah R., Mark J. </w:t>
      </w:r>
      <w:proofErr w:type="spellStart"/>
      <w:r>
        <w:rPr>
          <w:rFonts w:ascii="Times New Roman" w:hAnsi="Times New Roman" w:cs="Times New Roman"/>
          <w:sz w:val="24"/>
          <w:szCs w:val="24"/>
        </w:rPr>
        <w:t>Nandor</w:t>
      </w:r>
      <w:proofErr w:type="spellEnd"/>
      <w:r>
        <w:rPr>
          <w:rFonts w:ascii="Times New Roman" w:hAnsi="Times New Roman" w:cs="Times New Roman"/>
          <w:sz w:val="24"/>
          <w:szCs w:val="24"/>
        </w:rPr>
        <w:t xml:space="preserve">, Lu Li, Rudi </w:t>
      </w:r>
      <w:proofErr w:type="spellStart"/>
      <w:r>
        <w:rPr>
          <w:rFonts w:ascii="Times New Roman" w:hAnsi="Times New Roman" w:cs="Times New Roman"/>
          <w:sz w:val="24"/>
          <w:szCs w:val="24"/>
        </w:rPr>
        <w:t>Kobetic</w:t>
      </w:r>
      <w:proofErr w:type="spellEnd"/>
      <w:r>
        <w:rPr>
          <w:rFonts w:ascii="Times New Roman" w:hAnsi="Times New Roman" w:cs="Times New Roman"/>
          <w:sz w:val="24"/>
          <w:szCs w:val="24"/>
        </w:rPr>
        <w:t xml:space="preserve">, Kevin M. </w:t>
      </w:r>
      <w:proofErr w:type="spellStart"/>
      <w:r>
        <w:rPr>
          <w:rFonts w:ascii="Times New Roman" w:hAnsi="Times New Roman" w:cs="Times New Roman"/>
          <w:sz w:val="24"/>
          <w:szCs w:val="24"/>
        </w:rPr>
        <w:t>Foglyano</w:t>
      </w:r>
      <w:proofErr w:type="spellEnd"/>
      <w:r>
        <w:rPr>
          <w:rFonts w:ascii="Times New Roman" w:hAnsi="Times New Roman" w:cs="Times New Roman"/>
          <w:sz w:val="24"/>
          <w:szCs w:val="24"/>
        </w:rPr>
        <w:t xml:space="preserve">, John R. </w:t>
      </w:r>
      <w:proofErr w:type="spellStart"/>
      <w:r>
        <w:rPr>
          <w:rFonts w:ascii="Times New Roman" w:hAnsi="Times New Roman" w:cs="Times New Roman"/>
          <w:sz w:val="24"/>
          <w:szCs w:val="24"/>
        </w:rPr>
        <w:t>Schnellenberger</w:t>
      </w:r>
      <w:proofErr w:type="spellEnd"/>
      <w:r>
        <w:rPr>
          <w:rFonts w:ascii="Times New Roman" w:hAnsi="Times New Roman" w:cs="Times New Roman"/>
          <w:sz w:val="24"/>
          <w:szCs w:val="24"/>
        </w:rPr>
        <w:t xml:space="preserve">, Musa L. </w:t>
      </w:r>
      <w:proofErr w:type="spellStart"/>
      <w:r>
        <w:rPr>
          <w:rFonts w:ascii="Times New Roman" w:hAnsi="Times New Roman" w:cs="Times New Roman"/>
          <w:sz w:val="24"/>
          <w:szCs w:val="24"/>
        </w:rPr>
        <w:t>Audu</w:t>
      </w:r>
      <w:proofErr w:type="spellEnd"/>
      <w:r>
        <w:rPr>
          <w:rFonts w:ascii="Times New Roman" w:hAnsi="Times New Roman" w:cs="Times New Roman"/>
          <w:sz w:val="24"/>
          <w:szCs w:val="24"/>
        </w:rPr>
        <w:t xml:space="preserve">, Gilles Pinault, Roger D. Quinn, and Ronald J. </w:t>
      </w:r>
      <w:proofErr w:type="spellStart"/>
      <w:r>
        <w:rPr>
          <w:rFonts w:ascii="Times New Roman" w:hAnsi="Times New Roman" w:cs="Times New Roman"/>
          <w:sz w:val="24"/>
          <w:szCs w:val="24"/>
        </w:rPr>
        <w:t>Triolo</w:t>
      </w:r>
      <w:proofErr w:type="spellEnd"/>
      <w:r>
        <w:rPr>
          <w:rFonts w:ascii="Times New Roman" w:hAnsi="Times New Roman" w:cs="Times New Roman"/>
          <w:sz w:val="24"/>
          <w:szCs w:val="24"/>
        </w:rPr>
        <w:t xml:space="preserve">. 2017. “A Muscle-Driven Approach to Restore Stepping with an Exoskeleton for Individuals with Paraplegia.” </w:t>
      </w:r>
      <w:r>
        <w:rPr>
          <w:rFonts w:ascii="Times New Roman" w:hAnsi="Times New Roman" w:cs="Times New Roman"/>
          <w:i/>
          <w:iCs/>
          <w:sz w:val="24"/>
          <w:szCs w:val="24"/>
        </w:rPr>
        <w:t xml:space="preserve">Journal of </w:t>
      </w:r>
      <w:proofErr w:type="spellStart"/>
      <w:r>
        <w:rPr>
          <w:rFonts w:ascii="Times New Roman" w:hAnsi="Times New Roman" w:cs="Times New Roman"/>
          <w:i/>
          <w:iCs/>
          <w:sz w:val="24"/>
          <w:szCs w:val="24"/>
        </w:rPr>
        <w:t>NeuroEngineering</w:t>
      </w:r>
      <w:proofErr w:type="spellEnd"/>
      <w:r>
        <w:rPr>
          <w:rFonts w:ascii="Times New Roman" w:hAnsi="Times New Roman" w:cs="Times New Roman"/>
          <w:i/>
          <w:iCs/>
          <w:sz w:val="24"/>
          <w:szCs w:val="24"/>
        </w:rPr>
        <w:t xml:space="preserve"> and Rehabilitation</w:t>
      </w:r>
      <w:r>
        <w:rPr>
          <w:rFonts w:ascii="Times New Roman" w:hAnsi="Times New Roman" w:cs="Times New Roman"/>
          <w:sz w:val="24"/>
          <w:szCs w:val="24"/>
        </w:rPr>
        <w:t xml:space="preserve"> 14 (1): 48. https://doi.org/10.1186/s12984-017-0258-6.</w:t>
      </w:r>
    </w:p>
    <w:p w14:paraId="63F043C8"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Charles, James P., Ornella </w:t>
      </w:r>
      <w:proofErr w:type="spellStart"/>
      <w:r>
        <w:rPr>
          <w:rFonts w:ascii="Times New Roman" w:hAnsi="Times New Roman" w:cs="Times New Roman"/>
          <w:sz w:val="24"/>
          <w:szCs w:val="24"/>
        </w:rPr>
        <w:t>Cappellari</w:t>
      </w:r>
      <w:proofErr w:type="spellEnd"/>
      <w:r>
        <w:rPr>
          <w:rFonts w:ascii="Times New Roman" w:hAnsi="Times New Roman" w:cs="Times New Roman"/>
          <w:sz w:val="24"/>
          <w:szCs w:val="24"/>
        </w:rPr>
        <w:t xml:space="preserve">, Andrew J. Spence, Dominic J. Wells, and John R. Hutchinson. 2016. “Muscle Moment Arms and Sensitivity Analysis of a Mouse Hindlimb Musculoskeletal Model.” </w:t>
      </w:r>
      <w:r>
        <w:rPr>
          <w:rFonts w:ascii="Times New Roman" w:hAnsi="Times New Roman" w:cs="Times New Roman"/>
          <w:i/>
          <w:iCs/>
          <w:sz w:val="24"/>
          <w:szCs w:val="24"/>
        </w:rPr>
        <w:t>Journal of Anatomy</w:t>
      </w:r>
      <w:r>
        <w:rPr>
          <w:rFonts w:ascii="Times New Roman" w:hAnsi="Times New Roman" w:cs="Times New Roman"/>
          <w:sz w:val="24"/>
          <w:szCs w:val="24"/>
        </w:rPr>
        <w:t xml:space="preserve"> 229 (4): 514–35. https://doi.org/10.1111/joa.12461.</w:t>
      </w:r>
    </w:p>
    <w:p w14:paraId="13653ACF"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Chia </w:t>
      </w:r>
      <w:proofErr w:type="spellStart"/>
      <w:r>
        <w:rPr>
          <w:rFonts w:ascii="Times New Roman" w:hAnsi="Times New Roman" w:cs="Times New Roman"/>
          <w:sz w:val="24"/>
          <w:szCs w:val="24"/>
        </w:rPr>
        <w:t>Bejarano</w:t>
      </w:r>
      <w:proofErr w:type="spellEnd"/>
      <w:r>
        <w:rPr>
          <w:rFonts w:ascii="Times New Roman" w:hAnsi="Times New Roman" w:cs="Times New Roman"/>
          <w:sz w:val="24"/>
          <w:szCs w:val="24"/>
        </w:rPr>
        <w:t xml:space="preserve">, Noelia, Alessandra </w:t>
      </w:r>
      <w:proofErr w:type="spellStart"/>
      <w:r>
        <w:rPr>
          <w:rFonts w:ascii="Times New Roman" w:hAnsi="Times New Roman" w:cs="Times New Roman"/>
          <w:sz w:val="24"/>
          <w:szCs w:val="24"/>
        </w:rPr>
        <w:t>Pedrocchi</w:t>
      </w:r>
      <w:proofErr w:type="spellEnd"/>
      <w:r>
        <w:rPr>
          <w:rFonts w:ascii="Times New Roman" w:hAnsi="Times New Roman" w:cs="Times New Roman"/>
          <w:sz w:val="24"/>
          <w:szCs w:val="24"/>
        </w:rPr>
        <w:t xml:space="preserve">, Antonio </w:t>
      </w:r>
      <w:proofErr w:type="spellStart"/>
      <w:r>
        <w:rPr>
          <w:rFonts w:ascii="Times New Roman" w:hAnsi="Times New Roman" w:cs="Times New Roman"/>
          <w:sz w:val="24"/>
          <w:szCs w:val="24"/>
        </w:rPr>
        <w:t>Nardone</w:t>
      </w:r>
      <w:proofErr w:type="spellEnd"/>
      <w:r>
        <w:rPr>
          <w:rFonts w:ascii="Times New Roman" w:hAnsi="Times New Roman" w:cs="Times New Roman"/>
          <w:sz w:val="24"/>
          <w:szCs w:val="24"/>
        </w:rPr>
        <w:t xml:space="preserve">, Marco </w:t>
      </w:r>
      <w:proofErr w:type="spellStart"/>
      <w:r>
        <w:rPr>
          <w:rFonts w:ascii="Times New Roman" w:hAnsi="Times New Roman" w:cs="Times New Roman"/>
          <w:sz w:val="24"/>
          <w:szCs w:val="24"/>
        </w:rPr>
        <w:t>Schieppati</w:t>
      </w:r>
      <w:proofErr w:type="spellEnd"/>
      <w:r>
        <w:rPr>
          <w:rFonts w:ascii="Times New Roman" w:hAnsi="Times New Roman" w:cs="Times New Roman"/>
          <w:sz w:val="24"/>
          <w:szCs w:val="24"/>
        </w:rPr>
        <w:t xml:space="preserve">, Walter </w:t>
      </w:r>
      <w:proofErr w:type="spellStart"/>
      <w:r>
        <w:rPr>
          <w:rFonts w:ascii="Times New Roman" w:hAnsi="Times New Roman" w:cs="Times New Roman"/>
          <w:sz w:val="24"/>
          <w:szCs w:val="24"/>
        </w:rPr>
        <w:t>Baccinelli</w:t>
      </w:r>
      <w:proofErr w:type="spellEnd"/>
      <w:r>
        <w:rPr>
          <w:rFonts w:ascii="Times New Roman" w:hAnsi="Times New Roman" w:cs="Times New Roman"/>
          <w:sz w:val="24"/>
          <w:szCs w:val="24"/>
        </w:rPr>
        <w:t xml:space="preserve">, Marco </w:t>
      </w:r>
      <w:proofErr w:type="spellStart"/>
      <w:r>
        <w:rPr>
          <w:rFonts w:ascii="Times New Roman" w:hAnsi="Times New Roman" w:cs="Times New Roman"/>
          <w:sz w:val="24"/>
          <w:szCs w:val="24"/>
        </w:rPr>
        <w:t>Monticone</w:t>
      </w:r>
      <w:proofErr w:type="spellEnd"/>
      <w:r>
        <w:rPr>
          <w:rFonts w:ascii="Times New Roman" w:hAnsi="Times New Roman" w:cs="Times New Roman"/>
          <w:sz w:val="24"/>
          <w:szCs w:val="24"/>
        </w:rPr>
        <w:t xml:space="preserve">, Giancarlo </w:t>
      </w:r>
      <w:proofErr w:type="spellStart"/>
      <w:r>
        <w:rPr>
          <w:rFonts w:ascii="Times New Roman" w:hAnsi="Times New Roman" w:cs="Times New Roman"/>
          <w:sz w:val="24"/>
          <w:szCs w:val="24"/>
        </w:rPr>
        <w:t>Ferrigno</w:t>
      </w:r>
      <w:proofErr w:type="spellEnd"/>
      <w:r>
        <w:rPr>
          <w:rFonts w:ascii="Times New Roman" w:hAnsi="Times New Roman" w:cs="Times New Roman"/>
          <w:sz w:val="24"/>
          <w:szCs w:val="24"/>
        </w:rPr>
        <w:t xml:space="preserve">, and Simona Ferrante. 2017. “Tuning of Muscle Synergies </w:t>
      </w:r>
      <w:proofErr w:type="gramStart"/>
      <w:r>
        <w:rPr>
          <w:rFonts w:ascii="Times New Roman" w:hAnsi="Times New Roman" w:cs="Times New Roman"/>
          <w:sz w:val="24"/>
          <w:szCs w:val="24"/>
        </w:rPr>
        <w:t>During</w:t>
      </w:r>
      <w:proofErr w:type="gramEnd"/>
      <w:r>
        <w:rPr>
          <w:rFonts w:ascii="Times New Roman" w:hAnsi="Times New Roman" w:cs="Times New Roman"/>
          <w:sz w:val="24"/>
          <w:szCs w:val="24"/>
        </w:rPr>
        <w:t xml:space="preserve"> Walking Along Rectilinear and Curvilinear Trajectories in Humans.” </w:t>
      </w:r>
      <w:r>
        <w:rPr>
          <w:rFonts w:ascii="Times New Roman" w:hAnsi="Times New Roman" w:cs="Times New Roman"/>
          <w:i/>
          <w:iCs/>
          <w:sz w:val="24"/>
          <w:szCs w:val="24"/>
        </w:rPr>
        <w:t>Annals of Biomedical Engineering</w:t>
      </w:r>
      <w:r>
        <w:rPr>
          <w:rFonts w:ascii="Times New Roman" w:hAnsi="Times New Roman" w:cs="Times New Roman"/>
          <w:sz w:val="24"/>
          <w:szCs w:val="24"/>
        </w:rPr>
        <w:t xml:space="preserve"> 45 (5): 1204–18. https://doi.org/10.1007/s10439-017-1802-z.</w:t>
      </w:r>
    </w:p>
    <w:p w14:paraId="2D8DC0F0"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lastRenderedPageBreak/>
        <w:t>Chiel</w:t>
      </w:r>
      <w:proofErr w:type="spellEnd"/>
      <w:r>
        <w:rPr>
          <w:rFonts w:ascii="Times New Roman" w:hAnsi="Times New Roman" w:cs="Times New Roman"/>
          <w:sz w:val="24"/>
          <w:szCs w:val="24"/>
        </w:rPr>
        <w:t xml:space="preserve">, Hillel J., and Randall D. Beer. 1997. “The Brain Has a Body: Adaptive Behavior Emerges from Interactions of Nervous System, Body and Environment.” </w:t>
      </w:r>
      <w:r>
        <w:rPr>
          <w:rFonts w:ascii="Times New Roman" w:hAnsi="Times New Roman" w:cs="Times New Roman"/>
          <w:i/>
          <w:iCs/>
          <w:sz w:val="24"/>
          <w:szCs w:val="24"/>
        </w:rPr>
        <w:t>Trends in Neurosciences</w:t>
      </w:r>
      <w:r>
        <w:rPr>
          <w:rFonts w:ascii="Times New Roman" w:hAnsi="Times New Roman" w:cs="Times New Roman"/>
          <w:sz w:val="24"/>
          <w:szCs w:val="24"/>
        </w:rPr>
        <w:t xml:space="preserve"> 20 (12): 553–57. https://doi.org/10.1016/S0166-</w:t>
      </w:r>
      <w:proofErr w:type="gramStart"/>
      <w:r>
        <w:rPr>
          <w:rFonts w:ascii="Times New Roman" w:hAnsi="Times New Roman" w:cs="Times New Roman"/>
          <w:sz w:val="24"/>
          <w:szCs w:val="24"/>
        </w:rPr>
        <w:t>2236(</w:t>
      </w:r>
      <w:proofErr w:type="gramEnd"/>
      <w:r>
        <w:rPr>
          <w:rFonts w:ascii="Times New Roman" w:hAnsi="Times New Roman" w:cs="Times New Roman"/>
          <w:sz w:val="24"/>
          <w:szCs w:val="24"/>
        </w:rPr>
        <w:t>97)01149-1.</w:t>
      </w:r>
    </w:p>
    <w:p w14:paraId="322F7155"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Chiel</w:t>
      </w:r>
      <w:proofErr w:type="spellEnd"/>
      <w:r>
        <w:rPr>
          <w:rFonts w:ascii="Times New Roman" w:hAnsi="Times New Roman" w:cs="Times New Roman"/>
          <w:sz w:val="24"/>
          <w:szCs w:val="24"/>
        </w:rPr>
        <w:t xml:space="preserve">, Hillel J., Lena H. Ting, </w:t>
      </w:r>
      <w:proofErr w:type="spellStart"/>
      <w:r>
        <w:rPr>
          <w:rFonts w:ascii="Times New Roman" w:hAnsi="Times New Roman" w:cs="Times New Roman"/>
          <w:sz w:val="24"/>
          <w:szCs w:val="24"/>
        </w:rPr>
        <w:t>Örj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Ekeberg</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Mitra</w:t>
      </w:r>
      <w:proofErr w:type="spellEnd"/>
      <w:r>
        <w:rPr>
          <w:rFonts w:ascii="Times New Roman" w:hAnsi="Times New Roman" w:cs="Times New Roman"/>
          <w:sz w:val="24"/>
          <w:szCs w:val="24"/>
        </w:rPr>
        <w:t xml:space="preserve"> J. Z. Hartmann. 2009. “The Brain in Its Body: Motor Control and Sensing in a Biomechanical Context.” </w:t>
      </w:r>
      <w:r>
        <w:rPr>
          <w:rFonts w:ascii="Times New Roman" w:hAnsi="Times New Roman" w:cs="Times New Roman"/>
          <w:i/>
          <w:iCs/>
          <w:sz w:val="24"/>
          <w:szCs w:val="24"/>
        </w:rPr>
        <w:t>Journal of Neuroscience</w:t>
      </w:r>
      <w:r>
        <w:rPr>
          <w:rFonts w:ascii="Times New Roman" w:hAnsi="Times New Roman" w:cs="Times New Roman"/>
          <w:sz w:val="24"/>
          <w:szCs w:val="24"/>
        </w:rPr>
        <w:t xml:space="preserve"> 29 (41): 12807–14. https://doi.org/10.1523/JNEUROSCI.3338-09.2009.</w:t>
      </w:r>
    </w:p>
    <w:p w14:paraId="611BA1EB"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Chung, Soon-Jo, and Michael Dorothy. 2010. “</w:t>
      </w:r>
      <w:proofErr w:type="spellStart"/>
      <w:r>
        <w:rPr>
          <w:rFonts w:ascii="Times New Roman" w:hAnsi="Times New Roman" w:cs="Times New Roman"/>
          <w:sz w:val="24"/>
          <w:szCs w:val="24"/>
        </w:rPr>
        <w:t>Neurobiologically</w:t>
      </w:r>
      <w:proofErr w:type="spellEnd"/>
      <w:r>
        <w:rPr>
          <w:rFonts w:ascii="Times New Roman" w:hAnsi="Times New Roman" w:cs="Times New Roman"/>
          <w:sz w:val="24"/>
          <w:szCs w:val="24"/>
        </w:rPr>
        <w:t xml:space="preserve"> Inspired Control of Engineered Flapping Flight.” </w:t>
      </w:r>
      <w:r>
        <w:rPr>
          <w:rFonts w:ascii="Times New Roman" w:hAnsi="Times New Roman" w:cs="Times New Roman"/>
          <w:i/>
          <w:iCs/>
          <w:sz w:val="24"/>
          <w:szCs w:val="24"/>
        </w:rPr>
        <w:t>Journal of Guidance, Control, and Dynamics</w:t>
      </w:r>
      <w:r>
        <w:rPr>
          <w:rFonts w:ascii="Times New Roman" w:hAnsi="Times New Roman" w:cs="Times New Roman"/>
          <w:sz w:val="24"/>
          <w:szCs w:val="24"/>
        </w:rPr>
        <w:t xml:space="preserve"> 33 (2): 440–53. https://doi.org/10.2514/1.45311.</w:t>
      </w:r>
    </w:p>
    <w:p w14:paraId="7C1F9E9E"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Cleland, John. 1867. “On the Actions of Muscles Passing over More than One Joint.” </w:t>
      </w:r>
      <w:r>
        <w:rPr>
          <w:rFonts w:ascii="Times New Roman" w:hAnsi="Times New Roman" w:cs="Times New Roman"/>
          <w:i/>
          <w:iCs/>
          <w:sz w:val="24"/>
          <w:szCs w:val="24"/>
        </w:rPr>
        <w:t>Journal of Anatomy and Physiology</w:t>
      </w:r>
      <w:r>
        <w:rPr>
          <w:rFonts w:ascii="Times New Roman" w:hAnsi="Times New Roman" w:cs="Times New Roman"/>
          <w:sz w:val="24"/>
          <w:szCs w:val="24"/>
        </w:rPr>
        <w:t xml:space="preserve"> 1 (1): 85–93.</w:t>
      </w:r>
    </w:p>
    <w:p w14:paraId="641502F7"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Cofer</w:t>
      </w:r>
      <w:proofErr w:type="spellEnd"/>
      <w:r>
        <w:rPr>
          <w:rFonts w:ascii="Times New Roman" w:hAnsi="Times New Roman" w:cs="Times New Roman"/>
          <w:sz w:val="24"/>
          <w:szCs w:val="24"/>
        </w:rPr>
        <w:t xml:space="preserve">, David, Gennady </w:t>
      </w:r>
      <w:proofErr w:type="spellStart"/>
      <w:r>
        <w:rPr>
          <w:rFonts w:ascii="Times New Roman" w:hAnsi="Times New Roman" w:cs="Times New Roman"/>
          <w:sz w:val="24"/>
          <w:szCs w:val="24"/>
        </w:rPr>
        <w:t>Cymbalyuk</w:t>
      </w:r>
      <w:proofErr w:type="spellEnd"/>
      <w:r>
        <w:rPr>
          <w:rFonts w:ascii="Times New Roman" w:hAnsi="Times New Roman" w:cs="Times New Roman"/>
          <w:sz w:val="24"/>
          <w:szCs w:val="24"/>
        </w:rPr>
        <w:t xml:space="preserve">, James Reid, Ying Zhu, William J. </w:t>
      </w:r>
      <w:proofErr w:type="spellStart"/>
      <w:r>
        <w:rPr>
          <w:rFonts w:ascii="Times New Roman" w:hAnsi="Times New Roman" w:cs="Times New Roman"/>
          <w:sz w:val="24"/>
          <w:szCs w:val="24"/>
        </w:rPr>
        <w:t>Heitler</w:t>
      </w:r>
      <w:proofErr w:type="spellEnd"/>
      <w:r>
        <w:rPr>
          <w:rFonts w:ascii="Times New Roman" w:hAnsi="Times New Roman" w:cs="Times New Roman"/>
          <w:sz w:val="24"/>
          <w:szCs w:val="24"/>
        </w:rPr>
        <w:t>, and Donald H. Edwards. 2010. “</w:t>
      </w:r>
      <w:proofErr w:type="spellStart"/>
      <w:r>
        <w:rPr>
          <w:rFonts w:ascii="Times New Roman" w:hAnsi="Times New Roman" w:cs="Times New Roman"/>
          <w:sz w:val="24"/>
          <w:szCs w:val="24"/>
        </w:rPr>
        <w:t>AnimatLab</w:t>
      </w:r>
      <w:proofErr w:type="spellEnd"/>
      <w:r>
        <w:rPr>
          <w:rFonts w:ascii="Times New Roman" w:hAnsi="Times New Roman" w:cs="Times New Roman"/>
          <w:sz w:val="24"/>
          <w:szCs w:val="24"/>
        </w:rPr>
        <w:t xml:space="preserve">: A 3D Graphics Environment for Neuromechanical Simulations.” </w:t>
      </w:r>
      <w:r>
        <w:rPr>
          <w:rFonts w:ascii="Times New Roman" w:hAnsi="Times New Roman" w:cs="Times New Roman"/>
          <w:i/>
          <w:iCs/>
          <w:sz w:val="24"/>
          <w:szCs w:val="24"/>
        </w:rPr>
        <w:t>Journal of Neuroscience Methods</w:t>
      </w:r>
      <w:r>
        <w:rPr>
          <w:rFonts w:ascii="Times New Roman" w:hAnsi="Times New Roman" w:cs="Times New Roman"/>
          <w:sz w:val="24"/>
          <w:szCs w:val="24"/>
        </w:rPr>
        <w:t xml:space="preserve"> 187 (2): 280–88. https://doi.org/10.1016/j.jneumeth.2010.01.005.</w:t>
      </w:r>
    </w:p>
    <w:p w14:paraId="151FA968"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Corcos</w:t>
      </w:r>
      <w:proofErr w:type="spellEnd"/>
      <w:r>
        <w:rPr>
          <w:rFonts w:ascii="Times New Roman" w:hAnsi="Times New Roman" w:cs="Times New Roman"/>
          <w:sz w:val="24"/>
          <w:szCs w:val="24"/>
        </w:rPr>
        <w:t xml:space="preserve">, Daniel M., Gerald L. Gottlieb, Mark L. </w:t>
      </w:r>
      <w:proofErr w:type="spellStart"/>
      <w:r>
        <w:rPr>
          <w:rFonts w:ascii="Times New Roman" w:hAnsi="Times New Roman" w:cs="Times New Roman"/>
          <w:sz w:val="24"/>
          <w:szCs w:val="24"/>
        </w:rPr>
        <w:t>Latash</w:t>
      </w:r>
      <w:proofErr w:type="spellEnd"/>
      <w:r>
        <w:rPr>
          <w:rFonts w:ascii="Times New Roman" w:hAnsi="Times New Roman" w:cs="Times New Roman"/>
          <w:sz w:val="24"/>
          <w:szCs w:val="24"/>
        </w:rPr>
        <w:t xml:space="preserve">, Gil L. Almeida, and </w:t>
      </w:r>
      <w:proofErr w:type="spellStart"/>
      <w:r>
        <w:rPr>
          <w:rFonts w:ascii="Times New Roman" w:hAnsi="Times New Roman" w:cs="Times New Roman"/>
          <w:sz w:val="24"/>
          <w:szCs w:val="24"/>
        </w:rPr>
        <w:t>Gyan</w:t>
      </w:r>
      <w:proofErr w:type="spellEnd"/>
      <w:r>
        <w:rPr>
          <w:rFonts w:ascii="Times New Roman" w:hAnsi="Times New Roman" w:cs="Times New Roman"/>
          <w:sz w:val="24"/>
          <w:szCs w:val="24"/>
        </w:rPr>
        <w:t xml:space="preserve"> C. Agarwal. 1992. “Electromechanical Delay: An Experimental Artifact.” </w:t>
      </w:r>
      <w:r>
        <w:rPr>
          <w:rFonts w:ascii="Times New Roman" w:hAnsi="Times New Roman" w:cs="Times New Roman"/>
          <w:i/>
          <w:iCs/>
          <w:sz w:val="24"/>
          <w:szCs w:val="24"/>
        </w:rPr>
        <w:t>Journal of Electromyography and Kinesiology</w:t>
      </w:r>
      <w:r>
        <w:rPr>
          <w:rFonts w:ascii="Times New Roman" w:hAnsi="Times New Roman" w:cs="Times New Roman"/>
          <w:sz w:val="24"/>
          <w:szCs w:val="24"/>
        </w:rPr>
        <w:t xml:space="preserve"> 2 (2): 59–68. https://doi.org/10.1016/1050-</w:t>
      </w:r>
      <w:proofErr w:type="gramStart"/>
      <w:r>
        <w:rPr>
          <w:rFonts w:ascii="Times New Roman" w:hAnsi="Times New Roman" w:cs="Times New Roman"/>
          <w:sz w:val="24"/>
          <w:szCs w:val="24"/>
        </w:rPr>
        <w:t>6411(</w:t>
      </w:r>
      <w:proofErr w:type="gramEnd"/>
      <w:r>
        <w:rPr>
          <w:rFonts w:ascii="Times New Roman" w:hAnsi="Times New Roman" w:cs="Times New Roman"/>
          <w:sz w:val="24"/>
          <w:szCs w:val="24"/>
        </w:rPr>
        <w:t>92)90017-D.</w:t>
      </w:r>
    </w:p>
    <w:p w14:paraId="7AB2AEEE"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Crowninshield</w:t>
      </w:r>
      <w:proofErr w:type="spellEnd"/>
      <w:r>
        <w:rPr>
          <w:rFonts w:ascii="Times New Roman" w:hAnsi="Times New Roman" w:cs="Times New Roman"/>
          <w:sz w:val="24"/>
          <w:szCs w:val="24"/>
        </w:rPr>
        <w:t xml:space="preserve">, Roy D., and Richard A. Brand. 1981. “A Physiologically Based Criterion of Muscle Force Prediction in Locomotion.” </w:t>
      </w:r>
      <w:r>
        <w:rPr>
          <w:rFonts w:ascii="Times New Roman" w:hAnsi="Times New Roman" w:cs="Times New Roman"/>
          <w:i/>
          <w:iCs/>
          <w:sz w:val="24"/>
          <w:szCs w:val="24"/>
        </w:rPr>
        <w:t>Journal of Biomechanics</w:t>
      </w:r>
      <w:r>
        <w:rPr>
          <w:rFonts w:ascii="Times New Roman" w:hAnsi="Times New Roman" w:cs="Times New Roman"/>
          <w:sz w:val="24"/>
          <w:szCs w:val="24"/>
        </w:rPr>
        <w:t xml:space="preserve"> 14 (11): 793–801. https://doi.org/10.1016/0021-</w:t>
      </w:r>
      <w:proofErr w:type="gramStart"/>
      <w:r>
        <w:rPr>
          <w:rFonts w:ascii="Times New Roman" w:hAnsi="Times New Roman" w:cs="Times New Roman"/>
          <w:sz w:val="24"/>
          <w:szCs w:val="24"/>
        </w:rPr>
        <w:t>9290(</w:t>
      </w:r>
      <w:proofErr w:type="gramEnd"/>
      <w:r>
        <w:rPr>
          <w:rFonts w:ascii="Times New Roman" w:hAnsi="Times New Roman" w:cs="Times New Roman"/>
          <w:sz w:val="24"/>
          <w:szCs w:val="24"/>
        </w:rPr>
        <w:t>81)90035-X.</w:t>
      </w:r>
    </w:p>
    <w:p w14:paraId="33EDCA7C"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Cullins</w:t>
      </w:r>
      <w:proofErr w:type="spellEnd"/>
      <w:r>
        <w:rPr>
          <w:rFonts w:ascii="Times New Roman" w:hAnsi="Times New Roman" w:cs="Times New Roman"/>
          <w:sz w:val="24"/>
          <w:szCs w:val="24"/>
        </w:rPr>
        <w:t xml:space="preserve">, Miranda J., Kendrick M. Shaw, Jeffrey P. Gill, and Hillel J. </w:t>
      </w:r>
      <w:proofErr w:type="spellStart"/>
      <w:r>
        <w:rPr>
          <w:rFonts w:ascii="Times New Roman" w:hAnsi="Times New Roman" w:cs="Times New Roman"/>
          <w:sz w:val="24"/>
          <w:szCs w:val="24"/>
        </w:rPr>
        <w:t>Chiel</w:t>
      </w:r>
      <w:proofErr w:type="spellEnd"/>
      <w:r>
        <w:rPr>
          <w:rFonts w:ascii="Times New Roman" w:hAnsi="Times New Roman" w:cs="Times New Roman"/>
          <w:sz w:val="24"/>
          <w:szCs w:val="24"/>
        </w:rPr>
        <w:t xml:space="preserve">. 2014. “Motor Neuronal Activity Varies Least among Individuals When It Matters Most for Behavior.” </w:t>
      </w:r>
      <w:r>
        <w:rPr>
          <w:rFonts w:ascii="Times New Roman" w:hAnsi="Times New Roman" w:cs="Times New Roman"/>
          <w:i/>
          <w:iCs/>
          <w:sz w:val="24"/>
          <w:szCs w:val="24"/>
        </w:rPr>
        <w:t>Journal of Neurophysiology</w:t>
      </w:r>
      <w:r>
        <w:rPr>
          <w:rFonts w:ascii="Times New Roman" w:hAnsi="Times New Roman" w:cs="Times New Roman"/>
          <w:sz w:val="24"/>
          <w:szCs w:val="24"/>
        </w:rPr>
        <w:t xml:space="preserve"> 113 (3): 981–1000. https://doi.org/10.1152/jn.00729.2014.</w:t>
      </w:r>
    </w:p>
    <w:p w14:paraId="447DD1C9"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Deng, </w:t>
      </w:r>
      <w:proofErr w:type="spellStart"/>
      <w:r>
        <w:rPr>
          <w:rFonts w:ascii="Times New Roman" w:hAnsi="Times New Roman" w:cs="Times New Roman"/>
          <w:sz w:val="24"/>
          <w:szCs w:val="24"/>
        </w:rPr>
        <w:t>Kaiyu</w:t>
      </w:r>
      <w:proofErr w:type="spellEnd"/>
      <w:r>
        <w:rPr>
          <w:rFonts w:ascii="Times New Roman" w:hAnsi="Times New Roman" w:cs="Times New Roman"/>
          <w:sz w:val="24"/>
          <w:szCs w:val="24"/>
        </w:rPr>
        <w:t xml:space="preserve">, Nicholas S. </w:t>
      </w:r>
      <w:proofErr w:type="spellStart"/>
      <w:r>
        <w:rPr>
          <w:rFonts w:ascii="Times New Roman" w:hAnsi="Times New Roman" w:cs="Times New Roman"/>
          <w:sz w:val="24"/>
          <w:szCs w:val="24"/>
        </w:rPr>
        <w:t>Szczecinski</w:t>
      </w:r>
      <w:proofErr w:type="spellEnd"/>
      <w:r>
        <w:rPr>
          <w:rFonts w:ascii="Times New Roman" w:hAnsi="Times New Roman" w:cs="Times New Roman"/>
          <w:sz w:val="24"/>
          <w:szCs w:val="24"/>
        </w:rPr>
        <w:t xml:space="preserve">, Dirk Arnold, Emanuel </w:t>
      </w:r>
      <w:proofErr w:type="spellStart"/>
      <w:r>
        <w:rPr>
          <w:rFonts w:ascii="Times New Roman" w:hAnsi="Times New Roman" w:cs="Times New Roman"/>
          <w:sz w:val="24"/>
          <w:szCs w:val="24"/>
        </w:rPr>
        <w:t>Andrada</w:t>
      </w:r>
      <w:proofErr w:type="spellEnd"/>
      <w:r>
        <w:rPr>
          <w:rFonts w:ascii="Times New Roman" w:hAnsi="Times New Roman" w:cs="Times New Roman"/>
          <w:sz w:val="24"/>
          <w:szCs w:val="24"/>
        </w:rPr>
        <w:t xml:space="preserve">, Martin S. Fischer, Roger D. Quinn, and Alexander J. Hunt. 2019. “Neuromechanical Model of Rat Hindlimb Walking with Two-Layer CPGs.” </w:t>
      </w:r>
      <w:proofErr w:type="spellStart"/>
      <w:r>
        <w:rPr>
          <w:rFonts w:ascii="Times New Roman" w:hAnsi="Times New Roman" w:cs="Times New Roman"/>
          <w:i/>
          <w:iCs/>
          <w:sz w:val="24"/>
          <w:szCs w:val="24"/>
        </w:rPr>
        <w:t>Biomimetics</w:t>
      </w:r>
      <w:proofErr w:type="spellEnd"/>
      <w:r>
        <w:rPr>
          <w:rFonts w:ascii="Times New Roman" w:hAnsi="Times New Roman" w:cs="Times New Roman"/>
          <w:sz w:val="24"/>
          <w:szCs w:val="24"/>
        </w:rPr>
        <w:t xml:space="preserve"> 4 (1): 21. https://doi.org/10.3390/biomimetics4010021.</w:t>
      </w:r>
    </w:p>
    <w:p w14:paraId="29E5E496"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Dutta, </w:t>
      </w:r>
      <w:proofErr w:type="spellStart"/>
      <w:r>
        <w:rPr>
          <w:rFonts w:ascii="Times New Roman" w:hAnsi="Times New Roman" w:cs="Times New Roman"/>
          <w:sz w:val="24"/>
          <w:szCs w:val="24"/>
        </w:rPr>
        <w:t>Sourav</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bhinav</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arihar</w:t>
      </w:r>
      <w:proofErr w:type="spellEnd"/>
      <w:r>
        <w:rPr>
          <w:rFonts w:ascii="Times New Roman" w:hAnsi="Times New Roman" w:cs="Times New Roman"/>
          <w:sz w:val="24"/>
          <w:szCs w:val="24"/>
        </w:rPr>
        <w:t xml:space="preserve">, Abhishek Khanna, Jorge Gomez, </w:t>
      </w:r>
      <w:proofErr w:type="spellStart"/>
      <w:r>
        <w:rPr>
          <w:rFonts w:ascii="Times New Roman" w:hAnsi="Times New Roman" w:cs="Times New Roman"/>
          <w:sz w:val="24"/>
          <w:szCs w:val="24"/>
        </w:rPr>
        <w:t>Wriddhi</w:t>
      </w:r>
      <w:proofErr w:type="spellEnd"/>
      <w:r>
        <w:rPr>
          <w:rFonts w:ascii="Times New Roman" w:hAnsi="Times New Roman" w:cs="Times New Roman"/>
          <w:sz w:val="24"/>
          <w:szCs w:val="24"/>
        </w:rPr>
        <w:t xml:space="preserve"> Chakraborty, Matthew Jerry, Benjamin Grisafe, </w:t>
      </w:r>
      <w:proofErr w:type="spellStart"/>
      <w:r>
        <w:rPr>
          <w:rFonts w:ascii="Times New Roman" w:hAnsi="Times New Roman" w:cs="Times New Roman"/>
          <w:sz w:val="24"/>
          <w:szCs w:val="24"/>
        </w:rPr>
        <w:t>Ariji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aychowdhury</w:t>
      </w:r>
      <w:proofErr w:type="spellEnd"/>
      <w:r>
        <w:rPr>
          <w:rFonts w:ascii="Times New Roman" w:hAnsi="Times New Roman" w:cs="Times New Roman"/>
          <w:sz w:val="24"/>
          <w:szCs w:val="24"/>
        </w:rPr>
        <w:t xml:space="preserve">, and Suman </w:t>
      </w:r>
      <w:proofErr w:type="spellStart"/>
      <w:r>
        <w:rPr>
          <w:rFonts w:ascii="Times New Roman" w:hAnsi="Times New Roman" w:cs="Times New Roman"/>
          <w:sz w:val="24"/>
          <w:szCs w:val="24"/>
        </w:rPr>
        <w:t>Datta</w:t>
      </w:r>
      <w:proofErr w:type="spellEnd"/>
      <w:r>
        <w:rPr>
          <w:rFonts w:ascii="Times New Roman" w:hAnsi="Times New Roman" w:cs="Times New Roman"/>
          <w:sz w:val="24"/>
          <w:szCs w:val="24"/>
        </w:rPr>
        <w:t xml:space="preserve">. 2019. “Programmable Coupled Oscillators for Synchronized Locomotion.” </w:t>
      </w:r>
      <w:r>
        <w:rPr>
          <w:rFonts w:ascii="Times New Roman" w:hAnsi="Times New Roman" w:cs="Times New Roman"/>
          <w:i/>
          <w:iCs/>
          <w:sz w:val="24"/>
          <w:szCs w:val="24"/>
        </w:rPr>
        <w:t>Nature Communications</w:t>
      </w:r>
      <w:r>
        <w:rPr>
          <w:rFonts w:ascii="Times New Roman" w:hAnsi="Times New Roman" w:cs="Times New Roman"/>
          <w:sz w:val="24"/>
          <w:szCs w:val="24"/>
        </w:rPr>
        <w:t xml:space="preserve"> 10 (1): 1–10. https://doi.org/10.1038/s41467-019-11198-6.</w:t>
      </w:r>
    </w:p>
    <w:p w14:paraId="737F1CCA"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Duysens</w:t>
      </w:r>
      <w:proofErr w:type="spellEnd"/>
      <w:r>
        <w:rPr>
          <w:rFonts w:ascii="Times New Roman" w:hAnsi="Times New Roman" w:cs="Times New Roman"/>
          <w:sz w:val="24"/>
          <w:szCs w:val="24"/>
        </w:rPr>
        <w:t xml:space="preserve">, Jacques, and Arturo </w:t>
      </w:r>
      <w:proofErr w:type="spellStart"/>
      <w:r>
        <w:rPr>
          <w:rFonts w:ascii="Times New Roman" w:hAnsi="Times New Roman" w:cs="Times New Roman"/>
          <w:sz w:val="24"/>
          <w:szCs w:val="24"/>
        </w:rPr>
        <w:t>Forner</w:t>
      </w:r>
      <w:proofErr w:type="spellEnd"/>
      <w:r>
        <w:rPr>
          <w:rFonts w:ascii="Times New Roman" w:hAnsi="Times New Roman" w:cs="Times New Roman"/>
          <w:sz w:val="24"/>
          <w:szCs w:val="24"/>
        </w:rPr>
        <w:t xml:space="preserve">-Cordero. 2019. “A Controller Perspective on Biological Gait Control: Reflexes and Central Pattern Generators.” </w:t>
      </w:r>
      <w:r>
        <w:rPr>
          <w:rFonts w:ascii="Times New Roman" w:hAnsi="Times New Roman" w:cs="Times New Roman"/>
          <w:i/>
          <w:iCs/>
          <w:sz w:val="24"/>
          <w:szCs w:val="24"/>
        </w:rPr>
        <w:t>Annual Reviews in Control</w:t>
      </w:r>
      <w:r>
        <w:rPr>
          <w:rFonts w:ascii="Times New Roman" w:hAnsi="Times New Roman" w:cs="Times New Roman"/>
          <w:sz w:val="24"/>
          <w:szCs w:val="24"/>
        </w:rPr>
        <w:t>, April. https://doi.org/10.1016/j.arcontrol.2019.04.004.</w:t>
      </w:r>
    </w:p>
    <w:p w14:paraId="6E806A77"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Ekeber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Örjan</w:t>
      </w:r>
      <w:proofErr w:type="spellEnd"/>
      <w:r>
        <w:rPr>
          <w:rFonts w:ascii="Times New Roman" w:hAnsi="Times New Roman" w:cs="Times New Roman"/>
          <w:sz w:val="24"/>
          <w:szCs w:val="24"/>
        </w:rPr>
        <w:t xml:space="preserve">, and Keir Pearson. 2005. “Computer Simulation of Stepping in the Hind Legs of the Cat: An Examination of Mechanisms Regulating the Stance-to-Swing Transition.” </w:t>
      </w:r>
      <w:r>
        <w:rPr>
          <w:rFonts w:ascii="Times New Roman" w:hAnsi="Times New Roman" w:cs="Times New Roman"/>
          <w:i/>
          <w:iCs/>
          <w:sz w:val="24"/>
          <w:szCs w:val="24"/>
        </w:rPr>
        <w:t>Journal of Neurophysiology</w:t>
      </w:r>
      <w:r>
        <w:rPr>
          <w:rFonts w:ascii="Times New Roman" w:hAnsi="Times New Roman" w:cs="Times New Roman"/>
          <w:sz w:val="24"/>
          <w:szCs w:val="24"/>
        </w:rPr>
        <w:t xml:space="preserve"> 94 (6): 4256–68. https://doi.org/10.1152/jn.00065.2005.</w:t>
      </w:r>
    </w:p>
    <w:p w14:paraId="4F814573"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Eng</w:t>
      </w:r>
      <w:proofErr w:type="spellEnd"/>
      <w:r>
        <w:rPr>
          <w:rFonts w:ascii="Times New Roman" w:hAnsi="Times New Roman" w:cs="Times New Roman"/>
          <w:sz w:val="24"/>
          <w:szCs w:val="24"/>
        </w:rPr>
        <w:t xml:space="preserve">, Carolyn M., Laura H. Smallwood, Maria Pia </w:t>
      </w:r>
      <w:proofErr w:type="spellStart"/>
      <w:r>
        <w:rPr>
          <w:rFonts w:ascii="Times New Roman" w:hAnsi="Times New Roman" w:cs="Times New Roman"/>
          <w:sz w:val="24"/>
          <w:szCs w:val="24"/>
        </w:rPr>
        <w:t>Rainiero</w:t>
      </w:r>
      <w:proofErr w:type="spellEnd"/>
      <w:r>
        <w:rPr>
          <w:rFonts w:ascii="Times New Roman" w:hAnsi="Times New Roman" w:cs="Times New Roman"/>
          <w:sz w:val="24"/>
          <w:szCs w:val="24"/>
        </w:rPr>
        <w:t xml:space="preserve">, Michele </w:t>
      </w:r>
      <w:proofErr w:type="spellStart"/>
      <w:r>
        <w:rPr>
          <w:rFonts w:ascii="Times New Roman" w:hAnsi="Times New Roman" w:cs="Times New Roman"/>
          <w:sz w:val="24"/>
          <w:szCs w:val="24"/>
        </w:rPr>
        <w:t>Lahey</w:t>
      </w:r>
      <w:proofErr w:type="spellEnd"/>
      <w:r>
        <w:rPr>
          <w:rFonts w:ascii="Times New Roman" w:hAnsi="Times New Roman" w:cs="Times New Roman"/>
          <w:sz w:val="24"/>
          <w:szCs w:val="24"/>
        </w:rPr>
        <w:t xml:space="preserve">, Samuel R. Ward, and Richard L. </w:t>
      </w:r>
      <w:proofErr w:type="spellStart"/>
      <w:r>
        <w:rPr>
          <w:rFonts w:ascii="Times New Roman" w:hAnsi="Times New Roman" w:cs="Times New Roman"/>
          <w:sz w:val="24"/>
          <w:szCs w:val="24"/>
        </w:rPr>
        <w:t>Lieber</w:t>
      </w:r>
      <w:proofErr w:type="spellEnd"/>
      <w:r>
        <w:rPr>
          <w:rFonts w:ascii="Times New Roman" w:hAnsi="Times New Roman" w:cs="Times New Roman"/>
          <w:sz w:val="24"/>
          <w:szCs w:val="24"/>
        </w:rPr>
        <w:t xml:space="preserve">. 2008. “Scaling of Muscle Architecture and Fiber Types in the Rat Hindlimb.” </w:t>
      </w:r>
      <w:r>
        <w:rPr>
          <w:rFonts w:ascii="Times New Roman" w:hAnsi="Times New Roman" w:cs="Times New Roman"/>
          <w:i/>
          <w:iCs/>
          <w:sz w:val="24"/>
          <w:szCs w:val="24"/>
        </w:rPr>
        <w:t>Journal of Experimental Biology</w:t>
      </w:r>
      <w:r>
        <w:rPr>
          <w:rFonts w:ascii="Times New Roman" w:hAnsi="Times New Roman" w:cs="Times New Roman"/>
          <w:sz w:val="24"/>
          <w:szCs w:val="24"/>
        </w:rPr>
        <w:t xml:space="preserve"> 211 (14): 2336–45. https://doi.org/10.1242/jeb.017640.</w:t>
      </w:r>
    </w:p>
    <w:p w14:paraId="2D522E1C"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Ettem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ertjan</w:t>
      </w:r>
      <w:proofErr w:type="spellEnd"/>
      <w:r>
        <w:rPr>
          <w:rFonts w:ascii="Times New Roman" w:hAnsi="Times New Roman" w:cs="Times New Roman"/>
          <w:sz w:val="24"/>
          <w:szCs w:val="24"/>
        </w:rPr>
        <w:t xml:space="preserve"> J. C., and Peter A. </w:t>
      </w:r>
      <w:proofErr w:type="spellStart"/>
      <w:r>
        <w:rPr>
          <w:rFonts w:ascii="Times New Roman" w:hAnsi="Times New Roman" w:cs="Times New Roman"/>
          <w:sz w:val="24"/>
          <w:szCs w:val="24"/>
        </w:rPr>
        <w:t>Huijing</w:t>
      </w:r>
      <w:proofErr w:type="spellEnd"/>
      <w:r>
        <w:rPr>
          <w:rFonts w:ascii="Times New Roman" w:hAnsi="Times New Roman" w:cs="Times New Roman"/>
          <w:sz w:val="24"/>
          <w:szCs w:val="24"/>
        </w:rPr>
        <w:t xml:space="preserve">. 1989. “Properties of the Tendinous Structures and Series Elastic Component of EDL Muscle-Tendon Complex of the Rat.” </w:t>
      </w:r>
      <w:r>
        <w:rPr>
          <w:rFonts w:ascii="Times New Roman" w:hAnsi="Times New Roman" w:cs="Times New Roman"/>
          <w:i/>
          <w:iCs/>
          <w:sz w:val="24"/>
          <w:szCs w:val="24"/>
        </w:rPr>
        <w:t>Journal of Biomechanics</w:t>
      </w:r>
      <w:r>
        <w:rPr>
          <w:rFonts w:ascii="Times New Roman" w:hAnsi="Times New Roman" w:cs="Times New Roman"/>
          <w:sz w:val="24"/>
          <w:szCs w:val="24"/>
        </w:rPr>
        <w:t xml:space="preserve"> 22 (11): 1209–15. https://doi.org/10.1016/0021-</w:t>
      </w:r>
      <w:proofErr w:type="gramStart"/>
      <w:r>
        <w:rPr>
          <w:rFonts w:ascii="Times New Roman" w:hAnsi="Times New Roman" w:cs="Times New Roman"/>
          <w:sz w:val="24"/>
          <w:szCs w:val="24"/>
        </w:rPr>
        <w:t>9290(</w:t>
      </w:r>
      <w:proofErr w:type="gramEnd"/>
      <w:r>
        <w:rPr>
          <w:rFonts w:ascii="Times New Roman" w:hAnsi="Times New Roman" w:cs="Times New Roman"/>
          <w:sz w:val="24"/>
          <w:szCs w:val="24"/>
        </w:rPr>
        <w:t>89)90223-6.</w:t>
      </w:r>
    </w:p>
    <w:p w14:paraId="44BFC023"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lastRenderedPageBreak/>
        <w:t xml:space="preserve">Fischer, Martin S., </w:t>
      </w:r>
      <w:proofErr w:type="spellStart"/>
      <w:r>
        <w:rPr>
          <w:rFonts w:ascii="Times New Roman" w:hAnsi="Times New Roman" w:cs="Times New Roman"/>
          <w:sz w:val="24"/>
          <w:szCs w:val="24"/>
        </w:rPr>
        <w:t>Nadja</w:t>
      </w:r>
      <w:proofErr w:type="spellEnd"/>
      <w:r>
        <w:rPr>
          <w:rFonts w:ascii="Times New Roman" w:hAnsi="Times New Roman" w:cs="Times New Roman"/>
          <w:sz w:val="24"/>
          <w:szCs w:val="24"/>
        </w:rPr>
        <w:t xml:space="preserve"> Schilling, Manuela Schmidt, Dieter </w:t>
      </w:r>
      <w:proofErr w:type="spellStart"/>
      <w:r>
        <w:rPr>
          <w:rFonts w:ascii="Times New Roman" w:hAnsi="Times New Roman" w:cs="Times New Roman"/>
          <w:sz w:val="24"/>
          <w:szCs w:val="24"/>
        </w:rPr>
        <w:t>Haarhaus</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Hartmut</w:t>
      </w:r>
      <w:proofErr w:type="spellEnd"/>
      <w:r>
        <w:rPr>
          <w:rFonts w:ascii="Times New Roman" w:hAnsi="Times New Roman" w:cs="Times New Roman"/>
          <w:sz w:val="24"/>
          <w:szCs w:val="24"/>
        </w:rPr>
        <w:t xml:space="preserve"> Witte. 2002. “Basic Limb Kinematics of Small Therian Mammals.” </w:t>
      </w:r>
      <w:r>
        <w:rPr>
          <w:rFonts w:ascii="Times New Roman" w:hAnsi="Times New Roman" w:cs="Times New Roman"/>
          <w:i/>
          <w:iCs/>
          <w:sz w:val="24"/>
          <w:szCs w:val="24"/>
        </w:rPr>
        <w:t>Journal of Experimental Biology</w:t>
      </w:r>
      <w:r>
        <w:rPr>
          <w:rFonts w:ascii="Times New Roman" w:hAnsi="Times New Roman" w:cs="Times New Roman"/>
          <w:sz w:val="24"/>
          <w:szCs w:val="24"/>
        </w:rPr>
        <w:t xml:space="preserve"> 205 (9): 1315–38.</w:t>
      </w:r>
    </w:p>
    <w:p w14:paraId="0B3AE200"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Greene, E. C. 1955. </w:t>
      </w:r>
      <w:r>
        <w:rPr>
          <w:rFonts w:ascii="Times New Roman" w:hAnsi="Times New Roman" w:cs="Times New Roman"/>
          <w:i/>
          <w:iCs/>
          <w:sz w:val="24"/>
          <w:szCs w:val="24"/>
        </w:rPr>
        <w:t>Anatomy of the Rat.</w:t>
      </w:r>
      <w:r>
        <w:rPr>
          <w:rFonts w:ascii="Times New Roman" w:hAnsi="Times New Roman" w:cs="Times New Roman"/>
          <w:sz w:val="24"/>
          <w:szCs w:val="24"/>
        </w:rPr>
        <w:t xml:space="preserve"> New York: </w:t>
      </w:r>
      <w:proofErr w:type="spellStart"/>
      <w:r>
        <w:rPr>
          <w:rFonts w:ascii="Times New Roman" w:hAnsi="Times New Roman" w:cs="Times New Roman"/>
          <w:sz w:val="24"/>
          <w:szCs w:val="24"/>
        </w:rPr>
        <w:t>Hafner</w:t>
      </w:r>
      <w:proofErr w:type="spellEnd"/>
      <w:r>
        <w:rPr>
          <w:rFonts w:ascii="Times New Roman" w:hAnsi="Times New Roman" w:cs="Times New Roman"/>
          <w:sz w:val="24"/>
          <w:szCs w:val="24"/>
        </w:rPr>
        <w:t xml:space="preserve"> Publishing Co. https://www.cabdirect.org/cabdirect/abstract/19561405416.</w:t>
      </w:r>
    </w:p>
    <w:p w14:paraId="6CFCC0F6"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Guertin</w:t>
      </w:r>
      <w:proofErr w:type="spellEnd"/>
      <w:r>
        <w:rPr>
          <w:rFonts w:ascii="Times New Roman" w:hAnsi="Times New Roman" w:cs="Times New Roman"/>
          <w:sz w:val="24"/>
          <w:szCs w:val="24"/>
        </w:rPr>
        <w:t xml:space="preserve">, Pierre A. 2009. “The Mammalian Central Pattern Generator for Locomotion.” </w:t>
      </w:r>
      <w:r>
        <w:rPr>
          <w:rFonts w:ascii="Times New Roman" w:hAnsi="Times New Roman" w:cs="Times New Roman"/>
          <w:i/>
          <w:iCs/>
          <w:sz w:val="24"/>
          <w:szCs w:val="24"/>
        </w:rPr>
        <w:t>Brain Research Reviews</w:t>
      </w:r>
      <w:r>
        <w:rPr>
          <w:rFonts w:ascii="Times New Roman" w:hAnsi="Times New Roman" w:cs="Times New Roman"/>
          <w:sz w:val="24"/>
          <w:szCs w:val="24"/>
        </w:rPr>
        <w:t xml:space="preserve"> 62 (1): 45–56. https://doi.org/10.1016/j.brainresrev.2009.08.002.</w:t>
      </w:r>
    </w:p>
    <w:p w14:paraId="37838897"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Hardt</w:t>
      </w:r>
      <w:proofErr w:type="spellEnd"/>
      <w:r>
        <w:rPr>
          <w:rFonts w:ascii="Times New Roman" w:hAnsi="Times New Roman" w:cs="Times New Roman"/>
          <w:sz w:val="24"/>
          <w:szCs w:val="24"/>
        </w:rPr>
        <w:t xml:space="preserve">, D. E. 1978. “Determining Muscle Forces in the Leg During Normal Human Walking—An Application and Evaluation of Optimization Methods.” </w:t>
      </w:r>
      <w:r>
        <w:rPr>
          <w:rFonts w:ascii="Times New Roman" w:hAnsi="Times New Roman" w:cs="Times New Roman"/>
          <w:i/>
          <w:iCs/>
          <w:sz w:val="24"/>
          <w:szCs w:val="24"/>
        </w:rPr>
        <w:t>Journal of Biomechanical Engineering</w:t>
      </w:r>
      <w:r>
        <w:rPr>
          <w:rFonts w:ascii="Times New Roman" w:hAnsi="Times New Roman" w:cs="Times New Roman"/>
          <w:sz w:val="24"/>
          <w:szCs w:val="24"/>
        </w:rPr>
        <w:t xml:space="preserve"> 100 (2): 72–78. https://doi.org/10.1115/1.3426195.</w:t>
      </w:r>
    </w:p>
    <w:p w14:paraId="4C1BDFFF"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Herzog, W., and T. R. Leonard. 1991. “Validation of Optimization Models That Estimate the Forces Exerted by Synergistic Muscles.” </w:t>
      </w:r>
      <w:r>
        <w:rPr>
          <w:rFonts w:ascii="Times New Roman" w:hAnsi="Times New Roman" w:cs="Times New Roman"/>
          <w:i/>
          <w:iCs/>
          <w:sz w:val="24"/>
          <w:szCs w:val="24"/>
        </w:rPr>
        <w:t>Journal of Biomechanics</w:t>
      </w:r>
      <w:r>
        <w:rPr>
          <w:rFonts w:ascii="Times New Roman" w:hAnsi="Times New Roman" w:cs="Times New Roman"/>
          <w:sz w:val="24"/>
          <w:szCs w:val="24"/>
        </w:rPr>
        <w:t>, Proceedings of the NASA Symposium on the Influence of Gravity and Activity on Muscle and Bone, 24 (January): 31–39. https://doi.org/10.1016/0021-</w:t>
      </w:r>
      <w:proofErr w:type="gramStart"/>
      <w:r>
        <w:rPr>
          <w:rFonts w:ascii="Times New Roman" w:hAnsi="Times New Roman" w:cs="Times New Roman"/>
          <w:sz w:val="24"/>
          <w:szCs w:val="24"/>
        </w:rPr>
        <w:t>9290(</w:t>
      </w:r>
      <w:proofErr w:type="gramEnd"/>
      <w:r>
        <w:rPr>
          <w:rFonts w:ascii="Times New Roman" w:hAnsi="Times New Roman" w:cs="Times New Roman"/>
          <w:sz w:val="24"/>
          <w:szCs w:val="24"/>
        </w:rPr>
        <w:t>91)90375-W.</w:t>
      </w:r>
    </w:p>
    <w:p w14:paraId="646D1CFD"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Hill Archibald Vivian. 1938. “The Heat of Shortening and the Dynamic Constants of Muscle.” </w:t>
      </w:r>
      <w:r>
        <w:rPr>
          <w:rFonts w:ascii="Times New Roman" w:hAnsi="Times New Roman" w:cs="Times New Roman"/>
          <w:i/>
          <w:iCs/>
          <w:sz w:val="24"/>
          <w:szCs w:val="24"/>
        </w:rPr>
        <w:t>Proceedings of the Royal Society of London. Series B - Biological Sciences</w:t>
      </w:r>
      <w:r>
        <w:rPr>
          <w:rFonts w:ascii="Times New Roman" w:hAnsi="Times New Roman" w:cs="Times New Roman"/>
          <w:sz w:val="24"/>
          <w:szCs w:val="24"/>
        </w:rPr>
        <w:t xml:space="preserve"> 126 (843): 136–95. https://doi.org/10.1098/rspb.1938.0050.</w:t>
      </w:r>
    </w:p>
    <w:p w14:paraId="48FE1091"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Hof, A. L. 2001. “The Force Resulting from the Action of Mono- and Biarticular Muscles in a Limb.” </w:t>
      </w:r>
      <w:r>
        <w:rPr>
          <w:rFonts w:ascii="Times New Roman" w:hAnsi="Times New Roman" w:cs="Times New Roman"/>
          <w:i/>
          <w:iCs/>
          <w:sz w:val="24"/>
          <w:szCs w:val="24"/>
        </w:rPr>
        <w:t>Journal of Biomechanics</w:t>
      </w:r>
      <w:r>
        <w:rPr>
          <w:rFonts w:ascii="Times New Roman" w:hAnsi="Times New Roman" w:cs="Times New Roman"/>
          <w:sz w:val="24"/>
          <w:szCs w:val="24"/>
        </w:rPr>
        <w:t xml:space="preserve"> 34 (8): 1085–89. https://doi.org/10.1016/S0021-</w:t>
      </w:r>
      <w:proofErr w:type="gramStart"/>
      <w:r>
        <w:rPr>
          <w:rFonts w:ascii="Times New Roman" w:hAnsi="Times New Roman" w:cs="Times New Roman"/>
          <w:sz w:val="24"/>
          <w:szCs w:val="24"/>
        </w:rPr>
        <w:t>9290(</w:t>
      </w:r>
      <w:proofErr w:type="gramEnd"/>
      <w:r>
        <w:rPr>
          <w:rFonts w:ascii="Times New Roman" w:hAnsi="Times New Roman" w:cs="Times New Roman"/>
          <w:sz w:val="24"/>
          <w:szCs w:val="24"/>
        </w:rPr>
        <w:t>01)00056-2.</w:t>
      </w:r>
    </w:p>
    <w:p w14:paraId="55CE71C7"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Hooper, Scott L., Christoph </w:t>
      </w:r>
      <w:proofErr w:type="spellStart"/>
      <w:r>
        <w:rPr>
          <w:rFonts w:ascii="Times New Roman" w:hAnsi="Times New Roman" w:cs="Times New Roman"/>
          <w:sz w:val="24"/>
          <w:szCs w:val="24"/>
        </w:rPr>
        <w:t>Guschlbauer</w:t>
      </w:r>
      <w:proofErr w:type="spellEnd"/>
      <w:r>
        <w:rPr>
          <w:rFonts w:ascii="Times New Roman" w:hAnsi="Times New Roman" w:cs="Times New Roman"/>
          <w:sz w:val="24"/>
          <w:szCs w:val="24"/>
        </w:rPr>
        <w:t xml:space="preserve">, Marcus </w:t>
      </w:r>
      <w:proofErr w:type="spellStart"/>
      <w:r>
        <w:rPr>
          <w:rFonts w:ascii="Times New Roman" w:hAnsi="Times New Roman" w:cs="Times New Roman"/>
          <w:sz w:val="24"/>
          <w:szCs w:val="24"/>
        </w:rPr>
        <w:t>Blümel</w:t>
      </w:r>
      <w:proofErr w:type="spellEnd"/>
      <w:r>
        <w:rPr>
          <w:rFonts w:ascii="Times New Roman" w:hAnsi="Times New Roman" w:cs="Times New Roman"/>
          <w:sz w:val="24"/>
          <w:szCs w:val="24"/>
        </w:rPr>
        <w:t xml:space="preserve">, Philipp Rosenbaum, Matthias </w:t>
      </w:r>
      <w:proofErr w:type="spellStart"/>
      <w:r>
        <w:rPr>
          <w:rFonts w:ascii="Times New Roman" w:hAnsi="Times New Roman" w:cs="Times New Roman"/>
          <w:sz w:val="24"/>
          <w:szCs w:val="24"/>
        </w:rPr>
        <w:t>Gruh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urgay</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kay</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Ansg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üschges</w:t>
      </w:r>
      <w:proofErr w:type="spellEnd"/>
      <w:r>
        <w:rPr>
          <w:rFonts w:ascii="Times New Roman" w:hAnsi="Times New Roman" w:cs="Times New Roman"/>
          <w:sz w:val="24"/>
          <w:szCs w:val="24"/>
        </w:rPr>
        <w:t xml:space="preserve">. 2009. “Neural Control of Unloaded Leg Posture and of Leg Swing in Stick Insect, Cockroach, and Mouse Differs from That in Larger Animals.” </w:t>
      </w:r>
      <w:r>
        <w:rPr>
          <w:rFonts w:ascii="Times New Roman" w:hAnsi="Times New Roman" w:cs="Times New Roman"/>
          <w:i/>
          <w:iCs/>
          <w:sz w:val="24"/>
          <w:szCs w:val="24"/>
        </w:rPr>
        <w:t>Journal of Neuroscience</w:t>
      </w:r>
      <w:r>
        <w:rPr>
          <w:rFonts w:ascii="Times New Roman" w:hAnsi="Times New Roman" w:cs="Times New Roman"/>
          <w:sz w:val="24"/>
          <w:szCs w:val="24"/>
        </w:rPr>
        <w:t xml:space="preserve"> 29 (13): 4109–19. https://doi.org/10.1523/JNEUROSCI.5510-08.2009.</w:t>
      </w:r>
    </w:p>
    <w:p w14:paraId="6BEFB6BB"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Hoy, Melissa G., Felix E. </w:t>
      </w:r>
      <w:proofErr w:type="spellStart"/>
      <w:r>
        <w:rPr>
          <w:rFonts w:ascii="Times New Roman" w:hAnsi="Times New Roman" w:cs="Times New Roman"/>
          <w:sz w:val="24"/>
          <w:szCs w:val="24"/>
        </w:rPr>
        <w:t>Zajac</w:t>
      </w:r>
      <w:proofErr w:type="spellEnd"/>
      <w:r>
        <w:rPr>
          <w:rFonts w:ascii="Times New Roman" w:hAnsi="Times New Roman" w:cs="Times New Roman"/>
          <w:sz w:val="24"/>
          <w:szCs w:val="24"/>
        </w:rPr>
        <w:t xml:space="preserve">, and Michael E. Gordon. 1990. “A Musculoskeletal Model of the Human Lower Extremity: The Effect of Muscle, Tendon, and Moment Arm on the Moment-Angle Relationship of </w:t>
      </w:r>
      <w:proofErr w:type="spellStart"/>
      <w:r>
        <w:rPr>
          <w:rFonts w:ascii="Times New Roman" w:hAnsi="Times New Roman" w:cs="Times New Roman"/>
          <w:sz w:val="24"/>
          <w:szCs w:val="24"/>
        </w:rPr>
        <w:t>Musculotendon</w:t>
      </w:r>
      <w:proofErr w:type="spellEnd"/>
      <w:r>
        <w:rPr>
          <w:rFonts w:ascii="Times New Roman" w:hAnsi="Times New Roman" w:cs="Times New Roman"/>
          <w:sz w:val="24"/>
          <w:szCs w:val="24"/>
        </w:rPr>
        <w:t xml:space="preserve"> Actuators at the Hip, Knee, and Ankle.” </w:t>
      </w:r>
      <w:r>
        <w:rPr>
          <w:rFonts w:ascii="Times New Roman" w:hAnsi="Times New Roman" w:cs="Times New Roman"/>
          <w:i/>
          <w:iCs/>
          <w:sz w:val="24"/>
          <w:szCs w:val="24"/>
        </w:rPr>
        <w:t>Journal of Biomechanics</w:t>
      </w:r>
      <w:r>
        <w:rPr>
          <w:rFonts w:ascii="Times New Roman" w:hAnsi="Times New Roman" w:cs="Times New Roman"/>
          <w:sz w:val="24"/>
          <w:szCs w:val="24"/>
        </w:rPr>
        <w:t xml:space="preserve"> 23 (2): 157–69. https://doi.org/10.1016/0021-</w:t>
      </w:r>
      <w:proofErr w:type="gramStart"/>
      <w:r>
        <w:rPr>
          <w:rFonts w:ascii="Times New Roman" w:hAnsi="Times New Roman" w:cs="Times New Roman"/>
          <w:sz w:val="24"/>
          <w:szCs w:val="24"/>
        </w:rPr>
        <w:t>9290(</w:t>
      </w:r>
      <w:proofErr w:type="gramEnd"/>
      <w:r>
        <w:rPr>
          <w:rFonts w:ascii="Times New Roman" w:hAnsi="Times New Roman" w:cs="Times New Roman"/>
          <w:sz w:val="24"/>
          <w:szCs w:val="24"/>
        </w:rPr>
        <w:t>90)90349-8.</w:t>
      </w:r>
    </w:p>
    <w:p w14:paraId="66422329"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Hunt, Alexander. 2016. “Neurologically Based Control for Quadruped Walking.” Cleveland, OH: Case Western Reserve University.</w:t>
      </w:r>
    </w:p>
    <w:p w14:paraId="124BC639"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Hunt, Alexander, Manuela Schmidt, Martin Fischer, and Roger D. Quinn. 2014. “Neuromechanical Simulation of an Inter-Leg Controller for Tetrapod Coordination.” In </w:t>
      </w:r>
      <w:r>
        <w:rPr>
          <w:rFonts w:ascii="Times New Roman" w:hAnsi="Times New Roman" w:cs="Times New Roman"/>
          <w:i/>
          <w:iCs/>
          <w:sz w:val="24"/>
          <w:szCs w:val="24"/>
        </w:rPr>
        <w:t xml:space="preserve">Biomimetic and </w:t>
      </w:r>
      <w:proofErr w:type="spellStart"/>
      <w:r>
        <w:rPr>
          <w:rFonts w:ascii="Times New Roman" w:hAnsi="Times New Roman" w:cs="Times New Roman"/>
          <w:i/>
          <w:iCs/>
          <w:sz w:val="24"/>
          <w:szCs w:val="24"/>
        </w:rPr>
        <w:t>Biohybrid</w:t>
      </w:r>
      <w:proofErr w:type="spellEnd"/>
      <w:r>
        <w:rPr>
          <w:rFonts w:ascii="Times New Roman" w:hAnsi="Times New Roman" w:cs="Times New Roman"/>
          <w:i/>
          <w:iCs/>
          <w:sz w:val="24"/>
          <w:szCs w:val="24"/>
        </w:rPr>
        <w:t xml:space="preserve"> Systems</w:t>
      </w:r>
      <w:r>
        <w:rPr>
          <w:rFonts w:ascii="Times New Roman" w:hAnsi="Times New Roman" w:cs="Times New Roman"/>
          <w:sz w:val="24"/>
          <w:szCs w:val="24"/>
        </w:rPr>
        <w:t xml:space="preserve">, edited by Armin Duff, Nathan F. </w:t>
      </w:r>
      <w:proofErr w:type="spellStart"/>
      <w:r>
        <w:rPr>
          <w:rFonts w:ascii="Times New Roman" w:hAnsi="Times New Roman" w:cs="Times New Roman"/>
          <w:sz w:val="24"/>
          <w:szCs w:val="24"/>
        </w:rPr>
        <w:t>Lepora</w:t>
      </w:r>
      <w:proofErr w:type="spellEnd"/>
      <w:r>
        <w:rPr>
          <w:rFonts w:ascii="Times New Roman" w:hAnsi="Times New Roman" w:cs="Times New Roman"/>
          <w:sz w:val="24"/>
          <w:szCs w:val="24"/>
        </w:rPr>
        <w:t xml:space="preserve">, Anna Mura, Tony J. Prescott, and Paul F. M. J. </w:t>
      </w:r>
      <w:proofErr w:type="spellStart"/>
      <w:r>
        <w:rPr>
          <w:rFonts w:ascii="Times New Roman" w:hAnsi="Times New Roman" w:cs="Times New Roman"/>
          <w:sz w:val="24"/>
          <w:szCs w:val="24"/>
        </w:rPr>
        <w:t>Verschure</w:t>
      </w:r>
      <w:proofErr w:type="spellEnd"/>
      <w:r>
        <w:rPr>
          <w:rFonts w:ascii="Times New Roman" w:hAnsi="Times New Roman" w:cs="Times New Roman"/>
          <w:sz w:val="24"/>
          <w:szCs w:val="24"/>
        </w:rPr>
        <w:t>, 142–53. Lecture Notes in Computer Science. Springer International Publishing.</w:t>
      </w:r>
    </w:p>
    <w:p w14:paraId="00002285"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Hunt, Alexander, Nicholas </w:t>
      </w:r>
      <w:proofErr w:type="spellStart"/>
      <w:r>
        <w:rPr>
          <w:rFonts w:ascii="Times New Roman" w:hAnsi="Times New Roman" w:cs="Times New Roman"/>
          <w:sz w:val="24"/>
          <w:szCs w:val="24"/>
        </w:rPr>
        <w:t>Szczecinski</w:t>
      </w:r>
      <w:proofErr w:type="spellEnd"/>
      <w:r>
        <w:rPr>
          <w:rFonts w:ascii="Times New Roman" w:hAnsi="Times New Roman" w:cs="Times New Roman"/>
          <w:sz w:val="24"/>
          <w:szCs w:val="24"/>
        </w:rPr>
        <w:t xml:space="preserve">, and Roger Quinn. 2017. “Development and Training of a Neural Controller for Hind Leg Walking in a Dog Robot.” </w:t>
      </w:r>
      <w:r>
        <w:rPr>
          <w:rFonts w:ascii="Times New Roman" w:hAnsi="Times New Roman" w:cs="Times New Roman"/>
          <w:i/>
          <w:iCs/>
          <w:sz w:val="24"/>
          <w:szCs w:val="24"/>
        </w:rPr>
        <w:t xml:space="preserve">Frontiers in </w:t>
      </w:r>
      <w:proofErr w:type="spellStart"/>
      <w:r>
        <w:rPr>
          <w:rFonts w:ascii="Times New Roman" w:hAnsi="Times New Roman" w:cs="Times New Roman"/>
          <w:i/>
          <w:iCs/>
          <w:sz w:val="24"/>
          <w:szCs w:val="24"/>
        </w:rPr>
        <w:t>Neurorobotics</w:t>
      </w:r>
      <w:proofErr w:type="spellEnd"/>
      <w:r>
        <w:rPr>
          <w:rFonts w:ascii="Times New Roman" w:hAnsi="Times New Roman" w:cs="Times New Roman"/>
          <w:sz w:val="24"/>
          <w:szCs w:val="24"/>
        </w:rPr>
        <w:t xml:space="preserve"> 11. https://doi.org/10.3389/fnbot.2017.00018.</w:t>
      </w:r>
    </w:p>
    <w:p w14:paraId="2039096E"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Hunt, Alexander, Nicholas S. </w:t>
      </w:r>
      <w:proofErr w:type="spellStart"/>
      <w:r>
        <w:rPr>
          <w:rFonts w:ascii="Times New Roman" w:hAnsi="Times New Roman" w:cs="Times New Roman"/>
          <w:sz w:val="24"/>
          <w:szCs w:val="24"/>
        </w:rPr>
        <w:t>Szczecinski</w:t>
      </w:r>
      <w:proofErr w:type="spellEnd"/>
      <w:r>
        <w:rPr>
          <w:rFonts w:ascii="Times New Roman" w:hAnsi="Times New Roman" w:cs="Times New Roman"/>
          <w:sz w:val="24"/>
          <w:szCs w:val="24"/>
        </w:rPr>
        <w:t xml:space="preserve">, Emanuel </w:t>
      </w:r>
      <w:proofErr w:type="spellStart"/>
      <w:r>
        <w:rPr>
          <w:rFonts w:ascii="Times New Roman" w:hAnsi="Times New Roman" w:cs="Times New Roman"/>
          <w:sz w:val="24"/>
          <w:szCs w:val="24"/>
        </w:rPr>
        <w:t>Andrada</w:t>
      </w:r>
      <w:proofErr w:type="spellEnd"/>
      <w:r>
        <w:rPr>
          <w:rFonts w:ascii="Times New Roman" w:hAnsi="Times New Roman" w:cs="Times New Roman"/>
          <w:sz w:val="24"/>
          <w:szCs w:val="24"/>
        </w:rPr>
        <w:t xml:space="preserve">, Martin Fischer, and Roger D. Quinn. 2015. “Using Animal Data and Neural Dynamics to Reverse Engineer a Neuromechanical Rat Model.” In </w:t>
      </w:r>
      <w:r>
        <w:rPr>
          <w:rFonts w:ascii="Times New Roman" w:hAnsi="Times New Roman" w:cs="Times New Roman"/>
          <w:i/>
          <w:iCs/>
          <w:sz w:val="24"/>
          <w:szCs w:val="24"/>
        </w:rPr>
        <w:t xml:space="preserve">Biomimetic and </w:t>
      </w:r>
      <w:proofErr w:type="spellStart"/>
      <w:r>
        <w:rPr>
          <w:rFonts w:ascii="Times New Roman" w:hAnsi="Times New Roman" w:cs="Times New Roman"/>
          <w:i/>
          <w:iCs/>
          <w:sz w:val="24"/>
          <w:szCs w:val="24"/>
        </w:rPr>
        <w:t>Biohybrid</w:t>
      </w:r>
      <w:proofErr w:type="spellEnd"/>
      <w:r>
        <w:rPr>
          <w:rFonts w:ascii="Times New Roman" w:hAnsi="Times New Roman" w:cs="Times New Roman"/>
          <w:i/>
          <w:iCs/>
          <w:sz w:val="24"/>
          <w:szCs w:val="24"/>
        </w:rPr>
        <w:t xml:space="preserve"> Systems</w:t>
      </w:r>
      <w:r>
        <w:rPr>
          <w:rFonts w:ascii="Times New Roman" w:hAnsi="Times New Roman" w:cs="Times New Roman"/>
          <w:sz w:val="24"/>
          <w:szCs w:val="24"/>
        </w:rPr>
        <w:t xml:space="preserve">, edited by Stuart P. Wilson, Paul F.M.J. </w:t>
      </w:r>
      <w:proofErr w:type="spellStart"/>
      <w:r>
        <w:rPr>
          <w:rFonts w:ascii="Times New Roman" w:hAnsi="Times New Roman" w:cs="Times New Roman"/>
          <w:sz w:val="24"/>
          <w:szCs w:val="24"/>
        </w:rPr>
        <w:t>Verschure</w:t>
      </w:r>
      <w:proofErr w:type="spellEnd"/>
      <w:r>
        <w:rPr>
          <w:rFonts w:ascii="Times New Roman" w:hAnsi="Times New Roman" w:cs="Times New Roman"/>
          <w:sz w:val="24"/>
          <w:szCs w:val="24"/>
        </w:rPr>
        <w:t>, Anna Mura, and Tony J. Prescott, 211–22. Lecture Notes in Computer Science. Springer International Publishing.</w:t>
      </w:r>
    </w:p>
    <w:p w14:paraId="472B94E2"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lastRenderedPageBreak/>
        <w:t>Ijspeert</w:t>
      </w:r>
      <w:proofErr w:type="spellEnd"/>
      <w:r>
        <w:rPr>
          <w:rFonts w:ascii="Times New Roman" w:hAnsi="Times New Roman" w:cs="Times New Roman"/>
          <w:sz w:val="24"/>
          <w:szCs w:val="24"/>
        </w:rPr>
        <w:t xml:space="preserve">, Auke Jan. 2008. “Central Pattern Generators for Locomotion Control in Animals and Robots: A Review.” </w:t>
      </w:r>
      <w:r>
        <w:rPr>
          <w:rFonts w:ascii="Times New Roman" w:hAnsi="Times New Roman" w:cs="Times New Roman"/>
          <w:i/>
          <w:iCs/>
          <w:sz w:val="24"/>
          <w:szCs w:val="24"/>
        </w:rPr>
        <w:t>Neural Networks</w:t>
      </w:r>
      <w:r>
        <w:rPr>
          <w:rFonts w:ascii="Times New Roman" w:hAnsi="Times New Roman" w:cs="Times New Roman"/>
          <w:sz w:val="24"/>
          <w:szCs w:val="24"/>
        </w:rPr>
        <w:t>, Robotics and Neuroscience, 21 (4): 642–53. https://doi.org/10.1016/j.neunet.2008.03.014.</w:t>
      </w:r>
    </w:p>
    <w:p w14:paraId="6DFB7425"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Jarc</w:t>
      </w:r>
      <w:proofErr w:type="spellEnd"/>
      <w:r>
        <w:rPr>
          <w:rFonts w:ascii="Times New Roman" w:hAnsi="Times New Roman" w:cs="Times New Roman"/>
          <w:sz w:val="24"/>
          <w:szCs w:val="24"/>
        </w:rPr>
        <w:t xml:space="preserve">, A. M., M. </w:t>
      </w:r>
      <w:proofErr w:type="spellStart"/>
      <w:r>
        <w:rPr>
          <w:rFonts w:ascii="Times New Roman" w:hAnsi="Times New Roman" w:cs="Times New Roman"/>
          <w:sz w:val="24"/>
          <w:szCs w:val="24"/>
        </w:rPr>
        <w:t>Berniker</w:t>
      </w:r>
      <w:proofErr w:type="spellEnd"/>
      <w:r>
        <w:rPr>
          <w:rFonts w:ascii="Times New Roman" w:hAnsi="Times New Roman" w:cs="Times New Roman"/>
          <w:sz w:val="24"/>
          <w:szCs w:val="24"/>
        </w:rPr>
        <w:t xml:space="preserve">, and M. C. </w:t>
      </w:r>
      <w:proofErr w:type="spellStart"/>
      <w:r>
        <w:rPr>
          <w:rFonts w:ascii="Times New Roman" w:hAnsi="Times New Roman" w:cs="Times New Roman"/>
          <w:sz w:val="24"/>
          <w:szCs w:val="24"/>
        </w:rPr>
        <w:t>Tresch</w:t>
      </w:r>
      <w:proofErr w:type="spellEnd"/>
      <w:r>
        <w:rPr>
          <w:rFonts w:ascii="Times New Roman" w:hAnsi="Times New Roman" w:cs="Times New Roman"/>
          <w:sz w:val="24"/>
          <w:szCs w:val="24"/>
        </w:rPr>
        <w:t xml:space="preserve">. 2013. “FES Control of Isometric Forces in the Rat Hindlimb Using Many Muscles.” </w:t>
      </w:r>
      <w:r>
        <w:rPr>
          <w:rFonts w:ascii="Times New Roman" w:hAnsi="Times New Roman" w:cs="Times New Roman"/>
          <w:i/>
          <w:iCs/>
          <w:sz w:val="24"/>
          <w:szCs w:val="24"/>
        </w:rPr>
        <w:t>IEEE Transactions on Biomedical Engineering</w:t>
      </w:r>
      <w:r>
        <w:rPr>
          <w:rFonts w:ascii="Times New Roman" w:hAnsi="Times New Roman" w:cs="Times New Roman"/>
          <w:sz w:val="24"/>
          <w:szCs w:val="24"/>
        </w:rPr>
        <w:t xml:space="preserve"> 60 (5): 1422–30. https://doi.org/10.1109/TBME.2013.2237768.</w:t>
      </w:r>
    </w:p>
    <w:p w14:paraId="62A3ABAC"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Johnson, W. L., D. L. </w:t>
      </w:r>
      <w:proofErr w:type="spellStart"/>
      <w:r>
        <w:rPr>
          <w:rFonts w:ascii="Times New Roman" w:hAnsi="Times New Roman" w:cs="Times New Roman"/>
          <w:sz w:val="24"/>
          <w:szCs w:val="24"/>
        </w:rPr>
        <w:t>Jindrich</w:t>
      </w:r>
      <w:proofErr w:type="spellEnd"/>
      <w:r>
        <w:rPr>
          <w:rFonts w:ascii="Times New Roman" w:hAnsi="Times New Roman" w:cs="Times New Roman"/>
          <w:sz w:val="24"/>
          <w:szCs w:val="24"/>
        </w:rPr>
        <w:t xml:space="preserve">, H. </w:t>
      </w:r>
      <w:proofErr w:type="spellStart"/>
      <w:r>
        <w:rPr>
          <w:rFonts w:ascii="Times New Roman" w:hAnsi="Times New Roman" w:cs="Times New Roman"/>
          <w:sz w:val="24"/>
          <w:szCs w:val="24"/>
        </w:rPr>
        <w:t>Zhong</w:t>
      </w:r>
      <w:proofErr w:type="spellEnd"/>
      <w:r>
        <w:rPr>
          <w:rFonts w:ascii="Times New Roman" w:hAnsi="Times New Roman" w:cs="Times New Roman"/>
          <w:sz w:val="24"/>
          <w:szCs w:val="24"/>
        </w:rPr>
        <w:t xml:space="preserve">, R. R. Roy, and V. R. Edgerton. 2011. “Application of a Rat Hindlimb Model: A Prediction of Force Spaces Reachable Through Stimulation of Nerve Fascicles.” </w:t>
      </w:r>
      <w:r>
        <w:rPr>
          <w:rFonts w:ascii="Times New Roman" w:hAnsi="Times New Roman" w:cs="Times New Roman"/>
          <w:i/>
          <w:iCs/>
          <w:sz w:val="24"/>
          <w:szCs w:val="24"/>
        </w:rPr>
        <w:t>IEEE Transactions on Biomedical Engineering</w:t>
      </w:r>
      <w:r>
        <w:rPr>
          <w:rFonts w:ascii="Times New Roman" w:hAnsi="Times New Roman" w:cs="Times New Roman"/>
          <w:sz w:val="24"/>
          <w:szCs w:val="24"/>
        </w:rPr>
        <w:t xml:space="preserve"> 58 (12): 3328–38. https://doi.org/10.1109/TBME.2011.2106784.</w:t>
      </w:r>
    </w:p>
    <w:p w14:paraId="3BFDC59E"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Johnson, Will L., Devin L. </w:t>
      </w:r>
      <w:proofErr w:type="spellStart"/>
      <w:r>
        <w:rPr>
          <w:rFonts w:ascii="Times New Roman" w:hAnsi="Times New Roman" w:cs="Times New Roman"/>
          <w:sz w:val="24"/>
          <w:szCs w:val="24"/>
        </w:rPr>
        <w:t>Jindrich</w:t>
      </w:r>
      <w:proofErr w:type="spellEnd"/>
      <w:r>
        <w:rPr>
          <w:rFonts w:ascii="Times New Roman" w:hAnsi="Times New Roman" w:cs="Times New Roman"/>
          <w:sz w:val="24"/>
          <w:szCs w:val="24"/>
        </w:rPr>
        <w:t xml:space="preserve">, Roland R. Roy, and V. Reggie Edgerton. 2008. “A Three-Dimensional Model of the Rat Hindlimb: Musculoskeletal Geometry and Muscle Moment Arms.” </w:t>
      </w:r>
      <w:r>
        <w:rPr>
          <w:rFonts w:ascii="Times New Roman" w:hAnsi="Times New Roman" w:cs="Times New Roman"/>
          <w:i/>
          <w:iCs/>
          <w:sz w:val="24"/>
          <w:szCs w:val="24"/>
        </w:rPr>
        <w:t>Journal of Biomechanics</w:t>
      </w:r>
      <w:r>
        <w:rPr>
          <w:rFonts w:ascii="Times New Roman" w:hAnsi="Times New Roman" w:cs="Times New Roman"/>
          <w:sz w:val="24"/>
          <w:szCs w:val="24"/>
        </w:rPr>
        <w:t xml:space="preserve"> 41 (3): 610–19. https://doi.org/10.1016/j.jbiomech.2007.10.004.</w:t>
      </w:r>
    </w:p>
    <w:p w14:paraId="119319F7"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Kaufman, K. R., K. -N. An, W. J. </w:t>
      </w:r>
      <w:proofErr w:type="spellStart"/>
      <w:r>
        <w:rPr>
          <w:rFonts w:ascii="Times New Roman" w:hAnsi="Times New Roman" w:cs="Times New Roman"/>
          <w:sz w:val="24"/>
          <w:szCs w:val="24"/>
        </w:rPr>
        <w:t>Litchy</w:t>
      </w:r>
      <w:proofErr w:type="spellEnd"/>
      <w:r>
        <w:rPr>
          <w:rFonts w:ascii="Times New Roman" w:hAnsi="Times New Roman" w:cs="Times New Roman"/>
          <w:sz w:val="24"/>
          <w:szCs w:val="24"/>
        </w:rPr>
        <w:t xml:space="preserve">, and E. Y. S. Chao. 1991. “Physiological Prediction of Muscle Forces—I. Theoretical Formulation.” </w:t>
      </w:r>
      <w:r>
        <w:rPr>
          <w:rFonts w:ascii="Times New Roman" w:hAnsi="Times New Roman" w:cs="Times New Roman"/>
          <w:i/>
          <w:iCs/>
          <w:sz w:val="24"/>
          <w:szCs w:val="24"/>
        </w:rPr>
        <w:t>Neuroscience</w:t>
      </w:r>
      <w:r>
        <w:rPr>
          <w:rFonts w:ascii="Times New Roman" w:hAnsi="Times New Roman" w:cs="Times New Roman"/>
          <w:sz w:val="24"/>
          <w:szCs w:val="24"/>
        </w:rPr>
        <w:t xml:space="preserve"> 40 (3): 781–92. https://doi.org/10.1016/0306-</w:t>
      </w:r>
      <w:proofErr w:type="gramStart"/>
      <w:r>
        <w:rPr>
          <w:rFonts w:ascii="Times New Roman" w:hAnsi="Times New Roman" w:cs="Times New Roman"/>
          <w:sz w:val="24"/>
          <w:szCs w:val="24"/>
        </w:rPr>
        <w:t>4522(</w:t>
      </w:r>
      <w:proofErr w:type="gramEnd"/>
      <w:r>
        <w:rPr>
          <w:rFonts w:ascii="Times New Roman" w:hAnsi="Times New Roman" w:cs="Times New Roman"/>
          <w:sz w:val="24"/>
          <w:szCs w:val="24"/>
        </w:rPr>
        <w:t>91)90012-D.</w:t>
      </w:r>
    </w:p>
    <w:p w14:paraId="5357CADB"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Kurtzer</w:t>
      </w:r>
      <w:proofErr w:type="spellEnd"/>
      <w:r>
        <w:rPr>
          <w:rFonts w:ascii="Times New Roman" w:hAnsi="Times New Roman" w:cs="Times New Roman"/>
          <w:sz w:val="24"/>
          <w:szCs w:val="24"/>
        </w:rPr>
        <w:t xml:space="preserve">, Isaac, J. Andrew </w:t>
      </w:r>
      <w:proofErr w:type="spellStart"/>
      <w:r>
        <w:rPr>
          <w:rFonts w:ascii="Times New Roman" w:hAnsi="Times New Roman" w:cs="Times New Roman"/>
          <w:sz w:val="24"/>
          <w:szCs w:val="24"/>
        </w:rPr>
        <w:t>Pruszynski</w:t>
      </w:r>
      <w:proofErr w:type="spellEnd"/>
      <w:r>
        <w:rPr>
          <w:rFonts w:ascii="Times New Roman" w:hAnsi="Times New Roman" w:cs="Times New Roman"/>
          <w:sz w:val="24"/>
          <w:szCs w:val="24"/>
        </w:rPr>
        <w:t xml:space="preserve">, Troy M. Herter, and Stephen H. Scott. 2006. “Primate Upper Limb Muscles Exhibit Activity Patterns That Differ From Their Anatomical Action </w:t>
      </w:r>
      <w:proofErr w:type="gramStart"/>
      <w:r>
        <w:rPr>
          <w:rFonts w:ascii="Times New Roman" w:hAnsi="Times New Roman" w:cs="Times New Roman"/>
          <w:sz w:val="24"/>
          <w:szCs w:val="24"/>
        </w:rPr>
        <w:t>During</w:t>
      </w:r>
      <w:proofErr w:type="gramEnd"/>
      <w:r>
        <w:rPr>
          <w:rFonts w:ascii="Times New Roman" w:hAnsi="Times New Roman" w:cs="Times New Roman"/>
          <w:sz w:val="24"/>
          <w:szCs w:val="24"/>
        </w:rPr>
        <w:t xml:space="preserve"> a Postural Task.” </w:t>
      </w:r>
      <w:r>
        <w:rPr>
          <w:rFonts w:ascii="Times New Roman" w:hAnsi="Times New Roman" w:cs="Times New Roman"/>
          <w:i/>
          <w:iCs/>
          <w:sz w:val="24"/>
          <w:szCs w:val="24"/>
        </w:rPr>
        <w:t>Journal of Neurophysiology</w:t>
      </w:r>
      <w:r>
        <w:rPr>
          <w:rFonts w:ascii="Times New Roman" w:hAnsi="Times New Roman" w:cs="Times New Roman"/>
          <w:sz w:val="24"/>
          <w:szCs w:val="24"/>
        </w:rPr>
        <w:t xml:space="preserve"> 95 (1): 493–504. https://doi.org/10.1152/jn.00706.2005.</w:t>
      </w:r>
    </w:p>
    <w:p w14:paraId="6A0E2140"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Kutch, Jason J., and Francisco J. Valero-Cuevas. 2011. “Muscle Redundancy Does Not Imply Robustness to Muscle Dysfunction.” </w:t>
      </w:r>
      <w:r>
        <w:rPr>
          <w:rFonts w:ascii="Times New Roman" w:hAnsi="Times New Roman" w:cs="Times New Roman"/>
          <w:i/>
          <w:iCs/>
          <w:sz w:val="24"/>
          <w:szCs w:val="24"/>
        </w:rPr>
        <w:t>Journal of Biomechanics</w:t>
      </w:r>
      <w:r>
        <w:rPr>
          <w:rFonts w:ascii="Times New Roman" w:hAnsi="Times New Roman" w:cs="Times New Roman"/>
          <w:sz w:val="24"/>
          <w:szCs w:val="24"/>
        </w:rPr>
        <w:t xml:space="preserve"> 44 (7): 1264–70. https://doi.org/10.1016/j.jbiomech.2011.02.014.</w:t>
      </w:r>
    </w:p>
    <w:p w14:paraId="3B1E9175"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Lakatos</w:t>
      </w:r>
      <w:proofErr w:type="spellEnd"/>
      <w:r>
        <w:rPr>
          <w:rFonts w:ascii="Times New Roman" w:hAnsi="Times New Roman" w:cs="Times New Roman"/>
          <w:sz w:val="24"/>
          <w:szCs w:val="24"/>
        </w:rPr>
        <w:t xml:space="preserve">, D., A. </w:t>
      </w:r>
      <w:proofErr w:type="spellStart"/>
      <w:r>
        <w:rPr>
          <w:rFonts w:ascii="Times New Roman" w:hAnsi="Times New Roman" w:cs="Times New Roman"/>
          <w:sz w:val="24"/>
          <w:szCs w:val="24"/>
        </w:rPr>
        <w:t>Albu-Schäffer</w:t>
      </w:r>
      <w:proofErr w:type="spellEnd"/>
      <w:r>
        <w:rPr>
          <w:rFonts w:ascii="Times New Roman" w:hAnsi="Times New Roman" w:cs="Times New Roman"/>
          <w:sz w:val="24"/>
          <w:szCs w:val="24"/>
        </w:rPr>
        <w:t xml:space="preserve">, C. Rode, and F. </w:t>
      </w:r>
      <w:proofErr w:type="spellStart"/>
      <w:r>
        <w:rPr>
          <w:rFonts w:ascii="Times New Roman" w:hAnsi="Times New Roman" w:cs="Times New Roman"/>
          <w:sz w:val="24"/>
          <w:szCs w:val="24"/>
        </w:rPr>
        <w:t>Loeffl</w:t>
      </w:r>
      <w:proofErr w:type="spellEnd"/>
      <w:r>
        <w:rPr>
          <w:rFonts w:ascii="Times New Roman" w:hAnsi="Times New Roman" w:cs="Times New Roman"/>
          <w:sz w:val="24"/>
          <w:szCs w:val="24"/>
        </w:rPr>
        <w:t xml:space="preserve">. 2016. “Dynamic Bipedal Walking by Controlling Only the Equilibrium of Intrinsic Elasticities.” In </w:t>
      </w:r>
      <w:r>
        <w:rPr>
          <w:rFonts w:ascii="Times New Roman" w:hAnsi="Times New Roman" w:cs="Times New Roman"/>
          <w:i/>
          <w:iCs/>
          <w:sz w:val="24"/>
          <w:szCs w:val="24"/>
        </w:rPr>
        <w:t>2016 IEEE-RAS 16th International Conference on Humanoid Robots (Humanoids)</w:t>
      </w:r>
      <w:r>
        <w:rPr>
          <w:rFonts w:ascii="Times New Roman" w:hAnsi="Times New Roman" w:cs="Times New Roman"/>
          <w:sz w:val="24"/>
          <w:szCs w:val="24"/>
        </w:rPr>
        <w:t>, 1282–89. https://doi.org/10.1109/HUMANOIDS.2016.7803435.</w:t>
      </w:r>
    </w:p>
    <w:p w14:paraId="1EBEFCFD"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Lee, Daniel D., and H. Sebastian </w:t>
      </w:r>
      <w:proofErr w:type="spellStart"/>
      <w:r>
        <w:rPr>
          <w:rFonts w:ascii="Times New Roman" w:hAnsi="Times New Roman" w:cs="Times New Roman"/>
          <w:sz w:val="24"/>
          <w:szCs w:val="24"/>
        </w:rPr>
        <w:t>Seung</w:t>
      </w:r>
      <w:proofErr w:type="spellEnd"/>
      <w:r>
        <w:rPr>
          <w:rFonts w:ascii="Times New Roman" w:hAnsi="Times New Roman" w:cs="Times New Roman"/>
          <w:sz w:val="24"/>
          <w:szCs w:val="24"/>
        </w:rPr>
        <w:t xml:space="preserve">. 2001. “Algorithms for Non-Negative Matrix Factorization.” In </w:t>
      </w:r>
      <w:r>
        <w:rPr>
          <w:rFonts w:ascii="Times New Roman" w:hAnsi="Times New Roman" w:cs="Times New Roman"/>
          <w:i/>
          <w:iCs/>
          <w:sz w:val="24"/>
          <w:szCs w:val="24"/>
        </w:rPr>
        <w:t>Advances in Neural Information Processing Systems 13</w:t>
      </w:r>
      <w:r>
        <w:rPr>
          <w:rFonts w:ascii="Times New Roman" w:hAnsi="Times New Roman" w:cs="Times New Roman"/>
          <w:sz w:val="24"/>
          <w:szCs w:val="24"/>
        </w:rPr>
        <w:t xml:space="preserve">, edited by T. K. </w:t>
      </w:r>
      <w:proofErr w:type="spellStart"/>
      <w:r>
        <w:rPr>
          <w:rFonts w:ascii="Times New Roman" w:hAnsi="Times New Roman" w:cs="Times New Roman"/>
          <w:sz w:val="24"/>
          <w:szCs w:val="24"/>
        </w:rPr>
        <w:t>Leen</w:t>
      </w:r>
      <w:proofErr w:type="spellEnd"/>
      <w:r>
        <w:rPr>
          <w:rFonts w:ascii="Times New Roman" w:hAnsi="Times New Roman" w:cs="Times New Roman"/>
          <w:sz w:val="24"/>
          <w:szCs w:val="24"/>
        </w:rPr>
        <w:t xml:space="preserve">, T. G. </w:t>
      </w:r>
      <w:proofErr w:type="spellStart"/>
      <w:r>
        <w:rPr>
          <w:rFonts w:ascii="Times New Roman" w:hAnsi="Times New Roman" w:cs="Times New Roman"/>
          <w:sz w:val="24"/>
          <w:szCs w:val="24"/>
        </w:rPr>
        <w:t>Dietterich</w:t>
      </w:r>
      <w:proofErr w:type="spellEnd"/>
      <w:r>
        <w:rPr>
          <w:rFonts w:ascii="Times New Roman" w:hAnsi="Times New Roman" w:cs="Times New Roman"/>
          <w:sz w:val="24"/>
          <w:szCs w:val="24"/>
        </w:rPr>
        <w:t xml:space="preserve">, and V. </w:t>
      </w:r>
      <w:proofErr w:type="spellStart"/>
      <w:r>
        <w:rPr>
          <w:rFonts w:ascii="Times New Roman" w:hAnsi="Times New Roman" w:cs="Times New Roman"/>
          <w:sz w:val="24"/>
          <w:szCs w:val="24"/>
        </w:rPr>
        <w:t>Tresp</w:t>
      </w:r>
      <w:proofErr w:type="spellEnd"/>
      <w:r>
        <w:rPr>
          <w:rFonts w:ascii="Times New Roman" w:hAnsi="Times New Roman" w:cs="Times New Roman"/>
          <w:sz w:val="24"/>
          <w:szCs w:val="24"/>
        </w:rPr>
        <w:t>, 556–562. MIT Press. http://papers.nips.cc/paper/1861-algorithms-for-non-negative-matrix-factorization.pdf.</w:t>
      </w:r>
    </w:p>
    <w:p w14:paraId="1FFC3454"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Lee, Sang </w:t>
      </w:r>
      <w:proofErr w:type="spellStart"/>
      <w:r>
        <w:rPr>
          <w:rFonts w:ascii="Times New Roman" w:hAnsi="Times New Roman" w:cs="Times New Roman"/>
          <w:sz w:val="24"/>
          <w:szCs w:val="24"/>
        </w:rPr>
        <w:t>Wook</w:t>
      </w:r>
      <w:proofErr w:type="spellEnd"/>
      <w:r>
        <w:rPr>
          <w:rFonts w:ascii="Times New Roman" w:hAnsi="Times New Roman" w:cs="Times New Roman"/>
          <w:sz w:val="24"/>
          <w:szCs w:val="24"/>
        </w:rPr>
        <w:t xml:space="preserve">, Hua Chen, Joseph D. </w:t>
      </w:r>
      <w:proofErr w:type="spellStart"/>
      <w:r>
        <w:rPr>
          <w:rFonts w:ascii="Times New Roman" w:hAnsi="Times New Roman" w:cs="Times New Roman"/>
          <w:sz w:val="24"/>
          <w:szCs w:val="24"/>
        </w:rPr>
        <w:t>Towles</w:t>
      </w:r>
      <w:proofErr w:type="spellEnd"/>
      <w:r>
        <w:rPr>
          <w:rFonts w:ascii="Times New Roman" w:hAnsi="Times New Roman" w:cs="Times New Roman"/>
          <w:sz w:val="24"/>
          <w:szCs w:val="24"/>
        </w:rPr>
        <w:t xml:space="preserve">, and Derek G. </w:t>
      </w:r>
      <w:proofErr w:type="spellStart"/>
      <w:r>
        <w:rPr>
          <w:rFonts w:ascii="Times New Roman" w:hAnsi="Times New Roman" w:cs="Times New Roman"/>
          <w:sz w:val="24"/>
          <w:szCs w:val="24"/>
        </w:rPr>
        <w:t>Kamper</w:t>
      </w:r>
      <w:proofErr w:type="spellEnd"/>
      <w:r>
        <w:rPr>
          <w:rFonts w:ascii="Times New Roman" w:hAnsi="Times New Roman" w:cs="Times New Roman"/>
          <w:sz w:val="24"/>
          <w:szCs w:val="24"/>
        </w:rPr>
        <w:t xml:space="preserve">. 2008. “Estimation of the Effective Static Moment Arms of the Tendons in the Index Finger Extensor Mechanism.” </w:t>
      </w:r>
      <w:r>
        <w:rPr>
          <w:rFonts w:ascii="Times New Roman" w:hAnsi="Times New Roman" w:cs="Times New Roman"/>
          <w:i/>
          <w:iCs/>
          <w:sz w:val="24"/>
          <w:szCs w:val="24"/>
        </w:rPr>
        <w:t>Journal of Biomechanics</w:t>
      </w:r>
      <w:r>
        <w:rPr>
          <w:rFonts w:ascii="Times New Roman" w:hAnsi="Times New Roman" w:cs="Times New Roman"/>
          <w:sz w:val="24"/>
          <w:szCs w:val="24"/>
        </w:rPr>
        <w:t xml:space="preserve"> 41 (7): 1567–73. https://doi.org/10.1016/j.jbiomech.2008.02.008.</w:t>
      </w:r>
    </w:p>
    <w:p w14:paraId="297039C2"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Lee, Wynne A. 1984. “</w:t>
      </w:r>
      <w:proofErr w:type="spellStart"/>
      <w:r>
        <w:rPr>
          <w:rFonts w:ascii="Times New Roman" w:hAnsi="Times New Roman" w:cs="Times New Roman"/>
          <w:sz w:val="24"/>
          <w:szCs w:val="24"/>
        </w:rPr>
        <w:t>Neuromotor</w:t>
      </w:r>
      <w:proofErr w:type="spellEnd"/>
      <w:r>
        <w:rPr>
          <w:rFonts w:ascii="Times New Roman" w:hAnsi="Times New Roman" w:cs="Times New Roman"/>
          <w:sz w:val="24"/>
          <w:szCs w:val="24"/>
        </w:rPr>
        <w:t xml:space="preserve"> Synergies as a Basis for Coordinated Intentional Action.” </w:t>
      </w:r>
      <w:r>
        <w:rPr>
          <w:rFonts w:ascii="Times New Roman" w:hAnsi="Times New Roman" w:cs="Times New Roman"/>
          <w:i/>
          <w:iCs/>
          <w:sz w:val="24"/>
          <w:szCs w:val="24"/>
        </w:rPr>
        <w:t>Journal of Motor Behavior</w:t>
      </w:r>
      <w:r>
        <w:rPr>
          <w:rFonts w:ascii="Times New Roman" w:hAnsi="Times New Roman" w:cs="Times New Roman"/>
          <w:sz w:val="24"/>
          <w:szCs w:val="24"/>
        </w:rPr>
        <w:t xml:space="preserve"> 16 (2): 135–70. https://doi.org/10.1080/00222895.1984.10735316.</w:t>
      </w:r>
    </w:p>
    <w:p w14:paraId="516486A4"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Lippold</w:t>
      </w:r>
      <w:proofErr w:type="spellEnd"/>
      <w:r>
        <w:rPr>
          <w:rFonts w:ascii="Times New Roman" w:hAnsi="Times New Roman" w:cs="Times New Roman"/>
          <w:sz w:val="24"/>
          <w:szCs w:val="24"/>
        </w:rPr>
        <w:t xml:space="preserve">, O. C. J. 1952. “The Relation between Integrated Action Potentials in a Human Muscle and Its Isometric Tension.” </w:t>
      </w:r>
      <w:r>
        <w:rPr>
          <w:rFonts w:ascii="Times New Roman" w:hAnsi="Times New Roman" w:cs="Times New Roman"/>
          <w:i/>
          <w:iCs/>
          <w:sz w:val="24"/>
          <w:szCs w:val="24"/>
        </w:rPr>
        <w:t>The Journal of Physiology</w:t>
      </w:r>
      <w:r>
        <w:rPr>
          <w:rFonts w:ascii="Times New Roman" w:hAnsi="Times New Roman" w:cs="Times New Roman"/>
          <w:sz w:val="24"/>
          <w:szCs w:val="24"/>
        </w:rPr>
        <w:t xml:space="preserve"> 117 (4): 492–99. https://doi.org/10.1113/jphysiol.1952.sp004763.</w:t>
      </w:r>
    </w:p>
    <w:p w14:paraId="188E2024"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Lloyd, David G, and Thor F </w:t>
      </w:r>
      <w:proofErr w:type="spellStart"/>
      <w:r>
        <w:rPr>
          <w:rFonts w:ascii="Times New Roman" w:hAnsi="Times New Roman" w:cs="Times New Roman"/>
          <w:sz w:val="24"/>
          <w:szCs w:val="24"/>
        </w:rPr>
        <w:t>Besier</w:t>
      </w:r>
      <w:proofErr w:type="spellEnd"/>
      <w:r>
        <w:rPr>
          <w:rFonts w:ascii="Times New Roman" w:hAnsi="Times New Roman" w:cs="Times New Roman"/>
          <w:sz w:val="24"/>
          <w:szCs w:val="24"/>
        </w:rPr>
        <w:t xml:space="preserve">. 2003. “An EMG-Driven Musculoskeletal Model to Estimate Muscle Forces and Knee Joint Moments in Vivo.” </w:t>
      </w:r>
      <w:r>
        <w:rPr>
          <w:rFonts w:ascii="Times New Roman" w:hAnsi="Times New Roman" w:cs="Times New Roman"/>
          <w:i/>
          <w:iCs/>
          <w:sz w:val="24"/>
          <w:szCs w:val="24"/>
        </w:rPr>
        <w:t>Journal of Biomechanics</w:t>
      </w:r>
      <w:r>
        <w:rPr>
          <w:rFonts w:ascii="Times New Roman" w:hAnsi="Times New Roman" w:cs="Times New Roman"/>
          <w:sz w:val="24"/>
          <w:szCs w:val="24"/>
        </w:rPr>
        <w:t xml:space="preserve"> 36 (6): 765–76. https://doi.org/10.1016/S0021-</w:t>
      </w:r>
      <w:proofErr w:type="gramStart"/>
      <w:r>
        <w:rPr>
          <w:rFonts w:ascii="Times New Roman" w:hAnsi="Times New Roman" w:cs="Times New Roman"/>
          <w:sz w:val="24"/>
          <w:szCs w:val="24"/>
        </w:rPr>
        <w:t>9290(</w:t>
      </w:r>
      <w:proofErr w:type="gramEnd"/>
      <w:r>
        <w:rPr>
          <w:rFonts w:ascii="Times New Roman" w:hAnsi="Times New Roman" w:cs="Times New Roman"/>
          <w:sz w:val="24"/>
          <w:szCs w:val="24"/>
        </w:rPr>
        <w:t>03)00010-1.</w:t>
      </w:r>
    </w:p>
    <w:p w14:paraId="1F73C166"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lastRenderedPageBreak/>
        <w:t xml:space="preserve">Luo, R., S. Sun, X. Zhao, Y. Zhang, and Y. Tang. 2018. “Adaptive CPG-Based Impedance Control for Assistive Lower Limb Exoskeleton.” In </w:t>
      </w:r>
      <w:r>
        <w:rPr>
          <w:rFonts w:ascii="Times New Roman" w:hAnsi="Times New Roman" w:cs="Times New Roman"/>
          <w:i/>
          <w:iCs/>
          <w:sz w:val="24"/>
          <w:szCs w:val="24"/>
        </w:rPr>
        <w:t xml:space="preserve">2018 IEEE International Conference on Robotics and </w:t>
      </w:r>
      <w:proofErr w:type="spellStart"/>
      <w:r>
        <w:rPr>
          <w:rFonts w:ascii="Times New Roman" w:hAnsi="Times New Roman" w:cs="Times New Roman"/>
          <w:i/>
          <w:iCs/>
          <w:sz w:val="24"/>
          <w:szCs w:val="24"/>
        </w:rPr>
        <w:t>Biomimetics</w:t>
      </w:r>
      <w:proofErr w:type="spellEnd"/>
      <w:r>
        <w:rPr>
          <w:rFonts w:ascii="Times New Roman" w:hAnsi="Times New Roman" w:cs="Times New Roman"/>
          <w:i/>
          <w:iCs/>
          <w:sz w:val="24"/>
          <w:szCs w:val="24"/>
        </w:rPr>
        <w:t xml:space="preserve"> (ROBIO)</w:t>
      </w:r>
      <w:r>
        <w:rPr>
          <w:rFonts w:ascii="Times New Roman" w:hAnsi="Times New Roman" w:cs="Times New Roman"/>
          <w:sz w:val="24"/>
          <w:szCs w:val="24"/>
        </w:rPr>
        <w:t>, 685–90. https://doi.org/10.1109/ROBIO.2018.8664912.</w:t>
      </w:r>
    </w:p>
    <w:p w14:paraId="36CF2200"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Markin</w:t>
      </w:r>
      <w:proofErr w:type="spellEnd"/>
      <w:r>
        <w:rPr>
          <w:rFonts w:ascii="Times New Roman" w:hAnsi="Times New Roman" w:cs="Times New Roman"/>
          <w:sz w:val="24"/>
          <w:szCs w:val="24"/>
        </w:rPr>
        <w:t xml:space="preserve">, Sergey N., Alexander N. </w:t>
      </w:r>
      <w:proofErr w:type="spellStart"/>
      <w:r>
        <w:rPr>
          <w:rFonts w:ascii="Times New Roman" w:hAnsi="Times New Roman" w:cs="Times New Roman"/>
          <w:sz w:val="24"/>
          <w:szCs w:val="24"/>
        </w:rPr>
        <w:t>Klishko</w:t>
      </w:r>
      <w:proofErr w:type="spellEnd"/>
      <w:r>
        <w:rPr>
          <w:rFonts w:ascii="Times New Roman" w:hAnsi="Times New Roman" w:cs="Times New Roman"/>
          <w:sz w:val="24"/>
          <w:szCs w:val="24"/>
        </w:rPr>
        <w:t xml:space="preserve">, Natalia A. </w:t>
      </w:r>
      <w:proofErr w:type="spellStart"/>
      <w:r>
        <w:rPr>
          <w:rFonts w:ascii="Times New Roman" w:hAnsi="Times New Roman" w:cs="Times New Roman"/>
          <w:sz w:val="24"/>
          <w:szCs w:val="24"/>
        </w:rPr>
        <w:t>Shevtsova</w:t>
      </w:r>
      <w:proofErr w:type="spellEnd"/>
      <w:r>
        <w:rPr>
          <w:rFonts w:ascii="Times New Roman" w:hAnsi="Times New Roman" w:cs="Times New Roman"/>
          <w:sz w:val="24"/>
          <w:szCs w:val="24"/>
        </w:rPr>
        <w:t xml:space="preserve">, Michel A. Lemay, Boris I. </w:t>
      </w:r>
      <w:proofErr w:type="spellStart"/>
      <w:r>
        <w:rPr>
          <w:rFonts w:ascii="Times New Roman" w:hAnsi="Times New Roman" w:cs="Times New Roman"/>
          <w:sz w:val="24"/>
          <w:szCs w:val="24"/>
        </w:rPr>
        <w:t>Prilutsky</w:t>
      </w:r>
      <w:proofErr w:type="spellEnd"/>
      <w:r>
        <w:rPr>
          <w:rFonts w:ascii="Times New Roman" w:hAnsi="Times New Roman" w:cs="Times New Roman"/>
          <w:sz w:val="24"/>
          <w:szCs w:val="24"/>
        </w:rPr>
        <w:t xml:space="preserve">, and Ilya A. </w:t>
      </w:r>
      <w:proofErr w:type="spellStart"/>
      <w:r>
        <w:rPr>
          <w:rFonts w:ascii="Times New Roman" w:hAnsi="Times New Roman" w:cs="Times New Roman"/>
          <w:sz w:val="24"/>
          <w:szCs w:val="24"/>
        </w:rPr>
        <w:t>Rybak</w:t>
      </w:r>
      <w:proofErr w:type="spellEnd"/>
      <w:r>
        <w:rPr>
          <w:rFonts w:ascii="Times New Roman" w:hAnsi="Times New Roman" w:cs="Times New Roman"/>
          <w:sz w:val="24"/>
          <w:szCs w:val="24"/>
        </w:rPr>
        <w:t xml:space="preserve">. 2016. “A Neuromechanical Model of Spinal Control of Locomotion.” In </w:t>
      </w:r>
      <w:r>
        <w:rPr>
          <w:rFonts w:ascii="Times New Roman" w:hAnsi="Times New Roman" w:cs="Times New Roman"/>
          <w:i/>
          <w:iCs/>
          <w:sz w:val="24"/>
          <w:szCs w:val="24"/>
        </w:rPr>
        <w:t>Neuromechanical Modeling of Posture and Locomotion</w:t>
      </w:r>
      <w:r>
        <w:rPr>
          <w:rFonts w:ascii="Times New Roman" w:hAnsi="Times New Roman" w:cs="Times New Roman"/>
          <w:sz w:val="24"/>
          <w:szCs w:val="24"/>
        </w:rPr>
        <w:t xml:space="preserve">, edited by Boris I. </w:t>
      </w:r>
      <w:proofErr w:type="spellStart"/>
      <w:r>
        <w:rPr>
          <w:rFonts w:ascii="Times New Roman" w:hAnsi="Times New Roman" w:cs="Times New Roman"/>
          <w:sz w:val="24"/>
          <w:szCs w:val="24"/>
        </w:rPr>
        <w:t>Prilutsky</w:t>
      </w:r>
      <w:proofErr w:type="spellEnd"/>
      <w:r>
        <w:rPr>
          <w:rFonts w:ascii="Times New Roman" w:hAnsi="Times New Roman" w:cs="Times New Roman"/>
          <w:sz w:val="24"/>
          <w:szCs w:val="24"/>
        </w:rPr>
        <w:t xml:space="preserve"> and Donald H. Edwards, 21–65. Springer Series in Computational Neuroscience. New York, NY: Springer New York. https://doi.org/10.1007/978-1-4939-3267-2_2.</w:t>
      </w:r>
    </w:p>
    <w:p w14:paraId="43581977"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McCrea, David A., and Ilya A. </w:t>
      </w:r>
      <w:proofErr w:type="spellStart"/>
      <w:r>
        <w:rPr>
          <w:rFonts w:ascii="Times New Roman" w:hAnsi="Times New Roman" w:cs="Times New Roman"/>
          <w:sz w:val="24"/>
          <w:szCs w:val="24"/>
        </w:rPr>
        <w:t>Rybak</w:t>
      </w:r>
      <w:proofErr w:type="spellEnd"/>
      <w:r>
        <w:rPr>
          <w:rFonts w:ascii="Times New Roman" w:hAnsi="Times New Roman" w:cs="Times New Roman"/>
          <w:sz w:val="24"/>
          <w:szCs w:val="24"/>
        </w:rPr>
        <w:t xml:space="preserve">. 2008. “Organization of Mammalian Locomotor Rhythm and Pattern Generation.” </w:t>
      </w:r>
      <w:r>
        <w:rPr>
          <w:rFonts w:ascii="Times New Roman" w:hAnsi="Times New Roman" w:cs="Times New Roman"/>
          <w:i/>
          <w:iCs/>
          <w:sz w:val="24"/>
          <w:szCs w:val="24"/>
        </w:rPr>
        <w:t>Brain Research Reviews</w:t>
      </w:r>
      <w:r>
        <w:rPr>
          <w:rFonts w:ascii="Times New Roman" w:hAnsi="Times New Roman" w:cs="Times New Roman"/>
          <w:sz w:val="24"/>
          <w:szCs w:val="24"/>
        </w:rPr>
        <w:t>, Networks in Motion, 57 (1): 134–46. https://doi.org/10.1016/j.brainresrev.2007.08.006.</w:t>
      </w:r>
    </w:p>
    <w:p w14:paraId="25D5BE4D"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McKay, J. Lucas, and Lena H. Ting. 2012. “Optimization of Muscle Activity for Task-Level Goals Predicts Complex Changes in Limb Forces across Biomechanical Contexts.” </w:t>
      </w:r>
      <w:r>
        <w:rPr>
          <w:rFonts w:ascii="Times New Roman" w:hAnsi="Times New Roman" w:cs="Times New Roman"/>
          <w:i/>
          <w:iCs/>
          <w:sz w:val="24"/>
          <w:szCs w:val="24"/>
        </w:rPr>
        <w:t>PLOS Computational Biology</w:t>
      </w:r>
      <w:r>
        <w:rPr>
          <w:rFonts w:ascii="Times New Roman" w:hAnsi="Times New Roman" w:cs="Times New Roman"/>
          <w:sz w:val="24"/>
          <w:szCs w:val="24"/>
        </w:rPr>
        <w:t xml:space="preserve"> 8 (4): e1002465. https://doi.org/10.1371/journal.pcbi.1002465.</w:t>
      </w:r>
    </w:p>
    <w:p w14:paraId="13F2622C"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Morrison, J.B. 1970. “The Mechanics of the Knee Joint in Relation to Normal Walking.” </w:t>
      </w:r>
      <w:r>
        <w:rPr>
          <w:rFonts w:ascii="Times New Roman" w:hAnsi="Times New Roman" w:cs="Times New Roman"/>
          <w:i/>
          <w:iCs/>
          <w:sz w:val="24"/>
          <w:szCs w:val="24"/>
        </w:rPr>
        <w:t>Journal of Biomechanics</w:t>
      </w:r>
      <w:r>
        <w:rPr>
          <w:rFonts w:ascii="Times New Roman" w:hAnsi="Times New Roman" w:cs="Times New Roman"/>
          <w:sz w:val="24"/>
          <w:szCs w:val="24"/>
        </w:rPr>
        <w:t xml:space="preserve"> 3 (1): 51–61. https://doi.org/10.1016/0021-</w:t>
      </w:r>
      <w:proofErr w:type="gramStart"/>
      <w:r>
        <w:rPr>
          <w:rFonts w:ascii="Times New Roman" w:hAnsi="Times New Roman" w:cs="Times New Roman"/>
          <w:sz w:val="24"/>
          <w:szCs w:val="24"/>
        </w:rPr>
        <w:t>9290(</w:t>
      </w:r>
      <w:proofErr w:type="gramEnd"/>
      <w:r>
        <w:rPr>
          <w:rFonts w:ascii="Times New Roman" w:hAnsi="Times New Roman" w:cs="Times New Roman"/>
          <w:sz w:val="24"/>
          <w:szCs w:val="24"/>
        </w:rPr>
        <w:t>70)90050-3.</w:t>
      </w:r>
    </w:p>
    <w:p w14:paraId="54ACEF6D"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Muir, G. D., and Ian Q. </w:t>
      </w:r>
      <w:proofErr w:type="spellStart"/>
      <w:r>
        <w:rPr>
          <w:rFonts w:ascii="Times New Roman" w:hAnsi="Times New Roman" w:cs="Times New Roman"/>
          <w:sz w:val="24"/>
          <w:szCs w:val="24"/>
        </w:rPr>
        <w:t>Whishaw</w:t>
      </w:r>
      <w:proofErr w:type="spellEnd"/>
      <w:r>
        <w:rPr>
          <w:rFonts w:ascii="Times New Roman" w:hAnsi="Times New Roman" w:cs="Times New Roman"/>
          <w:sz w:val="24"/>
          <w:szCs w:val="24"/>
        </w:rPr>
        <w:t xml:space="preserve">. 1999. “Ground Reaction Forces in </w:t>
      </w:r>
      <w:proofErr w:type="spellStart"/>
      <w:r>
        <w:rPr>
          <w:rFonts w:ascii="Times New Roman" w:hAnsi="Times New Roman" w:cs="Times New Roman"/>
          <w:sz w:val="24"/>
          <w:szCs w:val="24"/>
        </w:rPr>
        <w:t>Locomoting</w:t>
      </w:r>
      <w:proofErr w:type="spellEnd"/>
      <w:r>
        <w:rPr>
          <w:rFonts w:ascii="Times New Roman" w:hAnsi="Times New Roman" w:cs="Times New Roman"/>
          <w:sz w:val="24"/>
          <w:szCs w:val="24"/>
        </w:rPr>
        <w:t xml:space="preserve"> Hemi-Parkinsonian Rats: A Definitive Test for Impairments and Compensations.” </w:t>
      </w:r>
      <w:r>
        <w:rPr>
          <w:rFonts w:ascii="Times New Roman" w:hAnsi="Times New Roman" w:cs="Times New Roman"/>
          <w:i/>
          <w:iCs/>
          <w:sz w:val="24"/>
          <w:szCs w:val="24"/>
        </w:rPr>
        <w:t>Experimental Brain Research</w:t>
      </w:r>
      <w:r>
        <w:rPr>
          <w:rFonts w:ascii="Times New Roman" w:hAnsi="Times New Roman" w:cs="Times New Roman"/>
          <w:sz w:val="24"/>
          <w:szCs w:val="24"/>
        </w:rPr>
        <w:t xml:space="preserve"> 126 (3): 307–14. https://doi.org/10.1007/s002210050739.</w:t>
      </w:r>
    </w:p>
    <w:p w14:paraId="096A0058"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Murphy, Ra, and Ac Beardsley. 1974. “Mechanical Properties of the Cat Soleus Muscle in Situ.” </w:t>
      </w:r>
      <w:r>
        <w:rPr>
          <w:rFonts w:ascii="Times New Roman" w:hAnsi="Times New Roman" w:cs="Times New Roman"/>
          <w:i/>
          <w:iCs/>
          <w:sz w:val="24"/>
          <w:szCs w:val="24"/>
        </w:rPr>
        <w:t>American Journal of Physiology-Legacy Content</w:t>
      </w:r>
      <w:r>
        <w:rPr>
          <w:rFonts w:ascii="Times New Roman" w:hAnsi="Times New Roman" w:cs="Times New Roman"/>
          <w:sz w:val="24"/>
          <w:szCs w:val="24"/>
        </w:rPr>
        <w:t xml:space="preserve"> 227 (5): 1008–13. https://doi.org/10.1152/ajplegacy.1974.227.5.1008.</w:t>
      </w:r>
    </w:p>
    <w:p w14:paraId="429BD7FB"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Murray, Richard M., </w:t>
      </w:r>
      <w:proofErr w:type="spellStart"/>
      <w:r>
        <w:rPr>
          <w:rFonts w:ascii="Times New Roman" w:hAnsi="Times New Roman" w:cs="Times New Roman"/>
          <w:sz w:val="24"/>
          <w:szCs w:val="24"/>
        </w:rPr>
        <w:t>Zexiang</w:t>
      </w:r>
      <w:proofErr w:type="spellEnd"/>
      <w:r>
        <w:rPr>
          <w:rFonts w:ascii="Times New Roman" w:hAnsi="Times New Roman" w:cs="Times New Roman"/>
          <w:sz w:val="24"/>
          <w:szCs w:val="24"/>
        </w:rPr>
        <w:t xml:space="preserve"> Li, and S. Shankar </w:t>
      </w:r>
      <w:proofErr w:type="spellStart"/>
      <w:r>
        <w:rPr>
          <w:rFonts w:ascii="Times New Roman" w:hAnsi="Times New Roman" w:cs="Times New Roman"/>
          <w:sz w:val="24"/>
          <w:szCs w:val="24"/>
        </w:rPr>
        <w:t>Sastry</w:t>
      </w:r>
      <w:proofErr w:type="spellEnd"/>
      <w:r>
        <w:rPr>
          <w:rFonts w:ascii="Times New Roman" w:hAnsi="Times New Roman" w:cs="Times New Roman"/>
          <w:sz w:val="24"/>
          <w:szCs w:val="24"/>
        </w:rPr>
        <w:t xml:space="preserve">. 1994. </w:t>
      </w:r>
      <w:r>
        <w:rPr>
          <w:rFonts w:ascii="Times New Roman" w:hAnsi="Times New Roman" w:cs="Times New Roman"/>
          <w:i/>
          <w:iCs/>
          <w:sz w:val="24"/>
          <w:szCs w:val="24"/>
        </w:rPr>
        <w:t>A Mathematical Introduction to Robotic Manipulation</w:t>
      </w:r>
      <w:r>
        <w:rPr>
          <w:rFonts w:ascii="Times New Roman" w:hAnsi="Times New Roman" w:cs="Times New Roman"/>
          <w:sz w:val="24"/>
          <w:szCs w:val="24"/>
        </w:rPr>
        <w:t>. CRC Press.</w:t>
      </w:r>
    </w:p>
    <w:p w14:paraId="6FB991DF"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Nicolopoulos</w:t>
      </w:r>
      <w:proofErr w:type="spellEnd"/>
      <w:r>
        <w:rPr>
          <w:rFonts w:ascii="Cambria Math" w:hAnsi="Cambria Math" w:cs="Cambria Math"/>
          <w:sz w:val="24"/>
          <w:szCs w:val="24"/>
        </w:rPr>
        <w:t>‐</w:t>
      </w:r>
      <w:r>
        <w:rPr>
          <w:rFonts w:ascii="Times New Roman" w:hAnsi="Times New Roman" w:cs="Times New Roman"/>
          <w:sz w:val="24"/>
          <w:szCs w:val="24"/>
        </w:rPr>
        <w:t xml:space="preserve">Stournaras, </w:t>
      </w:r>
      <w:proofErr w:type="spellStart"/>
      <w:r>
        <w:rPr>
          <w:rFonts w:ascii="Times New Roman" w:hAnsi="Times New Roman" w:cs="Times New Roman"/>
          <w:sz w:val="24"/>
          <w:szCs w:val="24"/>
        </w:rPr>
        <w:t>Stavroula</w:t>
      </w:r>
      <w:proofErr w:type="spellEnd"/>
      <w:r>
        <w:rPr>
          <w:rFonts w:ascii="Times New Roman" w:hAnsi="Times New Roman" w:cs="Times New Roman"/>
          <w:sz w:val="24"/>
          <w:szCs w:val="24"/>
        </w:rPr>
        <w:t>, and John F. Iles. 1983. “Motor Neuron Columns in the Lumbar Spinal Cord of the Rat.” Journal of Comparative Neurology. June 10, 1983. https://doi.org/10.1002/cne.902170107.</w:t>
      </w:r>
    </w:p>
    <w:p w14:paraId="3D1E021C"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Pearlman, Jonathan L., Stephanie S. Roach, and Francisco J. Valero-Cuevas. 2004. “The Fundamental Thumb-Tip Force Vectors Produced by the Muscles of the Thumb.” </w:t>
      </w:r>
      <w:r>
        <w:rPr>
          <w:rFonts w:ascii="Times New Roman" w:hAnsi="Times New Roman" w:cs="Times New Roman"/>
          <w:i/>
          <w:iCs/>
          <w:sz w:val="24"/>
          <w:szCs w:val="24"/>
        </w:rPr>
        <w:t xml:space="preserve">Journal of </w:t>
      </w:r>
      <w:proofErr w:type="spellStart"/>
      <w:r>
        <w:rPr>
          <w:rFonts w:ascii="Times New Roman" w:hAnsi="Times New Roman" w:cs="Times New Roman"/>
          <w:i/>
          <w:iCs/>
          <w:sz w:val="24"/>
          <w:szCs w:val="24"/>
        </w:rPr>
        <w:t>Orthopaedic</w:t>
      </w:r>
      <w:proofErr w:type="spellEnd"/>
      <w:r>
        <w:rPr>
          <w:rFonts w:ascii="Times New Roman" w:hAnsi="Times New Roman" w:cs="Times New Roman"/>
          <w:i/>
          <w:iCs/>
          <w:sz w:val="24"/>
          <w:szCs w:val="24"/>
        </w:rPr>
        <w:t xml:space="preserve"> Research</w:t>
      </w:r>
      <w:r>
        <w:rPr>
          <w:rFonts w:ascii="Times New Roman" w:hAnsi="Times New Roman" w:cs="Times New Roman"/>
          <w:sz w:val="24"/>
          <w:szCs w:val="24"/>
        </w:rPr>
        <w:t xml:space="preserve"> 22 (2): 306–12. https://doi.org/10.1016/j.orthres.2003.08.001.</w:t>
      </w:r>
    </w:p>
    <w:p w14:paraId="4343CDCE"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Pedotti</w:t>
      </w:r>
      <w:proofErr w:type="spellEnd"/>
      <w:r>
        <w:rPr>
          <w:rFonts w:ascii="Times New Roman" w:hAnsi="Times New Roman" w:cs="Times New Roman"/>
          <w:sz w:val="24"/>
          <w:szCs w:val="24"/>
        </w:rPr>
        <w:t xml:space="preserve">, A., V. V. Krishnan, and L. Stark. 1978. “Optimization of Muscle-Force Sequencing in Human Locomotion.” </w:t>
      </w:r>
      <w:r>
        <w:rPr>
          <w:rFonts w:ascii="Times New Roman" w:hAnsi="Times New Roman" w:cs="Times New Roman"/>
          <w:i/>
          <w:iCs/>
          <w:sz w:val="24"/>
          <w:szCs w:val="24"/>
        </w:rPr>
        <w:t>Mathematical Biosciences</w:t>
      </w:r>
      <w:r>
        <w:rPr>
          <w:rFonts w:ascii="Times New Roman" w:hAnsi="Times New Roman" w:cs="Times New Roman"/>
          <w:sz w:val="24"/>
          <w:szCs w:val="24"/>
        </w:rPr>
        <w:t xml:space="preserve"> 38 (1): 57–76. https://doi.org/10.1016/0025-</w:t>
      </w:r>
      <w:proofErr w:type="gramStart"/>
      <w:r>
        <w:rPr>
          <w:rFonts w:ascii="Times New Roman" w:hAnsi="Times New Roman" w:cs="Times New Roman"/>
          <w:sz w:val="24"/>
          <w:szCs w:val="24"/>
        </w:rPr>
        <w:t>5564(</w:t>
      </w:r>
      <w:proofErr w:type="gramEnd"/>
      <w:r>
        <w:rPr>
          <w:rFonts w:ascii="Times New Roman" w:hAnsi="Times New Roman" w:cs="Times New Roman"/>
          <w:sz w:val="24"/>
          <w:szCs w:val="24"/>
        </w:rPr>
        <w:t>78)90018-4.</w:t>
      </w:r>
    </w:p>
    <w:p w14:paraId="1B3B2550"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Penrod, D.D., D.T. Davy, and D.P. Singh. 1974. “An Optimization Approach to Tendon Force Analysis.” </w:t>
      </w:r>
      <w:r>
        <w:rPr>
          <w:rFonts w:ascii="Times New Roman" w:hAnsi="Times New Roman" w:cs="Times New Roman"/>
          <w:i/>
          <w:iCs/>
          <w:sz w:val="24"/>
          <w:szCs w:val="24"/>
        </w:rPr>
        <w:t>Journal of Biomechanics</w:t>
      </w:r>
      <w:r>
        <w:rPr>
          <w:rFonts w:ascii="Times New Roman" w:hAnsi="Times New Roman" w:cs="Times New Roman"/>
          <w:sz w:val="24"/>
          <w:szCs w:val="24"/>
        </w:rPr>
        <w:t xml:space="preserve"> 7 (2): 123–29. https://doi.org/10.1016/0021-</w:t>
      </w:r>
      <w:proofErr w:type="gramStart"/>
      <w:r>
        <w:rPr>
          <w:rFonts w:ascii="Times New Roman" w:hAnsi="Times New Roman" w:cs="Times New Roman"/>
          <w:sz w:val="24"/>
          <w:szCs w:val="24"/>
        </w:rPr>
        <w:t>9290(</w:t>
      </w:r>
      <w:proofErr w:type="gramEnd"/>
      <w:r>
        <w:rPr>
          <w:rFonts w:ascii="Times New Roman" w:hAnsi="Times New Roman" w:cs="Times New Roman"/>
          <w:sz w:val="24"/>
          <w:szCs w:val="24"/>
        </w:rPr>
        <w:t>74)90050-5.</w:t>
      </w:r>
    </w:p>
    <w:p w14:paraId="471340DC"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Perreault, Eric J., </w:t>
      </w:r>
      <w:proofErr w:type="spellStart"/>
      <w:r>
        <w:rPr>
          <w:rFonts w:ascii="Times New Roman" w:hAnsi="Times New Roman" w:cs="Times New Roman"/>
          <w:sz w:val="24"/>
          <w:szCs w:val="24"/>
        </w:rPr>
        <w:t>Kuifu</w:t>
      </w:r>
      <w:proofErr w:type="spellEnd"/>
      <w:r>
        <w:rPr>
          <w:rFonts w:ascii="Times New Roman" w:hAnsi="Times New Roman" w:cs="Times New Roman"/>
          <w:sz w:val="24"/>
          <w:szCs w:val="24"/>
        </w:rPr>
        <w:t xml:space="preserve"> Chen, Randy D. </w:t>
      </w:r>
      <w:proofErr w:type="spellStart"/>
      <w:r>
        <w:rPr>
          <w:rFonts w:ascii="Times New Roman" w:hAnsi="Times New Roman" w:cs="Times New Roman"/>
          <w:sz w:val="24"/>
          <w:szCs w:val="24"/>
        </w:rPr>
        <w:t>Trumbower</w:t>
      </w:r>
      <w:proofErr w:type="spellEnd"/>
      <w:r>
        <w:rPr>
          <w:rFonts w:ascii="Times New Roman" w:hAnsi="Times New Roman" w:cs="Times New Roman"/>
          <w:sz w:val="24"/>
          <w:szCs w:val="24"/>
        </w:rPr>
        <w:t xml:space="preserve">, and Gwyn Lewis. 2008. “Interactions </w:t>
      </w:r>
      <w:proofErr w:type="gramStart"/>
      <w:r>
        <w:rPr>
          <w:rFonts w:ascii="Times New Roman" w:hAnsi="Times New Roman" w:cs="Times New Roman"/>
          <w:sz w:val="24"/>
          <w:szCs w:val="24"/>
        </w:rPr>
        <w:t>With</w:t>
      </w:r>
      <w:proofErr w:type="gramEnd"/>
      <w:r>
        <w:rPr>
          <w:rFonts w:ascii="Times New Roman" w:hAnsi="Times New Roman" w:cs="Times New Roman"/>
          <w:sz w:val="24"/>
          <w:szCs w:val="24"/>
        </w:rPr>
        <w:t xml:space="preserve"> Compliant Loads Alter Stretch Reflex Gains But Not Intermuscular Coordination.” </w:t>
      </w:r>
      <w:r>
        <w:rPr>
          <w:rFonts w:ascii="Times New Roman" w:hAnsi="Times New Roman" w:cs="Times New Roman"/>
          <w:i/>
          <w:iCs/>
          <w:sz w:val="24"/>
          <w:szCs w:val="24"/>
        </w:rPr>
        <w:t>Journal of Neurophysiology</w:t>
      </w:r>
      <w:r>
        <w:rPr>
          <w:rFonts w:ascii="Times New Roman" w:hAnsi="Times New Roman" w:cs="Times New Roman"/>
          <w:sz w:val="24"/>
          <w:szCs w:val="24"/>
        </w:rPr>
        <w:t xml:space="preserve"> 99 (5): 2101–13. https://doi.org/10.1152/jn.01094.2007.</w:t>
      </w:r>
    </w:p>
    <w:p w14:paraId="48AC06BF"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Prilutsky</w:t>
      </w:r>
      <w:proofErr w:type="spellEnd"/>
      <w:r>
        <w:rPr>
          <w:rFonts w:ascii="Times New Roman" w:hAnsi="Times New Roman" w:cs="Times New Roman"/>
          <w:sz w:val="24"/>
          <w:szCs w:val="24"/>
        </w:rPr>
        <w:t xml:space="preserve">, Boris I., and Vladimir M. </w:t>
      </w:r>
      <w:proofErr w:type="spellStart"/>
      <w:r>
        <w:rPr>
          <w:rFonts w:ascii="Times New Roman" w:hAnsi="Times New Roman" w:cs="Times New Roman"/>
          <w:sz w:val="24"/>
          <w:szCs w:val="24"/>
        </w:rPr>
        <w:t>Zatsiorsky</w:t>
      </w:r>
      <w:proofErr w:type="spellEnd"/>
      <w:r>
        <w:rPr>
          <w:rFonts w:ascii="Times New Roman" w:hAnsi="Times New Roman" w:cs="Times New Roman"/>
          <w:sz w:val="24"/>
          <w:szCs w:val="24"/>
        </w:rPr>
        <w:t xml:space="preserve">. 2002. “Optimization-Based Models of Muscle Coordination.” </w:t>
      </w:r>
      <w:r>
        <w:rPr>
          <w:rFonts w:ascii="Times New Roman" w:hAnsi="Times New Roman" w:cs="Times New Roman"/>
          <w:i/>
          <w:iCs/>
          <w:sz w:val="24"/>
          <w:szCs w:val="24"/>
        </w:rPr>
        <w:t>Exercise and Sport Sciences Reviews</w:t>
      </w:r>
      <w:r>
        <w:rPr>
          <w:rFonts w:ascii="Times New Roman" w:hAnsi="Times New Roman" w:cs="Times New Roman"/>
          <w:sz w:val="24"/>
          <w:szCs w:val="24"/>
        </w:rPr>
        <w:t xml:space="preserve"> 30 (1): 32.</w:t>
      </w:r>
    </w:p>
    <w:p w14:paraId="0A8BAA87"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Ranganathan</w:t>
      </w:r>
      <w:proofErr w:type="spellEnd"/>
      <w:r>
        <w:rPr>
          <w:rFonts w:ascii="Times New Roman" w:hAnsi="Times New Roman" w:cs="Times New Roman"/>
          <w:sz w:val="24"/>
          <w:szCs w:val="24"/>
        </w:rPr>
        <w:t xml:space="preserve">, Rajiv, </w:t>
      </w:r>
      <w:proofErr w:type="spellStart"/>
      <w:r>
        <w:rPr>
          <w:rFonts w:ascii="Times New Roman" w:hAnsi="Times New Roman" w:cs="Times New Roman"/>
          <w:sz w:val="24"/>
          <w:szCs w:val="24"/>
        </w:rPr>
        <w:t>Chandramouli</w:t>
      </w:r>
      <w:proofErr w:type="spellEnd"/>
      <w:r>
        <w:rPr>
          <w:rFonts w:ascii="Times New Roman" w:hAnsi="Times New Roman" w:cs="Times New Roman"/>
          <w:sz w:val="24"/>
          <w:szCs w:val="24"/>
        </w:rPr>
        <w:t xml:space="preserve"> Krishnan, </w:t>
      </w:r>
      <w:proofErr w:type="spellStart"/>
      <w:r>
        <w:rPr>
          <w:rFonts w:ascii="Times New Roman" w:hAnsi="Times New Roman" w:cs="Times New Roman"/>
          <w:sz w:val="24"/>
          <w:szCs w:val="24"/>
        </w:rPr>
        <w:t>Yasin</w:t>
      </w:r>
      <w:proofErr w:type="spellEnd"/>
      <w:r>
        <w:rPr>
          <w:rFonts w:ascii="Times New Roman" w:hAnsi="Times New Roman" w:cs="Times New Roman"/>
          <w:sz w:val="24"/>
          <w:szCs w:val="24"/>
        </w:rPr>
        <w:t xml:space="preserve"> Y. </w:t>
      </w:r>
      <w:proofErr w:type="spellStart"/>
      <w:r>
        <w:rPr>
          <w:rFonts w:ascii="Times New Roman" w:hAnsi="Times New Roman" w:cs="Times New Roman"/>
          <w:sz w:val="24"/>
          <w:szCs w:val="24"/>
        </w:rPr>
        <w:t>Dhaher</w:t>
      </w:r>
      <w:proofErr w:type="spellEnd"/>
      <w:r>
        <w:rPr>
          <w:rFonts w:ascii="Times New Roman" w:hAnsi="Times New Roman" w:cs="Times New Roman"/>
          <w:sz w:val="24"/>
          <w:szCs w:val="24"/>
        </w:rPr>
        <w:t xml:space="preserve">, and William Z. </w:t>
      </w:r>
      <w:proofErr w:type="spellStart"/>
      <w:r>
        <w:rPr>
          <w:rFonts w:ascii="Times New Roman" w:hAnsi="Times New Roman" w:cs="Times New Roman"/>
          <w:sz w:val="24"/>
          <w:szCs w:val="24"/>
        </w:rPr>
        <w:t>Rymer</w:t>
      </w:r>
      <w:proofErr w:type="spellEnd"/>
      <w:r>
        <w:rPr>
          <w:rFonts w:ascii="Times New Roman" w:hAnsi="Times New Roman" w:cs="Times New Roman"/>
          <w:sz w:val="24"/>
          <w:szCs w:val="24"/>
        </w:rPr>
        <w:t xml:space="preserve">. 2016. “Learning New Gait Patterns: Exploratory Muscle Activity during Motor Learning Is Not </w:t>
      </w:r>
      <w:r>
        <w:rPr>
          <w:rFonts w:ascii="Times New Roman" w:hAnsi="Times New Roman" w:cs="Times New Roman"/>
          <w:sz w:val="24"/>
          <w:szCs w:val="24"/>
        </w:rPr>
        <w:lastRenderedPageBreak/>
        <w:t xml:space="preserve">Predicted by Motor Modules.” </w:t>
      </w:r>
      <w:r>
        <w:rPr>
          <w:rFonts w:ascii="Times New Roman" w:hAnsi="Times New Roman" w:cs="Times New Roman"/>
          <w:i/>
          <w:iCs/>
          <w:sz w:val="24"/>
          <w:szCs w:val="24"/>
        </w:rPr>
        <w:t>Journal of Biomechanics</w:t>
      </w:r>
      <w:r>
        <w:rPr>
          <w:rFonts w:ascii="Times New Roman" w:hAnsi="Times New Roman" w:cs="Times New Roman"/>
          <w:sz w:val="24"/>
          <w:szCs w:val="24"/>
        </w:rPr>
        <w:t xml:space="preserve"> 49 (5): 718–25. https://doi.org/10.1016/j.jbiomech.2016.02.006.</w:t>
      </w:r>
    </w:p>
    <w:p w14:paraId="2B19A80E"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Rode, Christian, Tobias Siebert, Walter Herzog, and </w:t>
      </w:r>
      <w:proofErr w:type="spellStart"/>
      <w:r>
        <w:rPr>
          <w:rFonts w:ascii="Times New Roman" w:hAnsi="Times New Roman" w:cs="Times New Roman"/>
          <w:sz w:val="24"/>
          <w:szCs w:val="24"/>
        </w:rPr>
        <w:t>Reinhar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lickhan</w:t>
      </w:r>
      <w:proofErr w:type="spellEnd"/>
      <w:r>
        <w:rPr>
          <w:rFonts w:ascii="Times New Roman" w:hAnsi="Times New Roman" w:cs="Times New Roman"/>
          <w:sz w:val="24"/>
          <w:szCs w:val="24"/>
        </w:rPr>
        <w:t xml:space="preserve">. 2009. “The Effects of Parallel and Series Elastic Components on the Active Cat Soleus Force-Length Relationship.” </w:t>
      </w:r>
      <w:r>
        <w:rPr>
          <w:rFonts w:ascii="Times New Roman" w:hAnsi="Times New Roman" w:cs="Times New Roman"/>
          <w:i/>
          <w:iCs/>
          <w:sz w:val="24"/>
          <w:szCs w:val="24"/>
        </w:rPr>
        <w:t>Journal of Mechanics in Medicine and Biology</w:t>
      </w:r>
      <w:r>
        <w:rPr>
          <w:rFonts w:ascii="Times New Roman" w:hAnsi="Times New Roman" w:cs="Times New Roman"/>
          <w:sz w:val="24"/>
          <w:szCs w:val="24"/>
        </w:rPr>
        <w:t xml:space="preserve"> 09 (01): 105–22. https://doi.org/10.1142/S0219519409002870.</w:t>
      </w:r>
    </w:p>
    <w:p w14:paraId="1250DE9B"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Sandercock</w:t>
      </w:r>
      <w:proofErr w:type="spellEnd"/>
      <w:r>
        <w:rPr>
          <w:rFonts w:ascii="Times New Roman" w:hAnsi="Times New Roman" w:cs="Times New Roman"/>
          <w:sz w:val="24"/>
          <w:szCs w:val="24"/>
        </w:rPr>
        <w:t xml:space="preserve">, Thomas G., Qi Wei, </w:t>
      </w:r>
      <w:proofErr w:type="spellStart"/>
      <w:r>
        <w:rPr>
          <w:rFonts w:ascii="Times New Roman" w:hAnsi="Times New Roman" w:cs="Times New Roman"/>
          <w:sz w:val="24"/>
          <w:szCs w:val="24"/>
        </w:rPr>
        <w:t>Yasin</w:t>
      </w:r>
      <w:proofErr w:type="spellEnd"/>
      <w:r>
        <w:rPr>
          <w:rFonts w:ascii="Times New Roman" w:hAnsi="Times New Roman" w:cs="Times New Roman"/>
          <w:sz w:val="24"/>
          <w:szCs w:val="24"/>
        </w:rPr>
        <w:t xml:space="preserve"> Y. </w:t>
      </w:r>
      <w:proofErr w:type="spellStart"/>
      <w:r>
        <w:rPr>
          <w:rFonts w:ascii="Times New Roman" w:hAnsi="Times New Roman" w:cs="Times New Roman"/>
          <w:sz w:val="24"/>
          <w:szCs w:val="24"/>
        </w:rPr>
        <w:t>Dhaher</w:t>
      </w:r>
      <w:proofErr w:type="spellEnd"/>
      <w:r>
        <w:rPr>
          <w:rFonts w:ascii="Times New Roman" w:hAnsi="Times New Roman" w:cs="Times New Roman"/>
          <w:sz w:val="24"/>
          <w:szCs w:val="24"/>
        </w:rPr>
        <w:t xml:space="preserve">, Dinesh K. </w:t>
      </w:r>
      <w:proofErr w:type="spellStart"/>
      <w:r>
        <w:rPr>
          <w:rFonts w:ascii="Times New Roman" w:hAnsi="Times New Roman" w:cs="Times New Roman"/>
          <w:sz w:val="24"/>
          <w:szCs w:val="24"/>
        </w:rPr>
        <w:t>Pai</w:t>
      </w:r>
      <w:proofErr w:type="spellEnd"/>
      <w:r>
        <w:rPr>
          <w:rFonts w:ascii="Times New Roman" w:hAnsi="Times New Roman" w:cs="Times New Roman"/>
          <w:sz w:val="24"/>
          <w:szCs w:val="24"/>
        </w:rPr>
        <w:t xml:space="preserve">, and Matthew C. </w:t>
      </w:r>
      <w:proofErr w:type="spellStart"/>
      <w:r>
        <w:rPr>
          <w:rFonts w:ascii="Times New Roman" w:hAnsi="Times New Roman" w:cs="Times New Roman"/>
          <w:sz w:val="24"/>
          <w:szCs w:val="24"/>
        </w:rPr>
        <w:t>Tresch</w:t>
      </w:r>
      <w:proofErr w:type="spellEnd"/>
      <w:r>
        <w:rPr>
          <w:rFonts w:ascii="Times New Roman" w:hAnsi="Times New Roman" w:cs="Times New Roman"/>
          <w:sz w:val="24"/>
          <w:szCs w:val="24"/>
        </w:rPr>
        <w:t xml:space="preserve">. 2018. “Vastus </w:t>
      </w:r>
      <w:proofErr w:type="spellStart"/>
      <w:r>
        <w:rPr>
          <w:rFonts w:ascii="Times New Roman" w:hAnsi="Times New Roman" w:cs="Times New Roman"/>
          <w:sz w:val="24"/>
          <w:szCs w:val="24"/>
        </w:rPr>
        <w:t>Lateralis</w:t>
      </w:r>
      <w:proofErr w:type="spellEnd"/>
      <w:r>
        <w:rPr>
          <w:rFonts w:ascii="Times New Roman" w:hAnsi="Times New Roman" w:cs="Times New Roman"/>
          <w:sz w:val="24"/>
          <w:szCs w:val="24"/>
        </w:rPr>
        <w:t xml:space="preserve"> and Vastus </w:t>
      </w:r>
      <w:proofErr w:type="spellStart"/>
      <w:r>
        <w:rPr>
          <w:rFonts w:ascii="Times New Roman" w:hAnsi="Times New Roman" w:cs="Times New Roman"/>
          <w:sz w:val="24"/>
          <w:szCs w:val="24"/>
        </w:rPr>
        <w:t>Medialis</w:t>
      </w:r>
      <w:proofErr w:type="spellEnd"/>
      <w:r>
        <w:rPr>
          <w:rFonts w:ascii="Times New Roman" w:hAnsi="Times New Roman" w:cs="Times New Roman"/>
          <w:sz w:val="24"/>
          <w:szCs w:val="24"/>
        </w:rPr>
        <w:t xml:space="preserve"> Produce Distinct Mediolateral Forces on the Patella but Similar Forces on the Tibia in the Rat.” </w:t>
      </w:r>
      <w:r>
        <w:rPr>
          <w:rFonts w:ascii="Times New Roman" w:hAnsi="Times New Roman" w:cs="Times New Roman"/>
          <w:i/>
          <w:iCs/>
          <w:sz w:val="24"/>
          <w:szCs w:val="24"/>
        </w:rPr>
        <w:t>Journal of Biomechanics</w:t>
      </w:r>
      <w:r>
        <w:rPr>
          <w:rFonts w:ascii="Times New Roman" w:hAnsi="Times New Roman" w:cs="Times New Roman"/>
          <w:sz w:val="24"/>
          <w:szCs w:val="24"/>
        </w:rPr>
        <w:t xml:space="preserve"> 81 (November): 45–51. https://doi.org/10.1016/j.jbiomech.2018.09.007.</w:t>
      </w:r>
    </w:p>
    <w:p w14:paraId="437898A8"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Savelberg</w:t>
      </w:r>
      <w:proofErr w:type="spellEnd"/>
      <w:r>
        <w:rPr>
          <w:rFonts w:ascii="Times New Roman" w:hAnsi="Times New Roman" w:cs="Times New Roman"/>
          <w:sz w:val="24"/>
          <w:szCs w:val="24"/>
        </w:rPr>
        <w:t xml:space="preserve">, H. H. C. M., and K. Meijer. 2003. “Contribution of Mono- and Biarticular Muscles </w:t>
      </w:r>
      <w:proofErr w:type="gramStart"/>
      <w:r>
        <w:rPr>
          <w:rFonts w:ascii="Times New Roman" w:hAnsi="Times New Roman" w:cs="Times New Roman"/>
          <w:sz w:val="24"/>
          <w:szCs w:val="24"/>
        </w:rPr>
        <w:t>to  Extending</w:t>
      </w:r>
      <w:proofErr w:type="gramEnd"/>
      <w:r>
        <w:rPr>
          <w:rFonts w:ascii="Times New Roman" w:hAnsi="Times New Roman" w:cs="Times New Roman"/>
          <w:sz w:val="24"/>
          <w:szCs w:val="24"/>
        </w:rPr>
        <w:t xml:space="preserve"> Knee Joint Moments in Runners and Cyclists.” </w:t>
      </w:r>
      <w:r>
        <w:rPr>
          <w:rFonts w:ascii="Times New Roman" w:hAnsi="Times New Roman" w:cs="Times New Roman"/>
          <w:i/>
          <w:iCs/>
          <w:sz w:val="24"/>
          <w:szCs w:val="24"/>
        </w:rPr>
        <w:t>Journal of Applied Physiology</w:t>
      </w:r>
      <w:r>
        <w:rPr>
          <w:rFonts w:ascii="Times New Roman" w:hAnsi="Times New Roman" w:cs="Times New Roman"/>
          <w:sz w:val="24"/>
          <w:szCs w:val="24"/>
        </w:rPr>
        <w:t xml:space="preserve"> 94 (6): 2241–48. https://doi.org/10.1152/japplphysiol.01001.2002.</w:t>
      </w:r>
    </w:p>
    <w:p w14:paraId="04852F4A"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Schipplein</w:t>
      </w:r>
      <w:proofErr w:type="spellEnd"/>
      <w:r>
        <w:rPr>
          <w:rFonts w:ascii="Times New Roman" w:hAnsi="Times New Roman" w:cs="Times New Roman"/>
          <w:sz w:val="24"/>
          <w:szCs w:val="24"/>
        </w:rPr>
        <w:t xml:space="preserve">, O. D., and T. P. </w:t>
      </w:r>
      <w:proofErr w:type="spellStart"/>
      <w:r>
        <w:rPr>
          <w:rFonts w:ascii="Times New Roman" w:hAnsi="Times New Roman" w:cs="Times New Roman"/>
          <w:sz w:val="24"/>
          <w:szCs w:val="24"/>
        </w:rPr>
        <w:t>Andriacchi</w:t>
      </w:r>
      <w:proofErr w:type="spellEnd"/>
      <w:r>
        <w:rPr>
          <w:rFonts w:ascii="Times New Roman" w:hAnsi="Times New Roman" w:cs="Times New Roman"/>
          <w:sz w:val="24"/>
          <w:szCs w:val="24"/>
        </w:rPr>
        <w:t xml:space="preserve">. 1991. “Interaction between Active and Passive Knee Stabilizers during Level Walking.” </w:t>
      </w:r>
      <w:r>
        <w:rPr>
          <w:rFonts w:ascii="Times New Roman" w:hAnsi="Times New Roman" w:cs="Times New Roman"/>
          <w:i/>
          <w:iCs/>
          <w:sz w:val="24"/>
          <w:szCs w:val="24"/>
        </w:rPr>
        <w:t xml:space="preserve">Journal of </w:t>
      </w:r>
      <w:proofErr w:type="spellStart"/>
      <w:r>
        <w:rPr>
          <w:rFonts w:ascii="Times New Roman" w:hAnsi="Times New Roman" w:cs="Times New Roman"/>
          <w:i/>
          <w:iCs/>
          <w:sz w:val="24"/>
          <w:szCs w:val="24"/>
        </w:rPr>
        <w:t>Orthopaedic</w:t>
      </w:r>
      <w:proofErr w:type="spellEnd"/>
      <w:r>
        <w:rPr>
          <w:rFonts w:ascii="Times New Roman" w:hAnsi="Times New Roman" w:cs="Times New Roman"/>
          <w:i/>
          <w:iCs/>
          <w:sz w:val="24"/>
          <w:szCs w:val="24"/>
        </w:rPr>
        <w:t xml:space="preserve"> Research</w:t>
      </w:r>
      <w:r>
        <w:rPr>
          <w:rFonts w:ascii="Times New Roman" w:hAnsi="Times New Roman" w:cs="Times New Roman"/>
          <w:sz w:val="24"/>
          <w:szCs w:val="24"/>
        </w:rPr>
        <w:t xml:space="preserve"> 9 (1): 113–19. https://doi.org/10.1002/jor.1100090114.</w:t>
      </w:r>
    </w:p>
    <w:p w14:paraId="0473DD96"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Schrade</w:t>
      </w:r>
      <w:proofErr w:type="spellEnd"/>
      <w:r>
        <w:rPr>
          <w:rFonts w:ascii="Times New Roman" w:hAnsi="Times New Roman" w:cs="Times New Roman"/>
          <w:sz w:val="24"/>
          <w:szCs w:val="24"/>
        </w:rPr>
        <w:t xml:space="preserve">, S. O., Y. Nager, A. R. Wu, R. </w:t>
      </w:r>
      <w:proofErr w:type="spellStart"/>
      <w:r>
        <w:rPr>
          <w:rFonts w:ascii="Times New Roman" w:hAnsi="Times New Roman" w:cs="Times New Roman"/>
          <w:sz w:val="24"/>
          <w:szCs w:val="24"/>
        </w:rPr>
        <w:t>Gassert</w:t>
      </w:r>
      <w:proofErr w:type="spellEnd"/>
      <w:r>
        <w:rPr>
          <w:rFonts w:ascii="Times New Roman" w:hAnsi="Times New Roman" w:cs="Times New Roman"/>
          <w:sz w:val="24"/>
          <w:szCs w:val="24"/>
        </w:rPr>
        <w:t xml:space="preserve">, and A. </w:t>
      </w:r>
      <w:proofErr w:type="spellStart"/>
      <w:r>
        <w:rPr>
          <w:rFonts w:ascii="Times New Roman" w:hAnsi="Times New Roman" w:cs="Times New Roman"/>
          <w:sz w:val="24"/>
          <w:szCs w:val="24"/>
        </w:rPr>
        <w:t>Ijspeert</w:t>
      </w:r>
      <w:proofErr w:type="spellEnd"/>
      <w:r>
        <w:rPr>
          <w:rFonts w:ascii="Times New Roman" w:hAnsi="Times New Roman" w:cs="Times New Roman"/>
          <w:sz w:val="24"/>
          <w:szCs w:val="24"/>
        </w:rPr>
        <w:t xml:space="preserve">. 2017. “Bio-Inspired Control of Joint Torque and Knee Stiffness in a Robotic Lower Limb Exoskeleton Using a Central Pattern Generator.” In </w:t>
      </w:r>
      <w:r>
        <w:rPr>
          <w:rFonts w:ascii="Times New Roman" w:hAnsi="Times New Roman" w:cs="Times New Roman"/>
          <w:i/>
          <w:iCs/>
          <w:sz w:val="24"/>
          <w:szCs w:val="24"/>
        </w:rPr>
        <w:t>2017 International Conference on Rehabilitation Robotics (ICORR)</w:t>
      </w:r>
      <w:r>
        <w:rPr>
          <w:rFonts w:ascii="Times New Roman" w:hAnsi="Times New Roman" w:cs="Times New Roman"/>
          <w:sz w:val="24"/>
          <w:szCs w:val="24"/>
        </w:rPr>
        <w:t>, 1387–94. https://doi.org/10.1109/ICORR.2017.8009442.</w:t>
      </w:r>
    </w:p>
    <w:p w14:paraId="6C0883B4"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Schrade</w:t>
      </w:r>
      <w:proofErr w:type="spellEnd"/>
      <w:r>
        <w:rPr>
          <w:rFonts w:ascii="Times New Roman" w:hAnsi="Times New Roman" w:cs="Times New Roman"/>
          <w:sz w:val="24"/>
          <w:szCs w:val="24"/>
        </w:rPr>
        <w:t xml:space="preserve">, Stefan O., </w:t>
      </w:r>
      <w:proofErr w:type="spellStart"/>
      <w:r>
        <w:rPr>
          <w:rFonts w:ascii="Times New Roman" w:hAnsi="Times New Roman" w:cs="Times New Roman"/>
          <w:sz w:val="24"/>
          <w:szCs w:val="24"/>
        </w:rPr>
        <w:t>Katri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ätwyler</w:t>
      </w:r>
      <w:proofErr w:type="spellEnd"/>
      <w:r>
        <w:rPr>
          <w:rFonts w:ascii="Times New Roman" w:hAnsi="Times New Roman" w:cs="Times New Roman"/>
          <w:sz w:val="24"/>
          <w:szCs w:val="24"/>
        </w:rPr>
        <w:t xml:space="preserve">, Marius </w:t>
      </w:r>
      <w:proofErr w:type="spellStart"/>
      <w:r>
        <w:rPr>
          <w:rFonts w:ascii="Times New Roman" w:hAnsi="Times New Roman" w:cs="Times New Roman"/>
          <w:sz w:val="24"/>
          <w:szCs w:val="24"/>
        </w:rPr>
        <w:t>Stücheli</w:t>
      </w:r>
      <w:proofErr w:type="spellEnd"/>
      <w:r>
        <w:rPr>
          <w:rFonts w:ascii="Times New Roman" w:hAnsi="Times New Roman" w:cs="Times New Roman"/>
          <w:sz w:val="24"/>
          <w:szCs w:val="24"/>
        </w:rPr>
        <w:t xml:space="preserve">, Kathrin </w:t>
      </w:r>
      <w:proofErr w:type="spellStart"/>
      <w:r>
        <w:rPr>
          <w:rFonts w:ascii="Times New Roman" w:hAnsi="Times New Roman" w:cs="Times New Roman"/>
          <w:sz w:val="24"/>
          <w:szCs w:val="24"/>
        </w:rPr>
        <w:t>Studer</w:t>
      </w:r>
      <w:proofErr w:type="spellEnd"/>
      <w:r>
        <w:rPr>
          <w:rFonts w:ascii="Times New Roman" w:hAnsi="Times New Roman" w:cs="Times New Roman"/>
          <w:sz w:val="24"/>
          <w:szCs w:val="24"/>
        </w:rPr>
        <w:t xml:space="preserve">, Daniel-Alexander </w:t>
      </w:r>
      <w:proofErr w:type="spellStart"/>
      <w:r>
        <w:rPr>
          <w:rFonts w:ascii="Times New Roman" w:hAnsi="Times New Roman" w:cs="Times New Roman"/>
          <w:sz w:val="24"/>
          <w:szCs w:val="24"/>
        </w:rPr>
        <w:t>Tür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irko</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boldt</w:t>
      </w:r>
      <w:proofErr w:type="spellEnd"/>
      <w:r>
        <w:rPr>
          <w:rFonts w:ascii="Times New Roman" w:hAnsi="Times New Roman" w:cs="Times New Roman"/>
          <w:sz w:val="24"/>
          <w:szCs w:val="24"/>
        </w:rPr>
        <w:t xml:space="preserve">, Roger </w:t>
      </w:r>
      <w:proofErr w:type="spellStart"/>
      <w:r>
        <w:rPr>
          <w:rFonts w:ascii="Times New Roman" w:hAnsi="Times New Roman" w:cs="Times New Roman"/>
          <w:sz w:val="24"/>
          <w:szCs w:val="24"/>
        </w:rPr>
        <w:t>Gassert</w:t>
      </w:r>
      <w:proofErr w:type="spellEnd"/>
      <w:r>
        <w:rPr>
          <w:rFonts w:ascii="Times New Roman" w:hAnsi="Times New Roman" w:cs="Times New Roman"/>
          <w:sz w:val="24"/>
          <w:szCs w:val="24"/>
        </w:rPr>
        <w:t xml:space="preserve">, and Olivier </w:t>
      </w:r>
      <w:proofErr w:type="spellStart"/>
      <w:r>
        <w:rPr>
          <w:rFonts w:ascii="Times New Roman" w:hAnsi="Times New Roman" w:cs="Times New Roman"/>
          <w:sz w:val="24"/>
          <w:szCs w:val="24"/>
        </w:rPr>
        <w:t>Lambercy</w:t>
      </w:r>
      <w:proofErr w:type="spellEnd"/>
      <w:r>
        <w:rPr>
          <w:rFonts w:ascii="Times New Roman" w:hAnsi="Times New Roman" w:cs="Times New Roman"/>
          <w:sz w:val="24"/>
          <w:szCs w:val="24"/>
        </w:rPr>
        <w:t xml:space="preserve">. 2018. “Development of </w:t>
      </w:r>
      <w:proofErr w:type="spellStart"/>
      <w:r>
        <w:rPr>
          <w:rFonts w:ascii="Times New Roman" w:hAnsi="Times New Roman" w:cs="Times New Roman"/>
          <w:sz w:val="24"/>
          <w:szCs w:val="24"/>
        </w:rPr>
        <w:t>VariLeg</w:t>
      </w:r>
      <w:proofErr w:type="spellEnd"/>
      <w:r>
        <w:rPr>
          <w:rFonts w:ascii="Times New Roman" w:hAnsi="Times New Roman" w:cs="Times New Roman"/>
          <w:sz w:val="24"/>
          <w:szCs w:val="24"/>
        </w:rPr>
        <w:t xml:space="preserve">, an Exoskeleton with Variable Stiffness Actuation: First Results and User Evaluation from the CYBATHLON 2016.” </w:t>
      </w:r>
      <w:r>
        <w:rPr>
          <w:rFonts w:ascii="Times New Roman" w:hAnsi="Times New Roman" w:cs="Times New Roman"/>
          <w:i/>
          <w:iCs/>
          <w:sz w:val="24"/>
          <w:szCs w:val="24"/>
        </w:rPr>
        <w:t xml:space="preserve">Journal of </w:t>
      </w:r>
      <w:proofErr w:type="spellStart"/>
      <w:r>
        <w:rPr>
          <w:rFonts w:ascii="Times New Roman" w:hAnsi="Times New Roman" w:cs="Times New Roman"/>
          <w:i/>
          <w:iCs/>
          <w:sz w:val="24"/>
          <w:szCs w:val="24"/>
        </w:rPr>
        <w:t>NeuroEngineering</w:t>
      </w:r>
      <w:proofErr w:type="spellEnd"/>
      <w:r>
        <w:rPr>
          <w:rFonts w:ascii="Times New Roman" w:hAnsi="Times New Roman" w:cs="Times New Roman"/>
          <w:i/>
          <w:iCs/>
          <w:sz w:val="24"/>
          <w:szCs w:val="24"/>
        </w:rPr>
        <w:t xml:space="preserve"> and Rehabilitation</w:t>
      </w:r>
      <w:r>
        <w:rPr>
          <w:rFonts w:ascii="Times New Roman" w:hAnsi="Times New Roman" w:cs="Times New Roman"/>
          <w:sz w:val="24"/>
          <w:szCs w:val="24"/>
        </w:rPr>
        <w:t xml:space="preserve"> 15 (1): 18. https://doi.org/10.1186/s12984-018-0360-4.</w:t>
      </w:r>
    </w:p>
    <w:p w14:paraId="1DB183C8"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Seireg</w:t>
      </w:r>
      <w:proofErr w:type="spellEnd"/>
      <w:r>
        <w:rPr>
          <w:rFonts w:ascii="Times New Roman" w:hAnsi="Times New Roman" w:cs="Times New Roman"/>
          <w:sz w:val="24"/>
          <w:szCs w:val="24"/>
        </w:rPr>
        <w:t xml:space="preserve">, A., and R.J. </w:t>
      </w:r>
      <w:proofErr w:type="spellStart"/>
      <w:r>
        <w:rPr>
          <w:rFonts w:ascii="Times New Roman" w:hAnsi="Times New Roman" w:cs="Times New Roman"/>
          <w:sz w:val="24"/>
          <w:szCs w:val="24"/>
        </w:rPr>
        <w:t>Arvikar</w:t>
      </w:r>
      <w:proofErr w:type="spellEnd"/>
      <w:r>
        <w:rPr>
          <w:rFonts w:ascii="Times New Roman" w:hAnsi="Times New Roman" w:cs="Times New Roman"/>
          <w:sz w:val="24"/>
          <w:szCs w:val="24"/>
        </w:rPr>
        <w:t xml:space="preserve">. 1973. “A Mathematical Model for Evaluation of Forces in Lower </w:t>
      </w:r>
      <w:proofErr w:type="spellStart"/>
      <w:r>
        <w:rPr>
          <w:rFonts w:ascii="Times New Roman" w:hAnsi="Times New Roman" w:cs="Times New Roman"/>
          <w:sz w:val="24"/>
          <w:szCs w:val="24"/>
        </w:rPr>
        <w:t>Extremeties</w:t>
      </w:r>
      <w:proofErr w:type="spellEnd"/>
      <w:r>
        <w:rPr>
          <w:rFonts w:ascii="Times New Roman" w:hAnsi="Times New Roman" w:cs="Times New Roman"/>
          <w:sz w:val="24"/>
          <w:szCs w:val="24"/>
        </w:rPr>
        <w:t xml:space="preserve"> of the </w:t>
      </w:r>
      <w:proofErr w:type="spellStart"/>
      <w:r>
        <w:rPr>
          <w:rFonts w:ascii="Times New Roman" w:hAnsi="Times New Roman" w:cs="Times New Roman"/>
          <w:sz w:val="24"/>
          <w:szCs w:val="24"/>
        </w:rPr>
        <w:t>Musculo</w:t>
      </w:r>
      <w:proofErr w:type="spellEnd"/>
      <w:r>
        <w:rPr>
          <w:rFonts w:ascii="Times New Roman" w:hAnsi="Times New Roman" w:cs="Times New Roman"/>
          <w:sz w:val="24"/>
          <w:szCs w:val="24"/>
        </w:rPr>
        <w:t xml:space="preserve">-Skeletal System.” </w:t>
      </w:r>
      <w:r>
        <w:rPr>
          <w:rFonts w:ascii="Times New Roman" w:hAnsi="Times New Roman" w:cs="Times New Roman"/>
          <w:i/>
          <w:iCs/>
          <w:sz w:val="24"/>
          <w:szCs w:val="24"/>
        </w:rPr>
        <w:t>Journal of Biomechanics</w:t>
      </w:r>
      <w:r>
        <w:rPr>
          <w:rFonts w:ascii="Times New Roman" w:hAnsi="Times New Roman" w:cs="Times New Roman"/>
          <w:sz w:val="24"/>
          <w:szCs w:val="24"/>
        </w:rPr>
        <w:t xml:space="preserve"> 6 (3): 313–26. https://doi.org/10.1016/0021-</w:t>
      </w:r>
      <w:proofErr w:type="gramStart"/>
      <w:r>
        <w:rPr>
          <w:rFonts w:ascii="Times New Roman" w:hAnsi="Times New Roman" w:cs="Times New Roman"/>
          <w:sz w:val="24"/>
          <w:szCs w:val="24"/>
        </w:rPr>
        <w:t>9290(</w:t>
      </w:r>
      <w:proofErr w:type="gramEnd"/>
      <w:r>
        <w:rPr>
          <w:rFonts w:ascii="Times New Roman" w:hAnsi="Times New Roman" w:cs="Times New Roman"/>
          <w:sz w:val="24"/>
          <w:szCs w:val="24"/>
        </w:rPr>
        <w:t>73)90053-5.</w:t>
      </w:r>
    </w:p>
    <w:p w14:paraId="3E195F01"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Seth, Ajay, Michael Sherman, Jeffrey A. </w:t>
      </w:r>
      <w:proofErr w:type="spellStart"/>
      <w:r>
        <w:rPr>
          <w:rFonts w:ascii="Times New Roman" w:hAnsi="Times New Roman" w:cs="Times New Roman"/>
          <w:sz w:val="24"/>
          <w:szCs w:val="24"/>
        </w:rPr>
        <w:t>Reinbolt</w:t>
      </w:r>
      <w:proofErr w:type="spellEnd"/>
      <w:r>
        <w:rPr>
          <w:rFonts w:ascii="Times New Roman" w:hAnsi="Times New Roman" w:cs="Times New Roman"/>
          <w:sz w:val="24"/>
          <w:szCs w:val="24"/>
        </w:rPr>
        <w:t xml:space="preserve">, and Scott L. </w:t>
      </w:r>
      <w:proofErr w:type="spellStart"/>
      <w:r>
        <w:rPr>
          <w:rFonts w:ascii="Times New Roman" w:hAnsi="Times New Roman" w:cs="Times New Roman"/>
          <w:sz w:val="24"/>
          <w:szCs w:val="24"/>
        </w:rPr>
        <w:t>Delp</w:t>
      </w:r>
      <w:proofErr w:type="spellEnd"/>
      <w:r>
        <w:rPr>
          <w:rFonts w:ascii="Times New Roman" w:hAnsi="Times New Roman" w:cs="Times New Roman"/>
          <w:sz w:val="24"/>
          <w:szCs w:val="24"/>
        </w:rPr>
        <w:t>. 2011. “</w:t>
      </w:r>
      <w:proofErr w:type="spellStart"/>
      <w:r>
        <w:rPr>
          <w:rFonts w:ascii="Times New Roman" w:hAnsi="Times New Roman" w:cs="Times New Roman"/>
          <w:sz w:val="24"/>
          <w:szCs w:val="24"/>
        </w:rPr>
        <w:t>OpenSim</w:t>
      </w:r>
      <w:proofErr w:type="spellEnd"/>
      <w:r>
        <w:rPr>
          <w:rFonts w:ascii="Times New Roman" w:hAnsi="Times New Roman" w:cs="Times New Roman"/>
          <w:sz w:val="24"/>
          <w:szCs w:val="24"/>
        </w:rPr>
        <w:t xml:space="preserve">: A Musculoskeletal Modeling and Simulation Framework for in Silico Investigations and Exchange.” </w:t>
      </w:r>
      <w:r>
        <w:rPr>
          <w:rFonts w:ascii="Times New Roman" w:hAnsi="Times New Roman" w:cs="Times New Roman"/>
          <w:i/>
          <w:iCs/>
          <w:sz w:val="24"/>
          <w:szCs w:val="24"/>
        </w:rPr>
        <w:t>Procedia IUTAM</w:t>
      </w:r>
      <w:r>
        <w:rPr>
          <w:rFonts w:ascii="Times New Roman" w:hAnsi="Times New Roman" w:cs="Times New Roman"/>
          <w:sz w:val="24"/>
          <w:szCs w:val="24"/>
        </w:rPr>
        <w:t>, IUTAM Symposium on Human Body Dynamics, 2 (January): 212–32. https://doi.org/10.1016/j.piutam.2011.04.021.</w:t>
      </w:r>
    </w:p>
    <w:p w14:paraId="6E5E90E9"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Sharbaf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aziar</w:t>
      </w:r>
      <w:proofErr w:type="spellEnd"/>
      <w:r>
        <w:rPr>
          <w:rFonts w:ascii="Times New Roman" w:hAnsi="Times New Roman" w:cs="Times New Roman"/>
          <w:sz w:val="24"/>
          <w:szCs w:val="24"/>
        </w:rPr>
        <w:t xml:space="preserve"> Ahmad, Christian Rode, Stefan </w:t>
      </w:r>
      <w:proofErr w:type="spellStart"/>
      <w:r>
        <w:rPr>
          <w:rFonts w:ascii="Times New Roman" w:hAnsi="Times New Roman" w:cs="Times New Roman"/>
          <w:sz w:val="24"/>
          <w:szCs w:val="24"/>
        </w:rPr>
        <w:t>Kurowski</w:t>
      </w:r>
      <w:proofErr w:type="spellEnd"/>
      <w:r>
        <w:rPr>
          <w:rFonts w:ascii="Times New Roman" w:hAnsi="Times New Roman" w:cs="Times New Roman"/>
          <w:sz w:val="24"/>
          <w:szCs w:val="24"/>
        </w:rPr>
        <w:t xml:space="preserve">, Dorian </w:t>
      </w:r>
      <w:proofErr w:type="spellStart"/>
      <w:r>
        <w:rPr>
          <w:rFonts w:ascii="Times New Roman" w:hAnsi="Times New Roman" w:cs="Times New Roman"/>
          <w:sz w:val="24"/>
          <w:szCs w:val="24"/>
        </w:rPr>
        <w:t>Scholz</w:t>
      </w:r>
      <w:proofErr w:type="spellEnd"/>
      <w:r>
        <w:rPr>
          <w:rFonts w:ascii="Times New Roman" w:hAnsi="Times New Roman" w:cs="Times New Roman"/>
          <w:sz w:val="24"/>
          <w:szCs w:val="24"/>
        </w:rPr>
        <w:t xml:space="preserve">, Rico </w:t>
      </w:r>
      <w:proofErr w:type="spellStart"/>
      <w:r>
        <w:rPr>
          <w:rFonts w:ascii="Times New Roman" w:hAnsi="Times New Roman" w:cs="Times New Roman"/>
          <w:sz w:val="24"/>
          <w:szCs w:val="24"/>
        </w:rPr>
        <w:t>Möcke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tayo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adkh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uoping</w:t>
      </w:r>
      <w:proofErr w:type="spellEnd"/>
      <w:r>
        <w:rPr>
          <w:rFonts w:ascii="Times New Roman" w:hAnsi="Times New Roman" w:cs="Times New Roman"/>
          <w:sz w:val="24"/>
          <w:szCs w:val="24"/>
        </w:rPr>
        <w:t xml:space="preserve"> Zhao, Aida </w:t>
      </w:r>
      <w:proofErr w:type="spellStart"/>
      <w:r>
        <w:rPr>
          <w:rFonts w:ascii="Times New Roman" w:hAnsi="Times New Roman" w:cs="Times New Roman"/>
          <w:sz w:val="24"/>
          <w:szCs w:val="24"/>
        </w:rPr>
        <w:t>Mohammadineja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ashty</w:t>
      </w:r>
      <w:proofErr w:type="spellEnd"/>
      <w:r>
        <w:rPr>
          <w:rFonts w:ascii="Times New Roman" w:hAnsi="Times New Roman" w:cs="Times New Roman"/>
          <w:sz w:val="24"/>
          <w:szCs w:val="24"/>
        </w:rPr>
        <w:t xml:space="preserve">, Oskar von </w:t>
      </w:r>
      <w:proofErr w:type="spellStart"/>
      <w:r>
        <w:rPr>
          <w:rFonts w:ascii="Times New Roman" w:hAnsi="Times New Roman" w:cs="Times New Roman"/>
          <w:sz w:val="24"/>
          <w:szCs w:val="24"/>
        </w:rPr>
        <w:t>Stryk</w:t>
      </w:r>
      <w:proofErr w:type="spellEnd"/>
      <w:r>
        <w:rPr>
          <w:rFonts w:ascii="Times New Roman" w:hAnsi="Times New Roman" w:cs="Times New Roman"/>
          <w:sz w:val="24"/>
          <w:szCs w:val="24"/>
        </w:rPr>
        <w:t xml:space="preserve">, and Andre </w:t>
      </w:r>
      <w:proofErr w:type="spellStart"/>
      <w:r>
        <w:rPr>
          <w:rFonts w:ascii="Times New Roman" w:hAnsi="Times New Roman" w:cs="Times New Roman"/>
          <w:sz w:val="24"/>
          <w:szCs w:val="24"/>
        </w:rPr>
        <w:t>Seyfarth</w:t>
      </w:r>
      <w:proofErr w:type="spellEnd"/>
      <w:r>
        <w:rPr>
          <w:rFonts w:ascii="Times New Roman" w:hAnsi="Times New Roman" w:cs="Times New Roman"/>
          <w:sz w:val="24"/>
          <w:szCs w:val="24"/>
        </w:rPr>
        <w:t xml:space="preserve">. 2016. “A New Biarticular Actuator Design Facilitates Control of Leg Function in BioBiped3.” </w:t>
      </w:r>
      <w:proofErr w:type="spellStart"/>
      <w:r>
        <w:rPr>
          <w:rFonts w:ascii="Times New Roman" w:hAnsi="Times New Roman" w:cs="Times New Roman"/>
          <w:i/>
          <w:iCs/>
          <w:sz w:val="24"/>
          <w:szCs w:val="24"/>
        </w:rPr>
        <w:t>Bioinspiration</w:t>
      </w:r>
      <w:proofErr w:type="spellEnd"/>
      <w:r>
        <w:rPr>
          <w:rFonts w:ascii="Times New Roman" w:hAnsi="Times New Roman" w:cs="Times New Roman"/>
          <w:i/>
          <w:iCs/>
          <w:sz w:val="24"/>
          <w:szCs w:val="24"/>
        </w:rPr>
        <w:t xml:space="preserve"> &amp; </w:t>
      </w:r>
      <w:proofErr w:type="spellStart"/>
      <w:r>
        <w:rPr>
          <w:rFonts w:ascii="Times New Roman" w:hAnsi="Times New Roman" w:cs="Times New Roman"/>
          <w:i/>
          <w:iCs/>
          <w:sz w:val="24"/>
          <w:szCs w:val="24"/>
        </w:rPr>
        <w:t>Biomimetics</w:t>
      </w:r>
      <w:proofErr w:type="spellEnd"/>
      <w:r>
        <w:rPr>
          <w:rFonts w:ascii="Times New Roman" w:hAnsi="Times New Roman" w:cs="Times New Roman"/>
          <w:sz w:val="24"/>
          <w:szCs w:val="24"/>
        </w:rPr>
        <w:t xml:space="preserve"> 11 (4): 046003. https://doi.org/10.1088/1748-3190/11/4/046003.</w:t>
      </w:r>
    </w:p>
    <w:p w14:paraId="3CEA3BE5"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Spector, S. A., P. F. Gardiner, R. F. </w:t>
      </w:r>
      <w:proofErr w:type="spellStart"/>
      <w:r>
        <w:rPr>
          <w:rFonts w:ascii="Times New Roman" w:hAnsi="Times New Roman" w:cs="Times New Roman"/>
          <w:sz w:val="24"/>
          <w:szCs w:val="24"/>
        </w:rPr>
        <w:t>Zernicke</w:t>
      </w:r>
      <w:proofErr w:type="spellEnd"/>
      <w:r>
        <w:rPr>
          <w:rFonts w:ascii="Times New Roman" w:hAnsi="Times New Roman" w:cs="Times New Roman"/>
          <w:sz w:val="24"/>
          <w:szCs w:val="24"/>
        </w:rPr>
        <w:t xml:space="preserve">, R. R. Roy, and V. R. Edgerton. 1980. “Muscle Architecture and Force-Velocity Characteristics of Cat Soleus and Medial Gastrocnemius: Implications for Motor Control.” </w:t>
      </w:r>
      <w:r>
        <w:rPr>
          <w:rFonts w:ascii="Times New Roman" w:hAnsi="Times New Roman" w:cs="Times New Roman"/>
          <w:i/>
          <w:iCs/>
          <w:sz w:val="24"/>
          <w:szCs w:val="24"/>
        </w:rPr>
        <w:t>Journal of Neurophysiology</w:t>
      </w:r>
      <w:r>
        <w:rPr>
          <w:rFonts w:ascii="Times New Roman" w:hAnsi="Times New Roman" w:cs="Times New Roman"/>
          <w:sz w:val="24"/>
          <w:szCs w:val="24"/>
        </w:rPr>
        <w:t xml:space="preserve"> 44 (5): 951–60. https://doi.org/10.1152/jn.1980.44.5.951.</w:t>
      </w:r>
    </w:p>
    <w:p w14:paraId="0108A6C6"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Steele, Katherine M., Adam </w:t>
      </w:r>
      <w:proofErr w:type="spellStart"/>
      <w:r>
        <w:rPr>
          <w:rFonts w:ascii="Times New Roman" w:hAnsi="Times New Roman" w:cs="Times New Roman"/>
          <w:sz w:val="24"/>
          <w:szCs w:val="24"/>
        </w:rPr>
        <w:t>Rozumalski</w:t>
      </w:r>
      <w:proofErr w:type="spellEnd"/>
      <w:r>
        <w:rPr>
          <w:rFonts w:ascii="Times New Roman" w:hAnsi="Times New Roman" w:cs="Times New Roman"/>
          <w:sz w:val="24"/>
          <w:szCs w:val="24"/>
        </w:rPr>
        <w:t xml:space="preserve">, and Michael H. Schwartz. 2015. “Muscle Synergies and Complexity of Neuromuscular Control during Gait in Cerebral Palsy.” </w:t>
      </w:r>
      <w:r>
        <w:rPr>
          <w:rFonts w:ascii="Times New Roman" w:hAnsi="Times New Roman" w:cs="Times New Roman"/>
          <w:i/>
          <w:iCs/>
          <w:sz w:val="24"/>
          <w:szCs w:val="24"/>
        </w:rPr>
        <w:t>Developmental Medicine &amp; Child Neurology</w:t>
      </w:r>
      <w:r>
        <w:rPr>
          <w:rFonts w:ascii="Times New Roman" w:hAnsi="Times New Roman" w:cs="Times New Roman"/>
          <w:sz w:val="24"/>
          <w:szCs w:val="24"/>
        </w:rPr>
        <w:t xml:space="preserve"> 57 (12): 1176–82. https://doi.org/10.1111/dmcn.12826.</w:t>
      </w:r>
    </w:p>
    <w:p w14:paraId="43F2A098"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lastRenderedPageBreak/>
        <w:t xml:space="preserve">Steele, Katherine M., Matthew C. </w:t>
      </w:r>
      <w:proofErr w:type="spellStart"/>
      <w:r>
        <w:rPr>
          <w:rFonts w:ascii="Times New Roman" w:hAnsi="Times New Roman" w:cs="Times New Roman"/>
          <w:sz w:val="24"/>
          <w:szCs w:val="24"/>
        </w:rPr>
        <w:t>Tresch</w:t>
      </w:r>
      <w:proofErr w:type="spellEnd"/>
      <w:r>
        <w:rPr>
          <w:rFonts w:ascii="Times New Roman" w:hAnsi="Times New Roman" w:cs="Times New Roman"/>
          <w:sz w:val="24"/>
          <w:szCs w:val="24"/>
        </w:rPr>
        <w:t xml:space="preserve">, and Eric J. Perreault. 2015. “Consequences of Biomechanically Constrained Tasks in the Design and Interpretation of Synergy Analyses.” </w:t>
      </w:r>
      <w:r>
        <w:rPr>
          <w:rFonts w:ascii="Times New Roman" w:hAnsi="Times New Roman" w:cs="Times New Roman"/>
          <w:i/>
          <w:iCs/>
          <w:sz w:val="24"/>
          <w:szCs w:val="24"/>
        </w:rPr>
        <w:t>Journal of Neurophysiology</w:t>
      </w:r>
      <w:r>
        <w:rPr>
          <w:rFonts w:ascii="Times New Roman" w:hAnsi="Times New Roman" w:cs="Times New Roman"/>
          <w:sz w:val="24"/>
          <w:szCs w:val="24"/>
        </w:rPr>
        <w:t xml:space="preserve"> 113 (7): 2102–13. https://doi.org/10.1152/jn.00769.2013.</w:t>
      </w:r>
    </w:p>
    <w:p w14:paraId="4E07B692"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Szczecinski</w:t>
      </w:r>
      <w:proofErr w:type="spellEnd"/>
      <w:r>
        <w:rPr>
          <w:rFonts w:ascii="Times New Roman" w:hAnsi="Times New Roman" w:cs="Times New Roman"/>
          <w:sz w:val="24"/>
          <w:szCs w:val="24"/>
        </w:rPr>
        <w:t xml:space="preserve">, Nicholas S., Amy E. Brown, John A. Bender, Roger D. Quinn, and Roy E. </w:t>
      </w:r>
      <w:proofErr w:type="spellStart"/>
      <w:r>
        <w:rPr>
          <w:rFonts w:ascii="Times New Roman" w:hAnsi="Times New Roman" w:cs="Times New Roman"/>
          <w:sz w:val="24"/>
          <w:szCs w:val="24"/>
        </w:rPr>
        <w:t>Ritzmann</w:t>
      </w:r>
      <w:proofErr w:type="spellEnd"/>
      <w:r>
        <w:rPr>
          <w:rFonts w:ascii="Times New Roman" w:hAnsi="Times New Roman" w:cs="Times New Roman"/>
          <w:sz w:val="24"/>
          <w:szCs w:val="24"/>
        </w:rPr>
        <w:t xml:space="preserve">. 2014. “A Neuromechanical Simulation of Insect Walking and Transition to Turning of the Cockroach </w:t>
      </w:r>
      <w:proofErr w:type="spellStart"/>
      <w:r>
        <w:rPr>
          <w:rFonts w:ascii="Times New Roman" w:hAnsi="Times New Roman" w:cs="Times New Roman"/>
          <w:sz w:val="24"/>
          <w:szCs w:val="24"/>
        </w:rPr>
        <w:t>Blaberu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scoidalis</w:t>
      </w:r>
      <w:proofErr w:type="spellEnd"/>
      <w:r>
        <w:rPr>
          <w:rFonts w:ascii="Times New Roman" w:hAnsi="Times New Roman" w:cs="Times New Roman"/>
          <w:sz w:val="24"/>
          <w:szCs w:val="24"/>
        </w:rPr>
        <w:t xml:space="preserve">.” </w:t>
      </w:r>
      <w:r>
        <w:rPr>
          <w:rFonts w:ascii="Times New Roman" w:hAnsi="Times New Roman" w:cs="Times New Roman"/>
          <w:i/>
          <w:iCs/>
          <w:sz w:val="24"/>
          <w:szCs w:val="24"/>
        </w:rPr>
        <w:t>Biological Cybernetics</w:t>
      </w:r>
      <w:r>
        <w:rPr>
          <w:rFonts w:ascii="Times New Roman" w:hAnsi="Times New Roman" w:cs="Times New Roman"/>
          <w:sz w:val="24"/>
          <w:szCs w:val="24"/>
        </w:rPr>
        <w:t xml:space="preserve"> 108 (1): 1–21. https://doi.org/10.1007/s00422-013-0573-3.</w:t>
      </w:r>
    </w:p>
    <w:p w14:paraId="18F3CBB2"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Szczecinski</w:t>
      </w:r>
      <w:proofErr w:type="spellEnd"/>
      <w:r>
        <w:rPr>
          <w:rFonts w:ascii="Times New Roman" w:hAnsi="Times New Roman" w:cs="Times New Roman"/>
          <w:sz w:val="24"/>
          <w:szCs w:val="24"/>
        </w:rPr>
        <w:t xml:space="preserve">, Nicholas S., Alexander J. Hunt, and Roger D. Quinn. 2017a. “A Functional Subnetwork Approach to Designing Synthetic Nervous Systems That Control Legged Robot Locomotion.” </w:t>
      </w:r>
      <w:r>
        <w:rPr>
          <w:rFonts w:ascii="Times New Roman" w:hAnsi="Times New Roman" w:cs="Times New Roman"/>
          <w:i/>
          <w:iCs/>
          <w:sz w:val="24"/>
          <w:szCs w:val="24"/>
        </w:rPr>
        <w:t xml:space="preserve">Frontiers in </w:t>
      </w:r>
      <w:proofErr w:type="spellStart"/>
      <w:r>
        <w:rPr>
          <w:rFonts w:ascii="Times New Roman" w:hAnsi="Times New Roman" w:cs="Times New Roman"/>
          <w:i/>
          <w:iCs/>
          <w:sz w:val="24"/>
          <w:szCs w:val="24"/>
        </w:rPr>
        <w:t>Neurorobotics</w:t>
      </w:r>
      <w:proofErr w:type="spellEnd"/>
      <w:r>
        <w:rPr>
          <w:rFonts w:ascii="Times New Roman" w:hAnsi="Times New Roman" w:cs="Times New Roman"/>
          <w:sz w:val="24"/>
          <w:szCs w:val="24"/>
        </w:rPr>
        <w:t xml:space="preserve"> 11. https://doi.org/10.3389/fnbot.2017.00037.</w:t>
      </w:r>
    </w:p>
    <w:p w14:paraId="5BDA182C"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 2017b. “Design Process and Tools for Dynamic Neuromechanical Models and Robot Controllers.” </w:t>
      </w:r>
      <w:r>
        <w:rPr>
          <w:rFonts w:ascii="Times New Roman" w:hAnsi="Times New Roman" w:cs="Times New Roman"/>
          <w:i/>
          <w:iCs/>
          <w:sz w:val="24"/>
          <w:szCs w:val="24"/>
        </w:rPr>
        <w:t>Biological Cybernetics</w:t>
      </w:r>
      <w:r>
        <w:rPr>
          <w:rFonts w:ascii="Times New Roman" w:hAnsi="Times New Roman" w:cs="Times New Roman"/>
          <w:sz w:val="24"/>
          <w:szCs w:val="24"/>
        </w:rPr>
        <w:t xml:space="preserve"> 111 (1): 105–27. https://doi.org/10.1007/s00422-017-0711-4.</w:t>
      </w:r>
    </w:p>
    <w:p w14:paraId="58DE25C7"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Szczecinski</w:t>
      </w:r>
      <w:proofErr w:type="spellEnd"/>
      <w:r>
        <w:rPr>
          <w:rFonts w:ascii="Times New Roman" w:hAnsi="Times New Roman" w:cs="Times New Roman"/>
          <w:sz w:val="24"/>
          <w:szCs w:val="24"/>
        </w:rPr>
        <w:t xml:space="preserve">, Nicholas S., Joshua P. Martin, Roy E. </w:t>
      </w:r>
      <w:proofErr w:type="spellStart"/>
      <w:r>
        <w:rPr>
          <w:rFonts w:ascii="Times New Roman" w:hAnsi="Times New Roman" w:cs="Times New Roman"/>
          <w:sz w:val="24"/>
          <w:szCs w:val="24"/>
        </w:rPr>
        <w:t>Ritzmann</w:t>
      </w:r>
      <w:proofErr w:type="spellEnd"/>
      <w:r>
        <w:rPr>
          <w:rFonts w:ascii="Times New Roman" w:hAnsi="Times New Roman" w:cs="Times New Roman"/>
          <w:sz w:val="24"/>
          <w:szCs w:val="24"/>
        </w:rPr>
        <w:t xml:space="preserve">, and Roger D. Quinn. 2014. “Neuromechanical Mantis Model Replicates Animal Postures via Biological Neural Models.” In </w:t>
      </w:r>
      <w:r>
        <w:rPr>
          <w:rFonts w:ascii="Times New Roman" w:hAnsi="Times New Roman" w:cs="Times New Roman"/>
          <w:i/>
          <w:iCs/>
          <w:sz w:val="24"/>
          <w:szCs w:val="24"/>
        </w:rPr>
        <w:t xml:space="preserve">Biomimetic and </w:t>
      </w:r>
      <w:proofErr w:type="spellStart"/>
      <w:r>
        <w:rPr>
          <w:rFonts w:ascii="Times New Roman" w:hAnsi="Times New Roman" w:cs="Times New Roman"/>
          <w:i/>
          <w:iCs/>
          <w:sz w:val="24"/>
          <w:szCs w:val="24"/>
        </w:rPr>
        <w:t>Biohybrid</w:t>
      </w:r>
      <w:proofErr w:type="spellEnd"/>
      <w:r>
        <w:rPr>
          <w:rFonts w:ascii="Times New Roman" w:hAnsi="Times New Roman" w:cs="Times New Roman"/>
          <w:i/>
          <w:iCs/>
          <w:sz w:val="24"/>
          <w:szCs w:val="24"/>
        </w:rPr>
        <w:t xml:space="preserve"> Systems</w:t>
      </w:r>
      <w:r>
        <w:rPr>
          <w:rFonts w:ascii="Times New Roman" w:hAnsi="Times New Roman" w:cs="Times New Roman"/>
          <w:sz w:val="24"/>
          <w:szCs w:val="24"/>
        </w:rPr>
        <w:t xml:space="preserve">, edited by Armin Duff, Nathan F. </w:t>
      </w:r>
      <w:proofErr w:type="spellStart"/>
      <w:r>
        <w:rPr>
          <w:rFonts w:ascii="Times New Roman" w:hAnsi="Times New Roman" w:cs="Times New Roman"/>
          <w:sz w:val="24"/>
          <w:szCs w:val="24"/>
        </w:rPr>
        <w:t>Lepora</w:t>
      </w:r>
      <w:proofErr w:type="spellEnd"/>
      <w:r>
        <w:rPr>
          <w:rFonts w:ascii="Times New Roman" w:hAnsi="Times New Roman" w:cs="Times New Roman"/>
          <w:sz w:val="24"/>
          <w:szCs w:val="24"/>
        </w:rPr>
        <w:t xml:space="preserve">, Anna Mura, Tony J. Prescott, and Paul F. M. J. </w:t>
      </w:r>
      <w:proofErr w:type="spellStart"/>
      <w:r>
        <w:rPr>
          <w:rFonts w:ascii="Times New Roman" w:hAnsi="Times New Roman" w:cs="Times New Roman"/>
          <w:sz w:val="24"/>
          <w:szCs w:val="24"/>
        </w:rPr>
        <w:t>Verschure</w:t>
      </w:r>
      <w:proofErr w:type="spellEnd"/>
      <w:r>
        <w:rPr>
          <w:rFonts w:ascii="Times New Roman" w:hAnsi="Times New Roman" w:cs="Times New Roman"/>
          <w:sz w:val="24"/>
          <w:szCs w:val="24"/>
        </w:rPr>
        <w:t>, 296–307. Lecture Notes in Computer Science. Springer International Publishing.</w:t>
      </w:r>
    </w:p>
    <w:p w14:paraId="5D5C1C4E"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Taborr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Juri</w:t>
      </w:r>
      <w:proofErr w:type="spellEnd"/>
      <w:r>
        <w:rPr>
          <w:rFonts w:ascii="Times New Roman" w:hAnsi="Times New Roman" w:cs="Times New Roman"/>
          <w:sz w:val="24"/>
          <w:szCs w:val="24"/>
        </w:rPr>
        <w:t xml:space="preserve">, Valentina </w:t>
      </w:r>
      <w:proofErr w:type="spellStart"/>
      <w:r>
        <w:rPr>
          <w:rFonts w:ascii="Times New Roman" w:hAnsi="Times New Roman" w:cs="Times New Roman"/>
          <w:sz w:val="24"/>
          <w:szCs w:val="24"/>
        </w:rPr>
        <w:t>Agostini</w:t>
      </w:r>
      <w:proofErr w:type="spellEnd"/>
      <w:r>
        <w:rPr>
          <w:rFonts w:ascii="Times New Roman" w:hAnsi="Times New Roman" w:cs="Times New Roman"/>
          <w:sz w:val="24"/>
          <w:szCs w:val="24"/>
        </w:rPr>
        <w:t xml:space="preserve">, Panagiotis K. </w:t>
      </w:r>
      <w:proofErr w:type="spellStart"/>
      <w:r>
        <w:rPr>
          <w:rFonts w:ascii="Times New Roman" w:hAnsi="Times New Roman" w:cs="Times New Roman"/>
          <w:sz w:val="24"/>
          <w:szCs w:val="24"/>
        </w:rPr>
        <w:t>Artemiadis</w:t>
      </w:r>
      <w:proofErr w:type="spellEnd"/>
      <w:r>
        <w:rPr>
          <w:rFonts w:ascii="Times New Roman" w:hAnsi="Times New Roman" w:cs="Times New Roman"/>
          <w:sz w:val="24"/>
          <w:szCs w:val="24"/>
        </w:rPr>
        <w:t xml:space="preserve">, Marco </w:t>
      </w:r>
      <w:proofErr w:type="spellStart"/>
      <w:r>
        <w:rPr>
          <w:rFonts w:ascii="Times New Roman" w:hAnsi="Times New Roman" w:cs="Times New Roman"/>
          <w:sz w:val="24"/>
          <w:szCs w:val="24"/>
        </w:rPr>
        <w:t>Ghislieri</w:t>
      </w:r>
      <w:proofErr w:type="spellEnd"/>
      <w:r>
        <w:rPr>
          <w:rFonts w:ascii="Times New Roman" w:hAnsi="Times New Roman" w:cs="Times New Roman"/>
          <w:sz w:val="24"/>
          <w:szCs w:val="24"/>
        </w:rPr>
        <w:t xml:space="preserve">, Daniel A. Jacobs, </w:t>
      </w:r>
      <w:proofErr w:type="spellStart"/>
      <w:r>
        <w:rPr>
          <w:rFonts w:ascii="Times New Roman" w:hAnsi="Times New Roman" w:cs="Times New Roman"/>
          <w:sz w:val="24"/>
          <w:szCs w:val="24"/>
        </w:rPr>
        <w:t>Jinsoo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oh</w:t>
      </w:r>
      <w:proofErr w:type="spellEnd"/>
      <w:r>
        <w:rPr>
          <w:rFonts w:ascii="Times New Roman" w:hAnsi="Times New Roman" w:cs="Times New Roman"/>
          <w:sz w:val="24"/>
          <w:szCs w:val="24"/>
        </w:rPr>
        <w:t>, and Stefano Rossi. 2018. “Feasibility of Muscle Synergy Outcomes in Clinics, Robotics, and Sports: A Systematic Review.” Research article. Applied Bionics and Biomechanics. 2018. https://doi.org/10.1155/2018/3934698.</w:t>
      </w:r>
    </w:p>
    <w:p w14:paraId="31B6D472"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Taborr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Juri</w:t>
      </w:r>
      <w:proofErr w:type="spellEnd"/>
      <w:r>
        <w:rPr>
          <w:rFonts w:ascii="Times New Roman" w:hAnsi="Times New Roman" w:cs="Times New Roman"/>
          <w:sz w:val="24"/>
          <w:szCs w:val="24"/>
        </w:rPr>
        <w:t xml:space="preserve">, Eduardo Palermo, </w:t>
      </w:r>
      <w:proofErr w:type="spellStart"/>
      <w:r>
        <w:rPr>
          <w:rFonts w:ascii="Times New Roman" w:hAnsi="Times New Roman" w:cs="Times New Roman"/>
          <w:sz w:val="24"/>
          <w:szCs w:val="24"/>
        </w:rPr>
        <w:t>Zaccaria</w:t>
      </w:r>
      <w:proofErr w:type="spellEnd"/>
      <w:r>
        <w:rPr>
          <w:rFonts w:ascii="Times New Roman" w:hAnsi="Times New Roman" w:cs="Times New Roman"/>
          <w:sz w:val="24"/>
          <w:szCs w:val="24"/>
        </w:rPr>
        <w:t xml:space="preserve"> Del </w:t>
      </w:r>
      <w:proofErr w:type="spellStart"/>
      <w:r>
        <w:rPr>
          <w:rFonts w:ascii="Times New Roman" w:hAnsi="Times New Roman" w:cs="Times New Roman"/>
          <w:sz w:val="24"/>
          <w:szCs w:val="24"/>
        </w:rPr>
        <w:t>Prete</w:t>
      </w:r>
      <w:proofErr w:type="spellEnd"/>
      <w:r>
        <w:rPr>
          <w:rFonts w:ascii="Times New Roman" w:hAnsi="Times New Roman" w:cs="Times New Roman"/>
          <w:sz w:val="24"/>
          <w:szCs w:val="24"/>
        </w:rPr>
        <w:t xml:space="preserve">, and Stefano Rossi. 2018. “On the Reliability and Repeatability of Surface Electromyography Factorization by Muscle Synergies in Daily Life Activities.” </w:t>
      </w:r>
      <w:r>
        <w:rPr>
          <w:rFonts w:ascii="Times New Roman" w:hAnsi="Times New Roman" w:cs="Times New Roman"/>
          <w:i/>
          <w:iCs/>
          <w:sz w:val="24"/>
          <w:szCs w:val="24"/>
        </w:rPr>
        <w:t>Applied Bionics and Biomechanics</w:t>
      </w:r>
      <w:r>
        <w:rPr>
          <w:rFonts w:ascii="Times New Roman" w:hAnsi="Times New Roman" w:cs="Times New Roman"/>
          <w:sz w:val="24"/>
          <w:szCs w:val="24"/>
        </w:rPr>
        <w:t xml:space="preserve"> 2018: 15. https://doi.org/10.1155/2018/5852307.</w:t>
      </w:r>
    </w:p>
    <w:p w14:paraId="4E00F9C5"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Thelen</w:t>
      </w:r>
      <w:proofErr w:type="spellEnd"/>
      <w:r>
        <w:rPr>
          <w:rFonts w:ascii="Times New Roman" w:hAnsi="Times New Roman" w:cs="Times New Roman"/>
          <w:sz w:val="24"/>
          <w:szCs w:val="24"/>
        </w:rPr>
        <w:t xml:space="preserve">, Darryl G. 2003. “Adjustment of Muscle Mechanics Model Parameters to Simulate Dynamic Contractions in Older Adults.” </w:t>
      </w:r>
      <w:r>
        <w:rPr>
          <w:rFonts w:ascii="Times New Roman" w:hAnsi="Times New Roman" w:cs="Times New Roman"/>
          <w:i/>
          <w:iCs/>
          <w:sz w:val="24"/>
          <w:szCs w:val="24"/>
        </w:rPr>
        <w:t>Journal of Biomechanical Engineering</w:t>
      </w:r>
      <w:r>
        <w:rPr>
          <w:rFonts w:ascii="Times New Roman" w:hAnsi="Times New Roman" w:cs="Times New Roman"/>
          <w:sz w:val="24"/>
          <w:szCs w:val="24"/>
        </w:rPr>
        <w:t xml:space="preserve"> 125 (1): 70–77. https://doi.org/10.1115/1.1531112.</w:t>
      </w:r>
    </w:p>
    <w:p w14:paraId="167AEB09"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Thota</w:t>
      </w:r>
      <w:proofErr w:type="spellEnd"/>
      <w:r>
        <w:rPr>
          <w:rFonts w:ascii="Times New Roman" w:hAnsi="Times New Roman" w:cs="Times New Roman"/>
          <w:sz w:val="24"/>
          <w:szCs w:val="24"/>
        </w:rPr>
        <w:t xml:space="preserve">, Anil K., Sonia Carlson Watson, Elizabeth Knapp, Brian Thompson, and </w:t>
      </w:r>
      <w:proofErr w:type="spellStart"/>
      <w:r>
        <w:rPr>
          <w:rFonts w:ascii="Times New Roman" w:hAnsi="Times New Roman" w:cs="Times New Roman"/>
          <w:sz w:val="24"/>
          <w:szCs w:val="24"/>
        </w:rPr>
        <w:t>Ranu</w:t>
      </w:r>
      <w:proofErr w:type="spellEnd"/>
      <w:r>
        <w:rPr>
          <w:rFonts w:ascii="Times New Roman" w:hAnsi="Times New Roman" w:cs="Times New Roman"/>
          <w:sz w:val="24"/>
          <w:szCs w:val="24"/>
        </w:rPr>
        <w:t xml:space="preserve"> Jung. 2005. “Neuromechanical Control of Locomotion in the Rat.” </w:t>
      </w:r>
      <w:r>
        <w:rPr>
          <w:rFonts w:ascii="Times New Roman" w:hAnsi="Times New Roman" w:cs="Times New Roman"/>
          <w:i/>
          <w:iCs/>
          <w:sz w:val="24"/>
          <w:szCs w:val="24"/>
        </w:rPr>
        <w:t xml:space="preserve">Journal of </w:t>
      </w:r>
      <w:proofErr w:type="spellStart"/>
      <w:r>
        <w:rPr>
          <w:rFonts w:ascii="Times New Roman" w:hAnsi="Times New Roman" w:cs="Times New Roman"/>
          <w:i/>
          <w:iCs/>
          <w:sz w:val="24"/>
          <w:szCs w:val="24"/>
        </w:rPr>
        <w:t>Neurotrauma</w:t>
      </w:r>
      <w:proofErr w:type="spellEnd"/>
      <w:r>
        <w:rPr>
          <w:rFonts w:ascii="Times New Roman" w:hAnsi="Times New Roman" w:cs="Times New Roman"/>
          <w:sz w:val="24"/>
          <w:szCs w:val="24"/>
        </w:rPr>
        <w:t xml:space="preserve"> 22 (4): 442–65. https://doi.org/10.1089/neu.2005.22.442.</w:t>
      </w:r>
    </w:p>
    <w:p w14:paraId="04978467"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Ting, Lena H., Stacie A. </w:t>
      </w:r>
      <w:proofErr w:type="spellStart"/>
      <w:r>
        <w:rPr>
          <w:rFonts w:ascii="Times New Roman" w:hAnsi="Times New Roman" w:cs="Times New Roman"/>
          <w:sz w:val="24"/>
          <w:szCs w:val="24"/>
        </w:rPr>
        <w:t>Chvata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yed</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Safavynia</w:t>
      </w:r>
      <w:proofErr w:type="spellEnd"/>
      <w:r>
        <w:rPr>
          <w:rFonts w:ascii="Times New Roman" w:hAnsi="Times New Roman" w:cs="Times New Roman"/>
          <w:sz w:val="24"/>
          <w:szCs w:val="24"/>
        </w:rPr>
        <w:t xml:space="preserve">, and J. Lucas McKay. 2012. “Review and Perspective: Neuromechanical Considerations for Predicting Muscle Activation Patterns for Movement.” </w:t>
      </w:r>
      <w:r>
        <w:rPr>
          <w:rFonts w:ascii="Times New Roman" w:hAnsi="Times New Roman" w:cs="Times New Roman"/>
          <w:i/>
          <w:iCs/>
          <w:sz w:val="24"/>
          <w:szCs w:val="24"/>
        </w:rPr>
        <w:t>International Journal for Numerical Methods in Biomedical Engineering</w:t>
      </w:r>
      <w:r>
        <w:rPr>
          <w:rFonts w:ascii="Times New Roman" w:hAnsi="Times New Roman" w:cs="Times New Roman"/>
          <w:sz w:val="24"/>
          <w:szCs w:val="24"/>
        </w:rPr>
        <w:t xml:space="preserve"> 28 (10): 1003–14. https://doi.org/10.1002/cnm.2485.</w:t>
      </w:r>
    </w:p>
    <w:p w14:paraId="43BF0583"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Ting, Lena H., and Jane M. Macpherson. 2005. “A Limited Set of Muscle Synergies for Force Control </w:t>
      </w:r>
      <w:proofErr w:type="gramStart"/>
      <w:r>
        <w:rPr>
          <w:rFonts w:ascii="Times New Roman" w:hAnsi="Times New Roman" w:cs="Times New Roman"/>
          <w:sz w:val="24"/>
          <w:szCs w:val="24"/>
        </w:rPr>
        <w:t>During</w:t>
      </w:r>
      <w:proofErr w:type="gramEnd"/>
      <w:r>
        <w:rPr>
          <w:rFonts w:ascii="Times New Roman" w:hAnsi="Times New Roman" w:cs="Times New Roman"/>
          <w:sz w:val="24"/>
          <w:szCs w:val="24"/>
        </w:rPr>
        <w:t xml:space="preserve"> a Postural Task.” </w:t>
      </w:r>
      <w:r>
        <w:rPr>
          <w:rFonts w:ascii="Times New Roman" w:hAnsi="Times New Roman" w:cs="Times New Roman"/>
          <w:i/>
          <w:iCs/>
          <w:sz w:val="24"/>
          <w:szCs w:val="24"/>
        </w:rPr>
        <w:t>Journal of Neurophysiology</w:t>
      </w:r>
      <w:r>
        <w:rPr>
          <w:rFonts w:ascii="Times New Roman" w:hAnsi="Times New Roman" w:cs="Times New Roman"/>
          <w:sz w:val="24"/>
          <w:szCs w:val="24"/>
        </w:rPr>
        <w:t xml:space="preserve"> 93 (1): 609–13. https://doi.org/10.1152/jn.00681.2004.</w:t>
      </w:r>
    </w:p>
    <w:p w14:paraId="12433EDF"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Torres-Oviedo, </w:t>
      </w:r>
      <w:proofErr w:type="spellStart"/>
      <w:r>
        <w:rPr>
          <w:rFonts w:ascii="Times New Roman" w:hAnsi="Times New Roman" w:cs="Times New Roman"/>
          <w:sz w:val="24"/>
          <w:szCs w:val="24"/>
        </w:rPr>
        <w:t>Gelsy</w:t>
      </w:r>
      <w:proofErr w:type="spellEnd"/>
      <w:r>
        <w:rPr>
          <w:rFonts w:ascii="Times New Roman" w:hAnsi="Times New Roman" w:cs="Times New Roman"/>
          <w:sz w:val="24"/>
          <w:szCs w:val="24"/>
        </w:rPr>
        <w:t xml:space="preserve">, and Lena H. Ting. 2007. “Muscle Synergies Characterizing Human Postural Responses.” </w:t>
      </w:r>
      <w:r>
        <w:rPr>
          <w:rFonts w:ascii="Times New Roman" w:hAnsi="Times New Roman" w:cs="Times New Roman"/>
          <w:i/>
          <w:iCs/>
          <w:sz w:val="24"/>
          <w:szCs w:val="24"/>
        </w:rPr>
        <w:t>Journal of Neurophysiology</w:t>
      </w:r>
      <w:r>
        <w:rPr>
          <w:rFonts w:ascii="Times New Roman" w:hAnsi="Times New Roman" w:cs="Times New Roman"/>
          <w:sz w:val="24"/>
          <w:szCs w:val="24"/>
        </w:rPr>
        <w:t xml:space="preserve"> 98 (4): 2144–56. https://doi.org/10.1152/jn.01360.2006.</w:t>
      </w:r>
    </w:p>
    <w:p w14:paraId="38CFA10B"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Tresch</w:t>
      </w:r>
      <w:proofErr w:type="spellEnd"/>
      <w:r>
        <w:rPr>
          <w:rFonts w:ascii="Times New Roman" w:hAnsi="Times New Roman" w:cs="Times New Roman"/>
          <w:sz w:val="24"/>
          <w:szCs w:val="24"/>
        </w:rPr>
        <w:t xml:space="preserve">, Matthew C., Vincent C. K. Cheung, and Andrea </w:t>
      </w:r>
      <w:proofErr w:type="spellStart"/>
      <w:r>
        <w:rPr>
          <w:rFonts w:ascii="Times New Roman" w:hAnsi="Times New Roman" w:cs="Times New Roman"/>
          <w:sz w:val="24"/>
          <w:szCs w:val="24"/>
        </w:rPr>
        <w:t>d’Avella</w:t>
      </w:r>
      <w:proofErr w:type="spellEnd"/>
      <w:r>
        <w:rPr>
          <w:rFonts w:ascii="Times New Roman" w:hAnsi="Times New Roman" w:cs="Times New Roman"/>
          <w:sz w:val="24"/>
          <w:szCs w:val="24"/>
        </w:rPr>
        <w:t xml:space="preserve">. 2006. “Matrix Factorization Algorithms for the Identification of Muscle Synergies: Evaluation on Simulated and </w:t>
      </w:r>
      <w:r>
        <w:rPr>
          <w:rFonts w:ascii="Times New Roman" w:hAnsi="Times New Roman" w:cs="Times New Roman"/>
          <w:sz w:val="24"/>
          <w:szCs w:val="24"/>
        </w:rPr>
        <w:lastRenderedPageBreak/>
        <w:t xml:space="preserve">Experimental Data Sets.” </w:t>
      </w:r>
      <w:r>
        <w:rPr>
          <w:rFonts w:ascii="Times New Roman" w:hAnsi="Times New Roman" w:cs="Times New Roman"/>
          <w:i/>
          <w:iCs/>
          <w:sz w:val="24"/>
          <w:szCs w:val="24"/>
        </w:rPr>
        <w:t>Journal of Neurophysiology</w:t>
      </w:r>
      <w:r>
        <w:rPr>
          <w:rFonts w:ascii="Times New Roman" w:hAnsi="Times New Roman" w:cs="Times New Roman"/>
          <w:sz w:val="24"/>
          <w:szCs w:val="24"/>
        </w:rPr>
        <w:t xml:space="preserve"> 95 (4): 2199–2212. https://doi.org/10.1152/jn.00222.2005.</w:t>
      </w:r>
    </w:p>
    <w:p w14:paraId="1061E709"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Tresch</w:t>
      </w:r>
      <w:proofErr w:type="spellEnd"/>
      <w:r>
        <w:rPr>
          <w:rFonts w:ascii="Times New Roman" w:hAnsi="Times New Roman" w:cs="Times New Roman"/>
          <w:sz w:val="24"/>
          <w:szCs w:val="24"/>
        </w:rPr>
        <w:t xml:space="preserve">, Matthew C, and Anthony </w:t>
      </w:r>
      <w:proofErr w:type="spellStart"/>
      <w:r>
        <w:rPr>
          <w:rFonts w:ascii="Times New Roman" w:hAnsi="Times New Roman" w:cs="Times New Roman"/>
          <w:sz w:val="24"/>
          <w:szCs w:val="24"/>
        </w:rPr>
        <w:t>Jarc</w:t>
      </w:r>
      <w:proofErr w:type="spellEnd"/>
      <w:r>
        <w:rPr>
          <w:rFonts w:ascii="Times New Roman" w:hAnsi="Times New Roman" w:cs="Times New Roman"/>
          <w:sz w:val="24"/>
          <w:szCs w:val="24"/>
        </w:rPr>
        <w:t xml:space="preserve">. 2009. “The Case for and against Muscle Synergies.” </w:t>
      </w:r>
      <w:r>
        <w:rPr>
          <w:rFonts w:ascii="Times New Roman" w:hAnsi="Times New Roman" w:cs="Times New Roman"/>
          <w:i/>
          <w:iCs/>
          <w:sz w:val="24"/>
          <w:szCs w:val="24"/>
        </w:rPr>
        <w:t>Current Opinion in Neurobiology</w:t>
      </w:r>
      <w:r>
        <w:rPr>
          <w:rFonts w:ascii="Times New Roman" w:hAnsi="Times New Roman" w:cs="Times New Roman"/>
          <w:sz w:val="24"/>
          <w:szCs w:val="24"/>
        </w:rPr>
        <w:t xml:space="preserve">, Motor systems • Neurology of </w:t>
      </w:r>
      <w:proofErr w:type="spellStart"/>
      <w:r>
        <w:rPr>
          <w:rFonts w:ascii="Times New Roman" w:hAnsi="Times New Roman" w:cs="Times New Roman"/>
          <w:sz w:val="24"/>
          <w:szCs w:val="24"/>
        </w:rPr>
        <w:t>behaviour</w:t>
      </w:r>
      <w:proofErr w:type="spellEnd"/>
      <w:r>
        <w:rPr>
          <w:rFonts w:ascii="Times New Roman" w:hAnsi="Times New Roman" w:cs="Times New Roman"/>
          <w:sz w:val="24"/>
          <w:szCs w:val="24"/>
        </w:rPr>
        <w:t>, 19 (6): 601–7. https://doi.org/10.1016/j.conb.2009.09.002.</w:t>
      </w:r>
    </w:p>
    <w:p w14:paraId="16E8F50D"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Tresch</w:t>
      </w:r>
      <w:proofErr w:type="spellEnd"/>
      <w:r>
        <w:rPr>
          <w:rFonts w:ascii="Times New Roman" w:hAnsi="Times New Roman" w:cs="Times New Roman"/>
          <w:sz w:val="24"/>
          <w:szCs w:val="24"/>
        </w:rPr>
        <w:t xml:space="preserve">, Matthew C., Philippe </w:t>
      </w:r>
      <w:proofErr w:type="spellStart"/>
      <w:r>
        <w:rPr>
          <w:rFonts w:ascii="Times New Roman" w:hAnsi="Times New Roman" w:cs="Times New Roman"/>
          <w:sz w:val="24"/>
          <w:szCs w:val="24"/>
        </w:rPr>
        <w:t>Saltiel</w:t>
      </w:r>
      <w:proofErr w:type="spellEnd"/>
      <w:r>
        <w:rPr>
          <w:rFonts w:ascii="Times New Roman" w:hAnsi="Times New Roman" w:cs="Times New Roman"/>
          <w:sz w:val="24"/>
          <w:szCs w:val="24"/>
        </w:rPr>
        <w:t xml:space="preserve">, and Emilio </w:t>
      </w:r>
      <w:proofErr w:type="spellStart"/>
      <w:r>
        <w:rPr>
          <w:rFonts w:ascii="Times New Roman" w:hAnsi="Times New Roman" w:cs="Times New Roman"/>
          <w:sz w:val="24"/>
          <w:szCs w:val="24"/>
        </w:rPr>
        <w:t>Bizzi</w:t>
      </w:r>
      <w:proofErr w:type="spellEnd"/>
      <w:r>
        <w:rPr>
          <w:rFonts w:ascii="Times New Roman" w:hAnsi="Times New Roman" w:cs="Times New Roman"/>
          <w:sz w:val="24"/>
          <w:szCs w:val="24"/>
        </w:rPr>
        <w:t xml:space="preserve">. 1999. “The Construction of Movement by the Spinal Cord.” </w:t>
      </w:r>
      <w:r>
        <w:rPr>
          <w:rFonts w:ascii="Times New Roman" w:hAnsi="Times New Roman" w:cs="Times New Roman"/>
          <w:i/>
          <w:iCs/>
          <w:sz w:val="24"/>
          <w:szCs w:val="24"/>
        </w:rPr>
        <w:t>Nature Neuroscience</w:t>
      </w:r>
      <w:r>
        <w:rPr>
          <w:rFonts w:ascii="Times New Roman" w:hAnsi="Times New Roman" w:cs="Times New Roman"/>
          <w:sz w:val="24"/>
          <w:szCs w:val="24"/>
        </w:rPr>
        <w:t xml:space="preserve"> 2 (2): 162–67. https://doi.org/10.1038/5721.</w:t>
      </w:r>
    </w:p>
    <w:p w14:paraId="020DB0B8"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Valero-Cuevas, F. J., B. A. Cohn, H. F. </w:t>
      </w:r>
      <w:proofErr w:type="spellStart"/>
      <w:r>
        <w:rPr>
          <w:rFonts w:ascii="Times New Roman" w:hAnsi="Times New Roman" w:cs="Times New Roman"/>
          <w:sz w:val="24"/>
          <w:szCs w:val="24"/>
        </w:rPr>
        <w:t>Yngvason</w:t>
      </w:r>
      <w:proofErr w:type="spellEnd"/>
      <w:r>
        <w:rPr>
          <w:rFonts w:ascii="Times New Roman" w:hAnsi="Times New Roman" w:cs="Times New Roman"/>
          <w:sz w:val="24"/>
          <w:szCs w:val="24"/>
        </w:rPr>
        <w:t xml:space="preserve">, and E. L. Lawrence. 2015. “Exploring the High-Dimensional Structure of Muscle Redundancy via Subject-Specific and Generic Musculoskeletal Models.” </w:t>
      </w:r>
      <w:r>
        <w:rPr>
          <w:rFonts w:ascii="Times New Roman" w:hAnsi="Times New Roman" w:cs="Times New Roman"/>
          <w:i/>
          <w:iCs/>
          <w:sz w:val="24"/>
          <w:szCs w:val="24"/>
        </w:rPr>
        <w:t>Journal of Biomechanics</w:t>
      </w:r>
      <w:r>
        <w:rPr>
          <w:rFonts w:ascii="Times New Roman" w:hAnsi="Times New Roman" w:cs="Times New Roman"/>
          <w:sz w:val="24"/>
          <w:szCs w:val="24"/>
        </w:rPr>
        <w:t>, Symposia organized by the American Society of Biomechanics at the 7th World Congress of Biomechanics, 48 (11): 2887–96. https://doi.org/10.1016/j.jbiomech.2015.04.026.</w:t>
      </w:r>
    </w:p>
    <w:p w14:paraId="624130C6"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Valero-Cuevas, Francisco J., </w:t>
      </w:r>
      <w:proofErr w:type="spellStart"/>
      <w:r>
        <w:rPr>
          <w:rFonts w:ascii="Times New Roman" w:hAnsi="Times New Roman" w:cs="Times New Roman"/>
          <w:sz w:val="24"/>
          <w:szCs w:val="24"/>
        </w:rPr>
        <w:t>Madhusudh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Venkadesan</w:t>
      </w:r>
      <w:proofErr w:type="spellEnd"/>
      <w:r>
        <w:rPr>
          <w:rFonts w:ascii="Times New Roman" w:hAnsi="Times New Roman" w:cs="Times New Roman"/>
          <w:sz w:val="24"/>
          <w:szCs w:val="24"/>
        </w:rPr>
        <w:t xml:space="preserve">, and Emanuel </w:t>
      </w:r>
      <w:proofErr w:type="spellStart"/>
      <w:r>
        <w:rPr>
          <w:rFonts w:ascii="Times New Roman" w:hAnsi="Times New Roman" w:cs="Times New Roman"/>
          <w:sz w:val="24"/>
          <w:szCs w:val="24"/>
        </w:rPr>
        <w:t>Todorov</w:t>
      </w:r>
      <w:proofErr w:type="spellEnd"/>
      <w:r>
        <w:rPr>
          <w:rFonts w:ascii="Times New Roman" w:hAnsi="Times New Roman" w:cs="Times New Roman"/>
          <w:sz w:val="24"/>
          <w:szCs w:val="24"/>
        </w:rPr>
        <w:t xml:space="preserve">. 2009. “Structured Variability of Muscle Activations Supports the Minimal Intervention Principle of Motor Control.” </w:t>
      </w:r>
      <w:r>
        <w:rPr>
          <w:rFonts w:ascii="Times New Roman" w:hAnsi="Times New Roman" w:cs="Times New Roman"/>
          <w:i/>
          <w:iCs/>
          <w:sz w:val="24"/>
          <w:szCs w:val="24"/>
        </w:rPr>
        <w:t>Journal of Neurophysiology</w:t>
      </w:r>
      <w:r>
        <w:rPr>
          <w:rFonts w:ascii="Times New Roman" w:hAnsi="Times New Roman" w:cs="Times New Roman"/>
          <w:sz w:val="24"/>
          <w:szCs w:val="24"/>
        </w:rPr>
        <w:t xml:space="preserve"> 102 (1): 59–68. https://doi.org/10.1152/jn.90324.2008.</w:t>
      </w:r>
    </w:p>
    <w:p w14:paraId="79F90308"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Visser</w:t>
      </w:r>
      <w:proofErr w:type="spellEnd"/>
      <w:r>
        <w:rPr>
          <w:rFonts w:ascii="Times New Roman" w:hAnsi="Times New Roman" w:cs="Times New Roman"/>
          <w:sz w:val="24"/>
          <w:szCs w:val="24"/>
        </w:rPr>
        <w:t xml:space="preserve">, J. J., J. E. </w:t>
      </w:r>
      <w:proofErr w:type="spellStart"/>
      <w:r>
        <w:rPr>
          <w:rFonts w:ascii="Times New Roman" w:hAnsi="Times New Roman" w:cs="Times New Roman"/>
          <w:sz w:val="24"/>
          <w:szCs w:val="24"/>
        </w:rPr>
        <w:t>Hoogkamer</w:t>
      </w:r>
      <w:proofErr w:type="spellEnd"/>
      <w:r>
        <w:rPr>
          <w:rFonts w:ascii="Times New Roman" w:hAnsi="Times New Roman" w:cs="Times New Roman"/>
          <w:sz w:val="24"/>
          <w:szCs w:val="24"/>
        </w:rPr>
        <w:t xml:space="preserve">, M. F. </w:t>
      </w:r>
      <w:proofErr w:type="spellStart"/>
      <w:r>
        <w:rPr>
          <w:rFonts w:ascii="Times New Roman" w:hAnsi="Times New Roman" w:cs="Times New Roman"/>
          <w:sz w:val="24"/>
          <w:szCs w:val="24"/>
        </w:rPr>
        <w:t>Bobbert</w:t>
      </w:r>
      <w:proofErr w:type="spellEnd"/>
      <w:r>
        <w:rPr>
          <w:rFonts w:ascii="Times New Roman" w:hAnsi="Times New Roman" w:cs="Times New Roman"/>
          <w:sz w:val="24"/>
          <w:szCs w:val="24"/>
        </w:rPr>
        <w:t xml:space="preserve">, and P. A. </w:t>
      </w:r>
      <w:proofErr w:type="spellStart"/>
      <w:r>
        <w:rPr>
          <w:rFonts w:ascii="Times New Roman" w:hAnsi="Times New Roman" w:cs="Times New Roman"/>
          <w:sz w:val="24"/>
          <w:szCs w:val="24"/>
        </w:rPr>
        <w:t>Huijing</w:t>
      </w:r>
      <w:proofErr w:type="spellEnd"/>
      <w:r>
        <w:rPr>
          <w:rFonts w:ascii="Times New Roman" w:hAnsi="Times New Roman" w:cs="Times New Roman"/>
          <w:sz w:val="24"/>
          <w:szCs w:val="24"/>
        </w:rPr>
        <w:t xml:space="preserve">. 1990. “Length and Moment Arm of Human Leg Muscles as a Function of Knee and Hip-Joint Angles.” </w:t>
      </w:r>
      <w:r>
        <w:rPr>
          <w:rFonts w:ascii="Times New Roman" w:hAnsi="Times New Roman" w:cs="Times New Roman"/>
          <w:i/>
          <w:iCs/>
          <w:sz w:val="24"/>
          <w:szCs w:val="24"/>
        </w:rPr>
        <w:t>European Journal of Applied Physiology and Occupational Physiology</w:t>
      </w:r>
      <w:r>
        <w:rPr>
          <w:rFonts w:ascii="Times New Roman" w:hAnsi="Times New Roman" w:cs="Times New Roman"/>
          <w:sz w:val="24"/>
          <w:szCs w:val="24"/>
        </w:rPr>
        <w:t xml:space="preserve"> 61 (5): 453–60. https://doi.org/10.1007/BF00236067.</w:t>
      </w:r>
    </w:p>
    <w:p w14:paraId="60F63859"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Weeks, Jams C., and William B. </w:t>
      </w:r>
      <w:proofErr w:type="spellStart"/>
      <w:r>
        <w:rPr>
          <w:rFonts w:ascii="Times New Roman" w:hAnsi="Times New Roman" w:cs="Times New Roman"/>
          <w:sz w:val="24"/>
          <w:szCs w:val="24"/>
        </w:rPr>
        <w:t>Kristan</w:t>
      </w:r>
      <w:proofErr w:type="spellEnd"/>
      <w:r>
        <w:rPr>
          <w:rFonts w:ascii="Times New Roman" w:hAnsi="Times New Roman" w:cs="Times New Roman"/>
          <w:sz w:val="24"/>
          <w:szCs w:val="24"/>
        </w:rPr>
        <w:t xml:space="preserve"> Jr. 1978. “Initiation, Maintenance and Modulation of Swimming in the Medicinal Leech by the Activity of a Single </w:t>
      </w:r>
      <w:proofErr w:type="spellStart"/>
      <w:r>
        <w:rPr>
          <w:rFonts w:ascii="Times New Roman" w:hAnsi="Times New Roman" w:cs="Times New Roman"/>
          <w:sz w:val="24"/>
          <w:szCs w:val="24"/>
        </w:rPr>
        <w:t>Neurone</w:t>
      </w:r>
      <w:proofErr w:type="spellEnd"/>
      <w:r>
        <w:rPr>
          <w:rFonts w:ascii="Times New Roman" w:hAnsi="Times New Roman" w:cs="Times New Roman"/>
          <w:sz w:val="24"/>
          <w:szCs w:val="24"/>
        </w:rPr>
        <w:t xml:space="preserve">.” </w:t>
      </w:r>
      <w:r>
        <w:rPr>
          <w:rFonts w:ascii="Times New Roman" w:hAnsi="Times New Roman" w:cs="Times New Roman"/>
          <w:i/>
          <w:iCs/>
          <w:sz w:val="24"/>
          <w:szCs w:val="24"/>
        </w:rPr>
        <w:t>Journal of Experimental Biology</w:t>
      </w:r>
      <w:r>
        <w:rPr>
          <w:rFonts w:ascii="Times New Roman" w:hAnsi="Times New Roman" w:cs="Times New Roman"/>
          <w:sz w:val="24"/>
          <w:szCs w:val="24"/>
        </w:rPr>
        <w:t xml:space="preserve"> 77 (1): 71–88.</w:t>
      </w:r>
    </w:p>
    <w:p w14:paraId="60DCA4A4"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Wei, Q., D. K. </w:t>
      </w:r>
      <w:proofErr w:type="spellStart"/>
      <w:r>
        <w:rPr>
          <w:rFonts w:ascii="Times New Roman" w:hAnsi="Times New Roman" w:cs="Times New Roman"/>
          <w:sz w:val="24"/>
          <w:szCs w:val="24"/>
        </w:rPr>
        <w:t>Pai</w:t>
      </w:r>
      <w:proofErr w:type="spellEnd"/>
      <w:r>
        <w:rPr>
          <w:rFonts w:ascii="Times New Roman" w:hAnsi="Times New Roman" w:cs="Times New Roman"/>
          <w:sz w:val="24"/>
          <w:szCs w:val="24"/>
        </w:rPr>
        <w:t xml:space="preserve">, and M. C. </w:t>
      </w:r>
      <w:proofErr w:type="spellStart"/>
      <w:r>
        <w:rPr>
          <w:rFonts w:ascii="Times New Roman" w:hAnsi="Times New Roman" w:cs="Times New Roman"/>
          <w:sz w:val="24"/>
          <w:szCs w:val="24"/>
        </w:rPr>
        <w:t>Tresch</w:t>
      </w:r>
      <w:proofErr w:type="spellEnd"/>
      <w:r>
        <w:rPr>
          <w:rFonts w:ascii="Times New Roman" w:hAnsi="Times New Roman" w:cs="Times New Roman"/>
          <w:sz w:val="24"/>
          <w:szCs w:val="24"/>
        </w:rPr>
        <w:t xml:space="preserve">. 2018. “Uncertainty in Limb Configuration Makes Minimal Contribution to Errors Between Observed and Predicted Forces in a Musculoskeletal Model of the Rat Hindlimb.” </w:t>
      </w:r>
      <w:r>
        <w:rPr>
          <w:rFonts w:ascii="Times New Roman" w:hAnsi="Times New Roman" w:cs="Times New Roman"/>
          <w:i/>
          <w:iCs/>
          <w:sz w:val="24"/>
          <w:szCs w:val="24"/>
        </w:rPr>
        <w:t>IEEE Transactions on Biomedical Engineering</w:t>
      </w:r>
      <w:r>
        <w:rPr>
          <w:rFonts w:ascii="Times New Roman" w:hAnsi="Times New Roman" w:cs="Times New Roman"/>
          <w:sz w:val="24"/>
          <w:szCs w:val="24"/>
        </w:rPr>
        <w:t xml:space="preserve"> 65 (2): 469–76. https://doi.org/10.1109/TBME.2017.2775598.</w:t>
      </w:r>
    </w:p>
    <w:p w14:paraId="0BA52084"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Wenger, </w:t>
      </w:r>
      <w:proofErr w:type="spellStart"/>
      <w:r>
        <w:rPr>
          <w:rFonts w:ascii="Times New Roman" w:hAnsi="Times New Roman" w:cs="Times New Roman"/>
          <w:sz w:val="24"/>
          <w:szCs w:val="24"/>
        </w:rPr>
        <w:t>Nikolaus</w:t>
      </w:r>
      <w:proofErr w:type="spellEnd"/>
      <w:r>
        <w:rPr>
          <w:rFonts w:ascii="Times New Roman" w:hAnsi="Times New Roman" w:cs="Times New Roman"/>
          <w:sz w:val="24"/>
          <w:szCs w:val="24"/>
        </w:rPr>
        <w:t xml:space="preserve">, Eduardo Martin </w:t>
      </w:r>
      <w:proofErr w:type="spellStart"/>
      <w:r>
        <w:rPr>
          <w:rFonts w:ascii="Times New Roman" w:hAnsi="Times New Roman" w:cs="Times New Roman"/>
          <w:sz w:val="24"/>
          <w:szCs w:val="24"/>
        </w:rPr>
        <w:t>Moraud</w:t>
      </w:r>
      <w:proofErr w:type="spellEnd"/>
      <w:r>
        <w:rPr>
          <w:rFonts w:ascii="Times New Roman" w:hAnsi="Times New Roman" w:cs="Times New Roman"/>
          <w:sz w:val="24"/>
          <w:szCs w:val="24"/>
        </w:rPr>
        <w:t xml:space="preserve">, Jerome </w:t>
      </w:r>
      <w:proofErr w:type="spellStart"/>
      <w:r>
        <w:rPr>
          <w:rFonts w:ascii="Times New Roman" w:hAnsi="Times New Roman" w:cs="Times New Roman"/>
          <w:sz w:val="24"/>
          <w:szCs w:val="24"/>
        </w:rPr>
        <w:t>Gandar</w:t>
      </w:r>
      <w:proofErr w:type="spellEnd"/>
      <w:r>
        <w:rPr>
          <w:rFonts w:ascii="Times New Roman" w:hAnsi="Times New Roman" w:cs="Times New Roman"/>
          <w:sz w:val="24"/>
          <w:szCs w:val="24"/>
        </w:rPr>
        <w:t xml:space="preserve">, Pavel </w:t>
      </w:r>
      <w:proofErr w:type="spellStart"/>
      <w:r>
        <w:rPr>
          <w:rFonts w:ascii="Times New Roman" w:hAnsi="Times New Roman" w:cs="Times New Roman"/>
          <w:sz w:val="24"/>
          <w:szCs w:val="24"/>
        </w:rPr>
        <w:t>Musienko</w:t>
      </w:r>
      <w:proofErr w:type="spellEnd"/>
      <w:r>
        <w:rPr>
          <w:rFonts w:ascii="Times New Roman" w:hAnsi="Times New Roman" w:cs="Times New Roman"/>
          <w:sz w:val="24"/>
          <w:szCs w:val="24"/>
        </w:rPr>
        <w:t xml:space="preserve">, Marco </w:t>
      </w:r>
      <w:proofErr w:type="spellStart"/>
      <w:r>
        <w:rPr>
          <w:rFonts w:ascii="Times New Roman" w:hAnsi="Times New Roman" w:cs="Times New Roman"/>
          <w:sz w:val="24"/>
          <w:szCs w:val="24"/>
        </w:rPr>
        <w:t>Capogrosso</w:t>
      </w:r>
      <w:proofErr w:type="spellEnd"/>
      <w:r>
        <w:rPr>
          <w:rFonts w:ascii="Times New Roman" w:hAnsi="Times New Roman" w:cs="Times New Roman"/>
          <w:sz w:val="24"/>
          <w:szCs w:val="24"/>
        </w:rPr>
        <w:t xml:space="preserve">, Laetitia Baud, Camille G Le Goff, et al. 2016. “Spatiotemporal Neuromodulation Therapies Engaging Muscle Synergies Improve Motor Control after Spinal Cord Injury.” </w:t>
      </w:r>
      <w:r>
        <w:rPr>
          <w:rFonts w:ascii="Times New Roman" w:hAnsi="Times New Roman" w:cs="Times New Roman"/>
          <w:i/>
          <w:iCs/>
          <w:sz w:val="24"/>
          <w:szCs w:val="24"/>
        </w:rPr>
        <w:t>Nature Medicine</w:t>
      </w:r>
      <w:r>
        <w:rPr>
          <w:rFonts w:ascii="Times New Roman" w:hAnsi="Times New Roman" w:cs="Times New Roman"/>
          <w:sz w:val="24"/>
          <w:szCs w:val="24"/>
        </w:rPr>
        <w:t xml:space="preserve"> 22 (2): 138–45. https://doi.org/10.1038/nm.4025.</w:t>
      </w:r>
    </w:p>
    <w:p w14:paraId="58DD21DF"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Williams, S. B., A. M. Wilson, L. Rhodes, J. Andrews, and R. C. Payne. 2008. “Functional Anatomy and Muscle Moment Arms of the Pelvic Limb of an Elite Sprinting Athlete: The Racing Greyhound (</w:t>
      </w:r>
      <w:proofErr w:type="spellStart"/>
      <w:r>
        <w:rPr>
          <w:rFonts w:ascii="Times New Roman" w:hAnsi="Times New Roman" w:cs="Times New Roman"/>
          <w:sz w:val="24"/>
          <w:szCs w:val="24"/>
        </w:rPr>
        <w:t>Cani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Familiaris</w:t>
      </w:r>
      <w:proofErr w:type="spellEnd"/>
      <w:r>
        <w:rPr>
          <w:rFonts w:ascii="Times New Roman" w:hAnsi="Times New Roman" w:cs="Times New Roman"/>
          <w:sz w:val="24"/>
          <w:szCs w:val="24"/>
        </w:rPr>
        <w:t xml:space="preserve">).” </w:t>
      </w:r>
      <w:r>
        <w:rPr>
          <w:rFonts w:ascii="Times New Roman" w:hAnsi="Times New Roman" w:cs="Times New Roman"/>
          <w:i/>
          <w:iCs/>
          <w:sz w:val="24"/>
          <w:szCs w:val="24"/>
        </w:rPr>
        <w:t>Journal of Anatomy</w:t>
      </w:r>
      <w:r>
        <w:rPr>
          <w:rFonts w:ascii="Times New Roman" w:hAnsi="Times New Roman" w:cs="Times New Roman"/>
          <w:sz w:val="24"/>
          <w:szCs w:val="24"/>
        </w:rPr>
        <w:t xml:space="preserve"> 213 (4): 361–72. https://doi.org/10.1111/j.1469-7580.2008.00961.x.</w:t>
      </w:r>
    </w:p>
    <w:p w14:paraId="36695183"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Witte, </w:t>
      </w:r>
      <w:proofErr w:type="spellStart"/>
      <w:r>
        <w:rPr>
          <w:rFonts w:ascii="Times New Roman" w:hAnsi="Times New Roman" w:cs="Times New Roman"/>
          <w:sz w:val="24"/>
          <w:szCs w:val="24"/>
        </w:rPr>
        <w:t>Hartmut</w:t>
      </w:r>
      <w:proofErr w:type="spellEnd"/>
      <w:r>
        <w:rPr>
          <w:rFonts w:ascii="Times New Roman" w:hAnsi="Times New Roman" w:cs="Times New Roman"/>
          <w:sz w:val="24"/>
          <w:szCs w:val="24"/>
        </w:rPr>
        <w:t xml:space="preserve">, Jutta </w:t>
      </w:r>
      <w:proofErr w:type="spellStart"/>
      <w:r>
        <w:rPr>
          <w:rFonts w:ascii="Times New Roman" w:hAnsi="Times New Roman" w:cs="Times New Roman"/>
          <w:sz w:val="24"/>
          <w:szCs w:val="24"/>
        </w:rPr>
        <w:t>Biltzinge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ém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acker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adja</w:t>
      </w:r>
      <w:proofErr w:type="spellEnd"/>
      <w:r>
        <w:rPr>
          <w:rFonts w:ascii="Times New Roman" w:hAnsi="Times New Roman" w:cs="Times New Roman"/>
          <w:sz w:val="24"/>
          <w:szCs w:val="24"/>
        </w:rPr>
        <w:t xml:space="preserve"> Schilling, Manuela Schmidt, Christian Reich, and Martin S. Fischer. 2002. “Torque Patterns of the Limbs of Small Therian Mammals during Locomotion on Flat Ground.” </w:t>
      </w:r>
      <w:r>
        <w:rPr>
          <w:rFonts w:ascii="Times New Roman" w:hAnsi="Times New Roman" w:cs="Times New Roman"/>
          <w:i/>
          <w:iCs/>
          <w:sz w:val="24"/>
          <w:szCs w:val="24"/>
        </w:rPr>
        <w:t>Journal of Experimental Biology</w:t>
      </w:r>
      <w:r>
        <w:rPr>
          <w:rFonts w:ascii="Times New Roman" w:hAnsi="Times New Roman" w:cs="Times New Roman"/>
          <w:sz w:val="24"/>
          <w:szCs w:val="24"/>
        </w:rPr>
        <w:t xml:space="preserve"> 205 (9): 1339–53.</w:t>
      </w:r>
    </w:p>
    <w:p w14:paraId="0168DED8"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Yeo, Sang </w:t>
      </w:r>
      <w:proofErr w:type="spellStart"/>
      <w:r>
        <w:rPr>
          <w:rFonts w:ascii="Times New Roman" w:hAnsi="Times New Roman" w:cs="Times New Roman"/>
          <w:sz w:val="24"/>
          <w:szCs w:val="24"/>
        </w:rPr>
        <w:t>Hoon</w:t>
      </w:r>
      <w:proofErr w:type="spellEnd"/>
      <w:r>
        <w:rPr>
          <w:rFonts w:ascii="Times New Roman" w:hAnsi="Times New Roman" w:cs="Times New Roman"/>
          <w:sz w:val="24"/>
          <w:szCs w:val="24"/>
        </w:rPr>
        <w:t xml:space="preserve">, Jenna A. Monroy, A. Kristopher </w:t>
      </w:r>
      <w:proofErr w:type="spellStart"/>
      <w:r>
        <w:rPr>
          <w:rFonts w:ascii="Times New Roman" w:hAnsi="Times New Roman" w:cs="Times New Roman"/>
          <w:sz w:val="24"/>
          <w:szCs w:val="24"/>
        </w:rPr>
        <w:t>Lappi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iisa</w:t>
      </w:r>
      <w:proofErr w:type="spellEnd"/>
      <w:r>
        <w:rPr>
          <w:rFonts w:ascii="Times New Roman" w:hAnsi="Times New Roman" w:cs="Times New Roman"/>
          <w:sz w:val="24"/>
          <w:szCs w:val="24"/>
        </w:rPr>
        <w:t xml:space="preserve"> C. Nishikawa, and Dinesh K. </w:t>
      </w:r>
      <w:proofErr w:type="spellStart"/>
      <w:r>
        <w:rPr>
          <w:rFonts w:ascii="Times New Roman" w:hAnsi="Times New Roman" w:cs="Times New Roman"/>
          <w:sz w:val="24"/>
          <w:szCs w:val="24"/>
        </w:rPr>
        <w:t>Pai</w:t>
      </w:r>
      <w:proofErr w:type="spellEnd"/>
      <w:r>
        <w:rPr>
          <w:rFonts w:ascii="Times New Roman" w:hAnsi="Times New Roman" w:cs="Times New Roman"/>
          <w:sz w:val="24"/>
          <w:szCs w:val="24"/>
        </w:rPr>
        <w:t xml:space="preserve">. 2013. “Phenomenological Models of the Dynamics of Muscle during Isotonic Shortening.” </w:t>
      </w:r>
      <w:r>
        <w:rPr>
          <w:rFonts w:ascii="Times New Roman" w:hAnsi="Times New Roman" w:cs="Times New Roman"/>
          <w:i/>
          <w:iCs/>
          <w:sz w:val="24"/>
          <w:szCs w:val="24"/>
        </w:rPr>
        <w:t>Journal of Biomechanics</w:t>
      </w:r>
      <w:r>
        <w:rPr>
          <w:rFonts w:ascii="Times New Roman" w:hAnsi="Times New Roman" w:cs="Times New Roman"/>
          <w:sz w:val="24"/>
          <w:szCs w:val="24"/>
        </w:rPr>
        <w:t xml:space="preserve"> 46 (14): 2419–25. https://doi.org/10.1016/j.jbiomech.2013.07.018.</w:t>
      </w:r>
    </w:p>
    <w:p w14:paraId="2F39A630"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Yeo, Sang </w:t>
      </w:r>
      <w:proofErr w:type="spellStart"/>
      <w:r>
        <w:rPr>
          <w:rFonts w:ascii="Times New Roman" w:hAnsi="Times New Roman" w:cs="Times New Roman"/>
          <w:sz w:val="24"/>
          <w:szCs w:val="24"/>
        </w:rPr>
        <w:t>Hoon</w:t>
      </w:r>
      <w:proofErr w:type="spellEnd"/>
      <w:r>
        <w:rPr>
          <w:rFonts w:ascii="Times New Roman" w:hAnsi="Times New Roman" w:cs="Times New Roman"/>
          <w:sz w:val="24"/>
          <w:szCs w:val="24"/>
        </w:rPr>
        <w:t xml:space="preserve">, Christopher H. </w:t>
      </w:r>
      <w:proofErr w:type="spellStart"/>
      <w:r>
        <w:rPr>
          <w:rFonts w:ascii="Times New Roman" w:hAnsi="Times New Roman" w:cs="Times New Roman"/>
          <w:sz w:val="24"/>
          <w:szCs w:val="24"/>
        </w:rPr>
        <w:t>Mullens</w:t>
      </w:r>
      <w:proofErr w:type="spellEnd"/>
      <w:r>
        <w:rPr>
          <w:rFonts w:ascii="Times New Roman" w:hAnsi="Times New Roman" w:cs="Times New Roman"/>
          <w:sz w:val="24"/>
          <w:szCs w:val="24"/>
        </w:rPr>
        <w:t xml:space="preserve">, Thomas G. </w:t>
      </w:r>
      <w:proofErr w:type="spellStart"/>
      <w:r>
        <w:rPr>
          <w:rFonts w:ascii="Times New Roman" w:hAnsi="Times New Roman" w:cs="Times New Roman"/>
          <w:sz w:val="24"/>
          <w:szCs w:val="24"/>
        </w:rPr>
        <w:t>Sandercock</w:t>
      </w:r>
      <w:proofErr w:type="spellEnd"/>
      <w:r>
        <w:rPr>
          <w:rFonts w:ascii="Times New Roman" w:hAnsi="Times New Roman" w:cs="Times New Roman"/>
          <w:sz w:val="24"/>
          <w:szCs w:val="24"/>
        </w:rPr>
        <w:t xml:space="preserve">, Dinesh K. </w:t>
      </w:r>
      <w:proofErr w:type="spellStart"/>
      <w:r>
        <w:rPr>
          <w:rFonts w:ascii="Times New Roman" w:hAnsi="Times New Roman" w:cs="Times New Roman"/>
          <w:sz w:val="24"/>
          <w:szCs w:val="24"/>
        </w:rPr>
        <w:t>Pai</w:t>
      </w:r>
      <w:proofErr w:type="spellEnd"/>
      <w:r>
        <w:rPr>
          <w:rFonts w:ascii="Times New Roman" w:hAnsi="Times New Roman" w:cs="Times New Roman"/>
          <w:sz w:val="24"/>
          <w:szCs w:val="24"/>
        </w:rPr>
        <w:t xml:space="preserve">, and Matthew C. </w:t>
      </w:r>
      <w:proofErr w:type="spellStart"/>
      <w:r>
        <w:rPr>
          <w:rFonts w:ascii="Times New Roman" w:hAnsi="Times New Roman" w:cs="Times New Roman"/>
          <w:sz w:val="24"/>
          <w:szCs w:val="24"/>
        </w:rPr>
        <w:t>Tresch</w:t>
      </w:r>
      <w:proofErr w:type="spellEnd"/>
      <w:r>
        <w:rPr>
          <w:rFonts w:ascii="Times New Roman" w:hAnsi="Times New Roman" w:cs="Times New Roman"/>
          <w:sz w:val="24"/>
          <w:szCs w:val="24"/>
        </w:rPr>
        <w:t xml:space="preserve">. 2011. “Estimation of Musculoskeletal Models from in Situ Measurements of </w:t>
      </w:r>
      <w:r>
        <w:rPr>
          <w:rFonts w:ascii="Times New Roman" w:hAnsi="Times New Roman" w:cs="Times New Roman"/>
          <w:sz w:val="24"/>
          <w:szCs w:val="24"/>
        </w:rPr>
        <w:lastRenderedPageBreak/>
        <w:t xml:space="preserve">Muscle Action in the Rat Hindlimb.” </w:t>
      </w:r>
      <w:r>
        <w:rPr>
          <w:rFonts w:ascii="Times New Roman" w:hAnsi="Times New Roman" w:cs="Times New Roman"/>
          <w:i/>
          <w:iCs/>
          <w:sz w:val="24"/>
          <w:szCs w:val="24"/>
        </w:rPr>
        <w:t>Journal of Experimental Biology</w:t>
      </w:r>
      <w:r>
        <w:rPr>
          <w:rFonts w:ascii="Times New Roman" w:hAnsi="Times New Roman" w:cs="Times New Roman"/>
          <w:sz w:val="24"/>
          <w:szCs w:val="24"/>
        </w:rPr>
        <w:t xml:space="preserve"> 214 (5): 735–46. https://doi.org/10.1242/jeb.049163.</w:t>
      </w:r>
    </w:p>
    <w:p w14:paraId="51A94F3D"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Young, Fletcher, Alexander J. Hunt, and Roger D. Quinn. 2018. “A Neuromechanical Rat Model with a Complete Set of Hind Limb Muscles.” In </w:t>
      </w:r>
      <w:r>
        <w:rPr>
          <w:rFonts w:ascii="Times New Roman" w:hAnsi="Times New Roman" w:cs="Times New Roman"/>
          <w:i/>
          <w:iCs/>
          <w:sz w:val="24"/>
          <w:szCs w:val="24"/>
        </w:rPr>
        <w:t xml:space="preserve">Biomimetic and </w:t>
      </w:r>
      <w:proofErr w:type="spellStart"/>
      <w:r>
        <w:rPr>
          <w:rFonts w:ascii="Times New Roman" w:hAnsi="Times New Roman" w:cs="Times New Roman"/>
          <w:i/>
          <w:iCs/>
          <w:sz w:val="24"/>
          <w:szCs w:val="24"/>
        </w:rPr>
        <w:t>Biohybrid</w:t>
      </w:r>
      <w:proofErr w:type="spellEnd"/>
      <w:r>
        <w:rPr>
          <w:rFonts w:ascii="Times New Roman" w:hAnsi="Times New Roman" w:cs="Times New Roman"/>
          <w:i/>
          <w:iCs/>
          <w:sz w:val="24"/>
          <w:szCs w:val="24"/>
        </w:rPr>
        <w:t xml:space="preserve"> Systems</w:t>
      </w:r>
      <w:r>
        <w:rPr>
          <w:rFonts w:ascii="Times New Roman" w:hAnsi="Times New Roman" w:cs="Times New Roman"/>
          <w:sz w:val="24"/>
          <w:szCs w:val="24"/>
        </w:rPr>
        <w:t>, 527–37. Paris, France: Springer.</w:t>
      </w:r>
    </w:p>
    <w:p w14:paraId="6751A74B" w14:textId="77777777" w:rsidR="00A30470" w:rsidRDefault="00A30470" w:rsidP="00762041">
      <w:pPr>
        <w:pStyle w:val="Bibliography"/>
        <w:rPr>
          <w:rFonts w:ascii="Times New Roman" w:hAnsi="Times New Roman" w:cs="Times New Roman"/>
          <w:sz w:val="24"/>
          <w:szCs w:val="24"/>
        </w:rPr>
      </w:pPr>
      <w:r>
        <w:rPr>
          <w:rFonts w:ascii="Times New Roman" w:hAnsi="Times New Roman" w:cs="Times New Roman"/>
          <w:sz w:val="24"/>
          <w:szCs w:val="24"/>
        </w:rPr>
        <w:t xml:space="preserve">Young, Fletcher, Christian Rode, Alex Hunt, and Roger Quinn. 2019. “Analyzing Moment Arm Profiles in a Full-Muscle Rat Hindlimb Model.” </w:t>
      </w:r>
      <w:proofErr w:type="spellStart"/>
      <w:r>
        <w:rPr>
          <w:rFonts w:ascii="Times New Roman" w:hAnsi="Times New Roman" w:cs="Times New Roman"/>
          <w:i/>
          <w:iCs/>
          <w:sz w:val="24"/>
          <w:szCs w:val="24"/>
        </w:rPr>
        <w:t>Biomimetics</w:t>
      </w:r>
      <w:proofErr w:type="spellEnd"/>
      <w:r>
        <w:rPr>
          <w:rFonts w:ascii="Times New Roman" w:hAnsi="Times New Roman" w:cs="Times New Roman"/>
          <w:sz w:val="24"/>
          <w:szCs w:val="24"/>
        </w:rPr>
        <w:t xml:space="preserve"> 4 (1): 10. https://doi.org/10.3390/biomimetics4010010.</w:t>
      </w:r>
    </w:p>
    <w:p w14:paraId="428BDF62" w14:textId="77777777" w:rsidR="00A30470" w:rsidRDefault="00A30470" w:rsidP="00762041">
      <w:pPr>
        <w:pStyle w:val="Bibliography"/>
        <w:rPr>
          <w:rFonts w:ascii="Times New Roman" w:hAnsi="Times New Roman" w:cs="Times New Roman"/>
          <w:sz w:val="24"/>
          <w:szCs w:val="24"/>
        </w:rPr>
      </w:pPr>
      <w:proofErr w:type="spellStart"/>
      <w:r>
        <w:rPr>
          <w:rFonts w:ascii="Times New Roman" w:hAnsi="Times New Roman" w:cs="Times New Roman"/>
          <w:sz w:val="24"/>
          <w:szCs w:val="24"/>
        </w:rPr>
        <w:t>Zajac</w:t>
      </w:r>
      <w:proofErr w:type="spellEnd"/>
      <w:r>
        <w:rPr>
          <w:rFonts w:ascii="Times New Roman" w:hAnsi="Times New Roman" w:cs="Times New Roman"/>
          <w:sz w:val="24"/>
          <w:szCs w:val="24"/>
        </w:rPr>
        <w:t xml:space="preserve">, F. E. 1989. “Muscle and Tendon: Properties, Models, Scaling, and Application to Biomechanics and Motor Control.” </w:t>
      </w:r>
      <w:r>
        <w:rPr>
          <w:rFonts w:ascii="Times New Roman" w:hAnsi="Times New Roman" w:cs="Times New Roman"/>
          <w:i/>
          <w:iCs/>
          <w:sz w:val="24"/>
          <w:szCs w:val="24"/>
        </w:rPr>
        <w:t>Critical Reviews in Biomedical Engineering</w:t>
      </w:r>
      <w:r>
        <w:rPr>
          <w:rFonts w:ascii="Times New Roman" w:hAnsi="Times New Roman" w:cs="Times New Roman"/>
          <w:sz w:val="24"/>
          <w:szCs w:val="24"/>
        </w:rPr>
        <w:t xml:space="preserve"> 17 (4): 359–411.</w:t>
      </w:r>
    </w:p>
    <w:p w14:paraId="0D3461F2" w14:textId="0E3153C8" w:rsidR="0001344D" w:rsidRPr="0001344D" w:rsidRDefault="0001344D" w:rsidP="00960689">
      <w:pPr>
        <w:pStyle w:val="NoSpacing"/>
        <w:spacing w:after="240"/>
      </w:pPr>
      <w:r w:rsidRPr="00FA5C34">
        <w:rPr>
          <w:rFonts w:cs="Times New Roman"/>
          <w:szCs w:val="24"/>
        </w:rPr>
        <w:fldChar w:fldCharType="end"/>
      </w:r>
    </w:p>
    <w:sectPr w:rsidR="0001344D" w:rsidRPr="0001344D" w:rsidSect="00A6466C">
      <w:headerReference w:type="default" r:id="rId99"/>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Alexander Hunt" w:date="2019-09-17T10:48:00Z" w:initials="AH">
    <w:p w14:paraId="3096A194" w14:textId="15861700" w:rsidR="001B6E8C" w:rsidRDefault="001B6E8C">
      <w:pPr>
        <w:pStyle w:val="CommentText"/>
      </w:pPr>
      <w:r>
        <w:rPr>
          <w:rStyle w:val="CommentReference"/>
        </w:rPr>
        <w:annotationRef/>
      </w:r>
      <w:r>
        <w:t>I think this whole section could be improved with a more clear objective (and possibly heading: Motivation). Make it clear what the state of the art\technology\science is, and what (high level) things need to be done.</w:t>
      </w:r>
    </w:p>
  </w:comment>
  <w:comment w:id="3" w:author="Alexander Hunt" w:date="2019-09-17T10:33:00Z" w:initials="AH">
    <w:p w14:paraId="214FF48F" w14:textId="61A19D54" w:rsidR="001B6E8C" w:rsidRDefault="001B6E8C">
      <w:pPr>
        <w:pStyle w:val="CommentText"/>
      </w:pPr>
      <w:r>
        <w:rPr>
          <w:rStyle w:val="CommentReference"/>
        </w:rPr>
        <w:annotationRef/>
      </w:r>
      <w:r>
        <w:t>Feels a bit disjointed and meandering. I’m not quite sure the point you are trying to make here.</w:t>
      </w:r>
    </w:p>
  </w:comment>
  <w:comment w:id="4" w:author="Alexander Hunt" w:date="2019-09-17T10:37:00Z" w:initials="AH">
    <w:p w14:paraId="57E15771" w14:textId="062E6DE0" w:rsidR="001B6E8C" w:rsidRDefault="001B6E8C">
      <w:pPr>
        <w:pStyle w:val="CommentText"/>
      </w:pPr>
      <w:r>
        <w:rPr>
          <w:rStyle w:val="CommentReference"/>
        </w:rPr>
        <w:annotationRef/>
      </w:r>
      <w:r>
        <w:t>The generality here leaves me confused. Perhaps you need to get more specific quickly so you can be concrete about your ideas.</w:t>
      </w:r>
    </w:p>
  </w:comment>
  <w:comment w:id="5" w:author="Alexander Hunt" w:date="2019-09-17T10:39:00Z" w:initials="AH">
    <w:p w14:paraId="60FF2663" w14:textId="6E3B348D" w:rsidR="001B6E8C" w:rsidRDefault="001B6E8C">
      <w:pPr>
        <w:pStyle w:val="CommentText"/>
      </w:pPr>
      <w:r>
        <w:rPr>
          <w:rStyle w:val="CommentReference"/>
        </w:rPr>
        <w:annotationRef/>
      </w:r>
      <w:r>
        <w:t>?</w:t>
      </w:r>
    </w:p>
  </w:comment>
  <w:comment w:id="6" w:author="Alexander Hunt" w:date="2019-09-17T10:40:00Z" w:initials="AH">
    <w:p w14:paraId="3CE9C9C7" w14:textId="2B96918B" w:rsidR="001B6E8C" w:rsidRDefault="001B6E8C">
      <w:pPr>
        <w:pStyle w:val="CommentText"/>
      </w:pPr>
      <w:r>
        <w:t xml:space="preserve">Add </w:t>
      </w:r>
      <w:r>
        <w:rPr>
          <w:rStyle w:val="CommentReference"/>
        </w:rPr>
        <w:annotationRef/>
      </w:r>
      <w:r>
        <w:t xml:space="preserve">some Quinn (and </w:t>
      </w:r>
      <w:proofErr w:type="spellStart"/>
      <w:r>
        <w:t>Chiel</w:t>
      </w:r>
      <w:proofErr w:type="spellEnd"/>
      <w:r>
        <w:t>) publications</w:t>
      </w:r>
    </w:p>
  </w:comment>
  <w:comment w:id="8" w:author="Alexander Hunt" w:date="2019-09-17T10:57:00Z" w:initials="AH">
    <w:p w14:paraId="1816DCAE" w14:textId="5A8785EA" w:rsidR="001B6E8C" w:rsidRDefault="001B6E8C">
      <w:pPr>
        <w:pStyle w:val="CommentText"/>
      </w:pPr>
      <w:r>
        <w:rPr>
          <w:rStyle w:val="CommentReference"/>
        </w:rPr>
        <w:annotationRef/>
      </w:r>
      <w:r>
        <w:t>? This is unexplained.</w:t>
      </w:r>
    </w:p>
  </w:comment>
  <w:comment w:id="9" w:author="Alexander Hunt" w:date="2019-09-17T11:00:00Z" w:initials="AH">
    <w:p w14:paraId="0B4BC080" w14:textId="0002FC0C" w:rsidR="001B6E8C" w:rsidRDefault="001B6E8C">
      <w:pPr>
        <w:pStyle w:val="CommentText"/>
      </w:pPr>
      <w:r>
        <w:rPr>
          <w:rStyle w:val="CommentReference"/>
        </w:rPr>
        <w:annotationRef/>
      </w:r>
      <w:r>
        <w:t>Not explained.</w:t>
      </w:r>
    </w:p>
  </w:comment>
  <w:comment w:id="11" w:author="Alexander Hunt" w:date="2019-09-17T11:03:00Z" w:initials="AH">
    <w:p w14:paraId="1BE30909" w14:textId="534ED1DA" w:rsidR="001B6E8C" w:rsidRDefault="001B6E8C">
      <w:pPr>
        <w:pStyle w:val="CommentText"/>
      </w:pPr>
      <w:r>
        <w:rPr>
          <w:rStyle w:val="CommentReference"/>
        </w:rPr>
        <w:annotationRef/>
      </w:r>
      <w:r>
        <w:t>Don’t you use other animals too?</w:t>
      </w:r>
    </w:p>
  </w:comment>
  <w:comment w:id="13" w:author="Alexander Hunt" w:date="2019-09-17T11:05:00Z" w:initials="AH">
    <w:p w14:paraId="6C0C1DBA" w14:textId="0BB8FDA0" w:rsidR="001B6E8C" w:rsidRDefault="001B6E8C">
      <w:pPr>
        <w:pStyle w:val="CommentText"/>
      </w:pPr>
      <w:r>
        <w:rPr>
          <w:rStyle w:val="CommentReference"/>
        </w:rPr>
        <w:annotationRef/>
      </w:r>
      <w:proofErr w:type="spellStart"/>
      <w:r>
        <w:t>Chiel</w:t>
      </w:r>
      <w:proofErr w:type="spellEnd"/>
      <w:r>
        <w:t xml:space="preserve"> wrote a paper on ‘</w:t>
      </w:r>
      <w:proofErr w:type="spellStart"/>
      <w:r>
        <w:t>heterarchy</w:t>
      </w:r>
      <w:proofErr w:type="spellEnd"/>
      <w:r>
        <w:t>’ you should look into</w:t>
      </w:r>
    </w:p>
  </w:comment>
  <w:comment w:id="14" w:author="Alexander Hunt" w:date="2019-09-17T11:06:00Z" w:initials="AH">
    <w:p w14:paraId="79B67658" w14:textId="5C5F5BF4" w:rsidR="001B6E8C" w:rsidRDefault="001B6E8C">
      <w:pPr>
        <w:pStyle w:val="CommentText"/>
      </w:pPr>
      <w:r>
        <w:rPr>
          <w:rStyle w:val="CommentReference"/>
        </w:rPr>
        <w:annotationRef/>
      </w:r>
      <w:r>
        <w:t>Need a better connection here. Not very clear why this paragraph is in this location.</w:t>
      </w:r>
    </w:p>
  </w:comment>
  <w:comment w:id="16" w:author="Alexander Hunt" w:date="2019-09-17T11:07:00Z" w:initials="AH">
    <w:p w14:paraId="3BA6C65E" w14:textId="3E1303A7" w:rsidR="001B6E8C" w:rsidRDefault="001B6E8C">
      <w:pPr>
        <w:pStyle w:val="CommentText"/>
      </w:pPr>
      <w:r>
        <w:rPr>
          <w:rStyle w:val="CommentReference"/>
        </w:rPr>
        <w:annotationRef/>
      </w:r>
      <w:r>
        <w:t>Might as well add the thesis to this list.</w:t>
      </w:r>
    </w:p>
  </w:comment>
  <w:comment w:id="17" w:author="Alexander Hunt" w:date="2019-09-17T11:11:00Z" w:initials="AH">
    <w:p w14:paraId="3B3D6705" w14:textId="21590EB3" w:rsidR="001B6E8C" w:rsidRDefault="001B6E8C">
      <w:pPr>
        <w:pStyle w:val="CommentText"/>
      </w:pPr>
      <w:r>
        <w:rPr>
          <w:rStyle w:val="CommentReference"/>
        </w:rPr>
        <w:annotationRef/>
      </w:r>
      <w:r>
        <w:t>I don’t think the feedback is what allowed the comparison.</w:t>
      </w:r>
    </w:p>
  </w:comment>
  <w:comment w:id="18" w:author="Alexander Hunt" w:date="2019-09-17T11:13:00Z" w:initials="AH">
    <w:p w14:paraId="0D300C0D" w14:textId="6ED1EDDC" w:rsidR="001B6E8C" w:rsidRDefault="001B6E8C">
      <w:pPr>
        <w:pStyle w:val="CommentText"/>
      </w:pPr>
      <w:r>
        <w:rPr>
          <w:rStyle w:val="CommentReference"/>
        </w:rPr>
        <w:annotationRef/>
      </w:r>
      <w:r>
        <w:t>The model described above did not actually use algebraic subunits.</w:t>
      </w:r>
    </w:p>
  </w:comment>
  <w:comment w:id="19" w:author="Alexander Hunt" w:date="2019-09-17T11:14:00Z" w:initials="AH">
    <w:p w14:paraId="622537CE" w14:textId="2F56CAAA" w:rsidR="001B6E8C" w:rsidRDefault="001B6E8C">
      <w:pPr>
        <w:pStyle w:val="CommentText"/>
      </w:pPr>
      <w:r>
        <w:rPr>
          <w:rStyle w:val="CommentReference"/>
        </w:rPr>
        <w:annotationRef/>
      </w:r>
      <w:r>
        <w:t>Improves the ability to expand</w:t>
      </w:r>
    </w:p>
  </w:comment>
  <w:comment w:id="20" w:author="Alexander Hunt" w:date="2019-09-17T11:14:00Z" w:initials="AH">
    <w:p w14:paraId="126D9D22" w14:textId="6235AA51" w:rsidR="001B6E8C" w:rsidRDefault="001B6E8C">
      <w:pPr>
        <w:pStyle w:val="CommentText"/>
      </w:pPr>
      <w:r>
        <w:rPr>
          <w:rStyle w:val="CommentReference"/>
        </w:rPr>
        <w:annotationRef/>
      </w:r>
      <w:r>
        <w:t>Again, the dog robot did not use the algebraic methods, but the 4 step optimization method (based on network function).</w:t>
      </w:r>
    </w:p>
  </w:comment>
  <w:comment w:id="21" w:author="Alexander Hunt" w:date="2019-09-17T11:17:00Z" w:initials="AH">
    <w:p w14:paraId="68FC706A" w14:textId="27D37362" w:rsidR="001B6E8C" w:rsidRDefault="001B6E8C">
      <w:pPr>
        <w:pStyle w:val="CommentText"/>
      </w:pPr>
      <w:r>
        <w:rPr>
          <w:rStyle w:val="CommentReference"/>
        </w:rPr>
        <w:annotationRef/>
      </w:r>
      <w:r>
        <w:t>Harsh transition. If there is no way around it, put in a heading.</w:t>
      </w:r>
    </w:p>
  </w:comment>
  <w:comment w:id="22" w:author="Alexander Hunt" w:date="2019-09-17T11:17:00Z" w:initials="AH">
    <w:p w14:paraId="172F0B90" w14:textId="24D0B40F" w:rsidR="001B6E8C" w:rsidRDefault="001B6E8C">
      <w:pPr>
        <w:pStyle w:val="CommentText"/>
      </w:pPr>
      <w:r>
        <w:rPr>
          <w:rStyle w:val="CommentReference"/>
        </w:rPr>
        <w:annotationRef/>
      </w:r>
      <w:r>
        <w:t xml:space="preserve">Could connect better with previous paragraph. </w:t>
      </w:r>
    </w:p>
  </w:comment>
  <w:comment w:id="24" w:author="Alexander Hunt" w:date="2019-09-17T11:31:00Z" w:initials="AH">
    <w:p w14:paraId="523D9234" w14:textId="46B02313" w:rsidR="001B6E8C" w:rsidRDefault="001B6E8C">
      <w:pPr>
        <w:pStyle w:val="CommentText"/>
      </w:pPr>
      <w:r>
        <w:rPr>
          <w:rStyle w:val="CommentReference"/>
        </w:rPr>
        <w:annotationRef/>
      </w:r>
      <w:r>
        <w:t>Clearly define synergy</w:t>
      </w:r>
    </w:p>
  </w:comment>
  <w:comment w:id="25" w:author="Alexander Hunt" w:date="2019-09-17T11:33:00Z" w:initials="AH">
    <w:p w14:paraId="4748A58A" w14:textId="78CAA070" w:rsidR="001B6E8C" w:rsidRDefault="001B6E8C">
      <w:pPr>
        <w:pStyle w:val="CommentText"/>
      </w:pPr>
      <w:r>
        <w:rPr>
          <w:rStyle w:val="CommentReference"/>
        </w:rPr>
        <w:annotationRef/>
      </w:r>
      <w:r>
        <w:t>?</w:t>
      </w:r>
    </w:p>
  </w:comment>
  <w:comment w:id="26" w:author="Alexander Hunt" w:date="2019-09-17T11:39:00Z" w:initials="AH">
    <w:p w14:paraId="64281972" w14:textId="2159ECB2" w:rsidR="001B6E8C" w:rsidRDefault="001B6E8C">
      <w:pPr>
        <w:pStyle w:val="CommentText"/>
      </w:pPr>
      <w:r>
        <w:rPr>
          <w:rStyle w:val="CommentReference"/>
        </w:rPr>
        <w:annotationRef/>
      </w:r>
      <w:r>
        <w:t>Not sure what you mean by this.</w:t>
      </w:r>
    </w:p>
  </w:comment>
  <w:comment w:id="27" w:author="Alexander Hunt" w:date="2019-09-17T11:40:00Z" w:initials="AH">
    <w:p w14:paraId="19CA3CC8" w14:textId="5CF81CB8" w:rsidR="001B6E8C" w:rsidRDefault="001B6E8C">
      <w:pPr>
        <w:pStyle w:val="CommentText"/>
      </w:pPr>
      <w:r>
        <w:rPr>
          <w:rStyle w:val="CommentReference"/>
        </w:rPr>
        <w:annotationRef/>
      </w:r>
      <w:r>
        <w:t>Not sure how you came to this conclusion from the previous evidence.</w:t>
      </w:r>
    </w:p>
  </w:comment>
  <w:comment w:id="29" w:author="Alexander Hunt" w:date="2019-09-17T11:42:00Z" w:initials="AH">
    <w:p w14:paraId="601FF22B" w14:textId="3D63D9F6" w:rsidR="001B6E8C" w:rsidRDefault="001B6E8C">
      <w:pPr>
        <w:pStyle w:val="CommentText"/>
      </w:pPr>
      <w:r>
        <w:rPr>
          <w:rStyle w:val="CommentReference"/>
        </w:rPr>
        <w:annotationRef/>
      </w:r>
      <w:r>
        <w:t>I would argue that all afferent feedback pathways are always on. This could be worded better.</w:t>
      </w:r>
    </w:p>
  </w:comment>
  <w:comment w:id="31" w:author="Alexander Hunt" w:date="2019-09-17T11:45:00Z" w:initials="AH">
    <w:p w14:paraId="72FF05DC" w14:textId="2D69EE98" w:rsidR="001B6E8C" w:rsidRDefault="001B6E8C">
      <w:pPr>
        <w:pStyle w:val="CommentText"/>
      </w:pPr>
      <w:r>
        <w:rPr>
          <w:rStyle w:val="CommentReference"/>
        </w:rPr>
        <w:annotationRef/>
      </w:r>
      <w:r>
        <w:t xml:space="preserve">I’m confused by the heading and following information. Which is completed and which is remaining? Perhaps you need different sections for ‘completed work’ and ‘remaining work’. </w:t>
      </w:r>
    </w:p>
  </w:comment>
  <w:comment w:id="34" w:author="Alexander Hunt" w:date="2019-09-17T11:54:00Z" w:initials="AH">
    <w:p w14:paraId="7C13A0AB" w14:textId="6275FDA8" w:rsidR="001B6E8C" w:rsidRDefault="001B6E8C">
      <w:pPr>
        <w:pStyle w:val="CommentText"/>
      </w:pPr>
      <w:r>
        <w:rPr>
          <w:rStyle w:val="CommentReference"/>
        </w:rPr>
        <w:annotationRef/>
      </w:r>
      <w:r>
        <w:t>You use this type of phrasing a lot, and it is pretty passive and unexciting. A way to make it more active would be: Analyzing muscle moment arms provides an understanding. You could also be (more) specific about what the understanding is.</w:t>
      </w:r>
    </w:p>
  </w:comment>
  <w:comment w:id="35" w:author="Alexander Hunt" w:date="2019-09-17T11:58:00Z" w:initials="AH">
    <w:p w14:paraId="5FB2E255" w14:textId="0229F0E8" w:rsidR="001B6E8C" w:rsidRDefault="001B6E8C">
      <w:pPr>
        <w:pStyle w:val="CommentText"/>
      </w:pPr>
      <w:r>
        <w:rPr>
          <w:rStyle w:val="CommentReference"/>
        </w:rPr>
        <w:annotationRef/>
      </w:r>
      <w:r>
        <w:t>Be active about what you did. I calculated the moment arms from fundamental principles…I showed…This is important because…</w:t>
      </w:r>
    </w:p>
  </w:comment>
  <w:comment w:id="37" w:author="Alexander Hunt" w:date="2019-09-17T11:59:00Z" w:initials="AH">
    <w:p w14:paraId="483FBF67" w14:textId="22677FF4" w:rsidR="001B6E8C" w:rsidRDefault="001B6E8C">
      <w:pPr>
        <w:pStyle w:val="CommentText"/>
      </w:pPr>
      <w:r>
        <w:rPr>
          <w:rStyle w:val="CommentReference"/>
        </w:rPr>
        <w:annotationRef/>
      </w:r>
      <w:r>
        <w:t>I thought this was a certainty.</w:t>
      </w:r>
    </w:p>
  </w:comment>
  <w:comment w:id="39" w:author="Alexander Hunt" w:date="2019-09-17T11:59:00Z" w:initials="AH">
    <w:p w14:paraId="6B0DBC6D" w14:textId="511002AD" w:rsidR="001B6E8C" w:rsidRDefault="001B6E8C">
      <w:pPr>
        <w:pStyle w:val="CommentText"/>
      </w:pPr>
      <w:r>
        <w:rPr>
          <w:rStyle w:val="CommentReference"/>
        </w:rPr>
        <w:annotationRef/>
      </w:r>
      <w:r>
        <w:t>Conference publication too.</w:t>
      </w:r>
    </w:p>
  </w:comment>
  <w:comment w:id="41" w:author="Alexander Hunt" w:date="2019-09-17T12:46:00Z" w:initials="AH">
    <w:p w14:paraId="2D1F65ED" w14:textId="0F37E634" w:rsidR="001B6E8C" w:rsidRDefault="001B6E8C">
      <w:pPr>
        <w:pStyle w:val="CommentText"/>
      </w:pPr>
      <w:r>
        <w:rPr>
          <w:rStyle w:val="CommentReference"/>
        </w:rPr>
        <w:annotationRef/>
      </w:r>
      <w:r>
        <w:t xml:space="preserve">I think you need to discuss ‘Why Animatlab?’ Especially as it is a basis for the models. Dr. </w:t>
      </w:r>
      <w:proofErr w:type="spellStart"/>
      <w:r>
        <w:t>Chiel</w:t>
      </w:r>
      <w:proofErr w:type="spellEnd"/>
      <w:r>
        <w:t xml:space="preserve"> will grill you on why these models and ‘because Animatlab’ won’t be a good answer for him. It is a weird chicken-and-egg problem as there aren’t really other options. (</w:t>
      </w:r>
      <w:proofErr w:type="gramStart"/>
      <w:r>
        <w:t>hence</w:t>
      </w:r>
      <w:proofErr w:type="gramEnd"/>
      <w:r>
        <w:t xml:space="preserve"> aim 3!)</w:t>
      </w:r>
    </w:p>
  </w:comment>
  <w:comment w:id="43" w:author="Alexander Hunt" w:date="2019-09-17T12:32:00Z" w:initials="AH">
    <w:p w14:paraId="533647D3" w14:textId="722DC99D" w:rsidR="001B6E8C" w:rsidRDefault="001B6E8C">
      <w:pPr>
        <w:pStyle w:val="CommentText"/>
      </w:pPr>
      <w:r>
        <w:rPr>
          <w:rStyle w:val="CommentReference"/>
        </w:rPr>
        <w:annotationRef/>
      </w:r>
      <w:r>
        <w:t>This is a very broad statement.</w:t>
      </w:r>
    </w:p>
  </w:comment>
  <w:comment w:id="44" w:author="Alexander Hunt" w:date="2019-09-17T12:33:00Z" w:initials="AH">
    <w:p w14:paraId="4C53E4D9" w14:textId="43189D3D" w:rsidR="001B6E8C" w:rsidRDefault="001B6E8C">
      <w:pPr>
        <w:pStyle w:val="CommentText"/>
      </w:pPr>
      <w:r>
        <w:rPr>
          <w:rStyle w:val="CommentReference"/>
        </w:rPr>
        <w:annotationRef/>
      </w:r>
      <w:r>
        <w:t>You did this right? Be explicit.</w:t>
      </w:r>
    </w:p>
  </w:comment>
  <w:comment w:id="45" w:author="Alexander Hunt" w:date="2019-09-17T12:43:00Z" w:initials="AH">
    <w:p w14:paraId="3F8F372E" w14:textId="5D3A63EE" w:rsidR="001B6E8C" w:rsidRDefault="001B6E8C">
      <w:pPr>
        <w:pStyle w:val="CommentText"/>
      </w:pPr>
      <w:r>
        <w:rPr>
          <w:rStyle w:val="CommentReference"/>
        </w:rPr>
        <w:annotationRef/>
      </w:r>
      <w:r>
        <w:t>I’m not following what is happening here. Why are we assuming muscle width is half the resting length? Why are we finding the values ‘at equilibrium’? Not sure what you mean by equilibrium.</w:t>
      </w:r>
    </w:p>
  </w:comment>
  <w:comment w:id="46" w:author="Alexander Hunt" w:date="2019-09-17T12:46:00Z" w:initials="AH">
    <w:p w14:paraId="3B0DD2BE" w14:textId="6F69C861" w:rsidR="001B6E8C" w:rsidRDefault="001B6E8C">
      <w:pPr>
        <w:pStyle w:val="CommentText"/>
      </w:pPr>
      <w:r>
        <w:rPr>
          <w:rStyle w:val="CommentReference"/>
        </w:rPr>
        <w:annotationRef/>
      </w:r>
      <w:r>
        <w:t>Is this captured well in the differential equation on tension above?</w:t>
      </w:r>
    </w:p>
  </w:comment>
  <w:comment w:id="47" w:author="Alexander Hunt" w:date="2019-09-17T12:55:00Z" w:initials="AH">
    <w:p w14:paraId="728DFB4B" w14:textId="7C68862B" w:rsidR="001B6E8C" w:rsidRDefault="001B6E8C">
      <w:pPr>
        <w:pStyle w:val="CommentText"/>
      </w:pPr>
      <w:r>
        <w:rPr>
          <w:rStyle w:val="CommentReference"/>
        </w:rPr>
        <w:annotationRef/>
      </w:r>
      <w:r>
        <w:t>Which model? Your model? Not the general model – that is controllable.</w:t>
      </w:r>
    </w:p>
  </w:comment>
  <w:comment w:id="48" w:author="Alexander Hunt" w:date="2019-09-17T12:57:00Z" w:initials="AH">
    <w:p w14:paraId="36A9078B" w14:textId="2AA2B0A7" w:rsidR="001B6E8C" w:rsidRDefault="001B6E8C">
      <w:pPr>
        <w:pStyle w:val="CommentText"/>
      </w:pPr>
      <w:r>
        <w:rPr>
          <w:rStyle w:val="CommentReference"/>
        </w:rPr>
        <w:annotationRef/>
      </w:r>
      <w:r>
        <w:t>Not sure why this paragraph is here.</w:t>
      </w:r>
    </w:p>
  </w:comment>
  <w:comment w:id="49" w:author="Alexander Hunt" w:date="2019-09-17T13:49:00Z" w:initials="AH">
    <w:p w14:paraId="0D358FAF" w14:textId="22E9F66B" w:rsidR="001B6E8C" w:rsidRDefault="001B6E8C">
      <w:pPr>
        <w:pStyle w:val="CommentText"/>
      </w:pPr>
      <w:r>
        <w:rPr>
          <w:rStyle w:val="CommentReference"/>
        </w:rPr>
        <w:annotationRef/>
      </w:r>
      <w:r>
        <w:t>This paragraph is just a collection of sentences.</w:t>
      </w:r>
    </w:p>
  </w:comment>
  <w:comment w:id="50" w:author="Alexander Hunt" w:date="2019-09-17T13:53:00Z" w:initials="AH">
    <w:p w14:paraId="33E521F9" w14:textId="5C9C286E" w:rsidR="001B6E8C" w:rsidRDefault="001B6E8C">
      <w:pPr>
        <w:pStyle w:val="CommentText"/>
      </w:pPr>
      <w:r>
        <w:rPr>
          <w:rStyle w:val="CommentReference"/>
        </w:rPr>
        <w:annotationRef/>
      </w:r>
      <w:r>
        <w:t>Hip torque seems off. You don’t define load torque. Also, I would say it doesn’t make a lot of sense to combine passive muscle forces with torques generated by ground reaction forces. Also, is this fully taking into account that most ground reaction forces are generated by the muscles?</w:t>
      </w:r>
    </w:p>
  </w:comment>
  <w:comment w:id="51" w:author="Alexander Hunt" w:date="2019-09-17T13:56:00Z" w:initials="AH">
    <w:p w14:paraId="25F60788" w14:textId="5045CA76" w:rsidR="001B6E8C" w:rsidRDefault="001B6E8C">
      <w:pPr>
        <w:pStyle w:val="CommentText"/>
      </w:pPr>
      <w:r>
        <w:rPr>
          <w:rStyle w:val="CommentReference"/>
        </w:rPr>
        <w:annotationRef/>
      </w:r>
      <w:r>
        <w:t>Turn this into more of a cohesive argument. Felt like you were about to pick dynamic than pulled a switcheroo</w:t>
      </w:r>
    </w:p>
  </w:comment>
  <w:comment w:id="52" w:author="Alexander Hunt" w:date="2019-09-17T13:58:00Z" w:initials="AH">
    <w:p w14:paraId="13813B91" w14:textId="0A191C12" w:rsidR="001B6E8C" w:rsidRDefault="001B6E8C">
      <w:pPr>
        <w:pStyle w:val="CommentText"/>
      </w:pPr>
      <w:r>
        <w:rPr>
          <w:rStyle w:val="CommentReference"/>
        </w:rPr>
        <w:annotationRef/>
      </w:r>
      <w:r>
        <w:t>Super passive</w:t>
      </w:r>
    </w:p>
  </w:comment>
  <w:comment w:id="53" w:author="Alexander Hunt" w:date="2019-09-17T14:01:00Z" w:initials="AH">
    <w:p w14:paraId="2CF41724" w14:textId="495C995D" w:rsidR="001B6E8C" w:rsidRDefault="001B6E8C">
      <w:pPr>
        <w:pStyle w:val="CommentText"/>
      </w:pPr>
      <w:r>
        <w:rPr>
          <w:rStyle w:val="CommentReference"/>
        </w:rPr>
        <w:annotationRef/>
      </w:r>
      <w:r>
        <w:t>You did this?</w:t>
      </w:r>
    </w:p>
  </w:comment>
  <w:comment w:id="55" w:author="Alexander Hunt" w:date="2019-09-17T14:14:00Z" w:initials="AH">
    <w:p w14:paraId="536B7069" w14:textId="608F05A4" w:rsidR="001B6E8C" w:rsidRDefault="001B6E8C">
      <w:pPr>
        <w:pStyle w:val="CommentText"/>
      </w:pPr>
      <w:r>
        <w:rPr>
          <w:rStyle w:val="CommentReference"/>
        </w:rPr>
        <w:annotationRef/>
      </w:r>
      <w:r>
        <w:t>I’m not really seeing here how you are proposing to address the idea of synergies.</w:t>
      </w:r>
    </w:p>
  </w:comment>
  <w:comment w:id="59" w:author="Alexander Hunt" w:date="2019-09-17T14:17:00Z" w:initials="AH">
    <w:p w14:paraId="3F3DEC7C" w14:textId="7628013B" w:rsidR="001B6E8C" w:rsidRDefault="001B6E8C">
      <w:pPr>
        <w:pStyle w:val="CommentText"/>
      </w:pPr>
      <w:r>
        <w:rPr>
          <w:rStyle w:val="CommentReference"/>
        </w:rPr>
        <w:annotationRef/>
      </w:r>
      <w:r>
        <w:t>Harsh transitio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096A194" w15:done="0"/>
  <w15:commentEx w15:paraId="214FF48F" w15:done="0"/>
  <w15:commentEx w15:paraId="57E15771" w15:done="0"/>
  <w15:commentEx w15:paraId="60FF2663" w15:done="0"/>
  <w15:commentEx w15:paraId="3CE9C9C7" w15:done="0"/>
  <w15:commentEx w15:paraId="1816DCAE" w15:done="0"/>
  <w15:commentEx w15:paraId="0B4BC080" w15:done="0"/>
  <w15:commentEx w15:paraId="1BE30909" w15:done="0"/>
  <w15:commentEx w15:paraId="6C0C1DBA" w15:done="0"/>
  <w15:commentEx w15:paraId="79B67658" w15:done="0"/>
  <w15:commentEx w15:paraId="3BA6C65E" w15:done="1"/>
  <w15:commentEx w15:paraId="3B3D6705" w15:done="0"/>
  <w15:commentEx w15:paraId="0D300C0D" w15:done="0"/>
  <w15:commentEx w15:paraId="622537CE" w15:done="0"/>
  <w15:commentEx w15:paraId="126D9D22" w15:done="0"/>
  <w15:commentEx w15:paraId="68FC706A" w15:done="0"/>
  <w15:commentEx w15:paraId="172F0B90" w15:done="0"/>
  <w15:commentEx w15:paraId="523D9234" w15:done="0"/>
  <w15:commentEx w15:paraId="4748A58A" w15:done="0"/>
  <w15:commentEx w15:paraId="64281972" w15:done="0"/>
  <w15:commentEx w15:paraId="19CA3CC8" w15:done="0"/>
  <w15:commentEx w15:paraId="601FF22B" w15:done="0"/>
  <w15:commentEx w15:paraId="72FF05DC" w15:done="0"/>
  <w15:commentEx w15:paraId="7C13A0AB" w15:done="0"/>
  <w15:commentEx w15:paraId="5FB2E255" w15:done="0"/>
  <w15:commentEx w15:paraId="483FBF67" w15:done="0"/>
  <w15:commentEx w15:paraId="6B0DBC6D" w15:done="0"/>
  <w15:commentEx w15:paraId="2D1F65ED" w15:done="0"/>
  <w15:commentEx w15:paraId="533647D3" w15:done="0"/>
  <w15:commentEx w15:paraId="4C53E4D9" w15:done="0"/>
  <w15:commentEx w15:paraId="3F8F372E" w15:done="0"/>
  <w15:commentEx w15:paraId="3B0DD2BE" w15:done="0"/>
  <w15:commentEx w15:paraId="728DFB4B" w15:done="0"/>
  <w15:commentEx w15:paraId="36A9078B" w15:done="0"/>
  <w15:commentEx w15:paraId="0D358FAF" w15:done="0"/>
  <w15:commentEx w15:paraId="33E521F9" w15:done="0"/>
  <w15:commentEx w15:paraId="25F60788" w15:done="0"/>
  <w15:commentEx w15:paraId="13813B91" w15:done="0"/>
  <w15:commentEx w15:paraId="2CF41724" w15:done="0"/>
  <w15:commentEx w15:paraId="536B7069" w15:done="0"/>
  <w15:commentEx w15:paraId="3F3DEC7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EBF29CD" w14:textId="77777777" w:rsidR="00751D82" w:rsidRDefault="00751D82" w:rsidP="002A251D">
      <w:pPr>
        <w:spacing w:after="0" w:line="240" w:lineRule="auto"/>
      </w:pPr>
      <w:r>
        <w:separator/>
      </w:r>
    </w:p>
  </w:endnote>
  <w:endnote w:type="continuationSeparator" w:id="0">
    <w:p w14:paraId="70031211" w14:textId="77777777" w:rsidR="00751D82" w:rsidRDefault="00751D82" w:rsidP="002A25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CF8C55" w14:textId="77777777" w:rsidR="00751D82" w:rsidRDefault="00751D82" w:rsidP="002A251D">
      <w:pPr>
        <w:spacing w:after="0" w:line="240" w:lineRule="auto"/>
      </w:pPr>
      <w:r>
        <w:separator/>
      </w:r>
    </w:p>
  </w:footnote>
  <w:footnote w:type="continuationSeparator" w:id="0">
    <w:p w14:paraId="3E116E21" w14:textId="77777777" w:rsidR="00751D82" w:rsidRDefault="00751D82" w:rsidP="002A25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2D2835" w14:textId="62A69B0C" w:rsidR="001B6E8C" w:rsidRPr="002A251D" w:rsidRDefault="001B6E8C">
    <w:pPr>
      <w:pStyle w:val="Header"/>
      <w:jc w:val="right"/>
      <w:rPr>
        <w:rFonts w:ascii="Times New Roman" w:hAnsi="Times New Roman" w:cs="Times New Roman"/>
        <w:sz w:val="24"/>
      </w:rPr>
    </w:pPr>
    <w:r w:rsidRPr="002A251D">
      <w:rPr>
        <w:rFonts w:ascii="Times New Roman" w:hAnsi="Times New Roman" w:cs="Times New Roman"/>
        <w:sz w:val="24"/>
      </w:rPr>
      <w:t xml:space="preserve"> Young </w:t>
    </w:r>
    <w:sdt>
      <w:sdtPr>
        <w:rPr>
          <w:rFonts w:ascii="Times New Roman" w:hAnsi="Times New Roman" w:cs="Times New Roman"/>
          <w:sz w:val="24"/>
        </w:rPr>
        <w:id w:val="-1270771962"/>
        <w:docPartObj>
          <w:docPartGallery w:val="Page Numbers (Top of Page)"/>
          <w:docPartUnique/>
        </w:docPartObj>
      </w:sdtPr>
      <w:sdtEndPr>
        <w:rPr>
          <w:noProof/>
        </w:rPr>
      </w:sdtEndPr>
      <w:sdtContent>
        <w:r w:rsidRPr="002A251D">
          <w:rPr>
            <w:rFonts w:ascii="Times New Roman" w:hAnsi="Times New Roman" w:cs="Times New Roman"/>
            <w:sz w:val="24"/>
          </w:rPr>
          <w:fldChar w:fldCharType="begin"/>
        </w:r>
        <w:r w:rsidRPr="002A251D">
          <w:rPr>
            <w:rFonts w:ascii="Times New Roman" w:hAnsi="Times New Roman" w:cs="Times New Roman"/>
            <w:sz w:val="24"/>
          </w:rPr>
          <w:instrText xml:space="preserve"> PAGE   \* MERGEFORMAT </w:instrText>
        </w:r>
        <w:r w:rsidRPr="002A251D">
          <w:rPr>
            <w:rFonts w:ascii="Times New Roman" w:hAnsi="Times New Roman" w:cs="Times New Roman"/>
            <w:sz w:val="24"/>
          </w:rPr>
          <w:fldChar w:fldCharType="separate"/>
        </w:r>
        <w:r w:rsidR="00762041">
          <w:rPr>
            <w:rFonts w:ascii="Times New Roman" w:hAnsi="Times New Roman" w:cs="Times New Roman"/>
            <w:noProof/>
            <w:sz w:val="24"/>
          </w:rPr>
          <w:t>15</w:t>
        </w:r>
        <w:r w:rsidRPr="002A251D">
          <w:rPr>
            <w:rFonts w:ascii="Times New Roman" w:hAnsi="Times New Roman" w:cs="Times New Roman"/>
            <w:noProof/>
            <w:sz w:val="24"/>
          </w:rPr>
          <w:fldChar w:fldCharType="end"/>
        </w:r>
      </w:sdtContent>
    </w:sdt>
  </w:p>
  <w:p w14:paraId="006C4875" w14:textId="77777777" w:rsidR="001B6E8C" w:rsidRPr="002A251D" w:rsidRDefault="001B6E8C">
    <w:pPr>
      <w:pStyle w:val="Header"/>
      <w:rPr>
        <w:rFonts w:ascii="Times New Roman" w:hAnsi="Times New Roman" w:cs="Times New Roman"/>
        <w:sz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9B60D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60B0982"/>
    <w:multiLevelType w:val="multilevel"/>
    <w:tmpl w:val="0409001D"/>
    <w:lvl w:ilvl="0">
      <w:start w:val="1"/>
      <w:numFmt w:val="decimal"/>
      <w:lvlText w:val="%1)"/>
      <w:lvlJc w:val="left"/>
      <w:pPr>
        <w:ind w:left="720" w:hanging="360"/>
      </w:p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2" w15:restartNumberingAfterBreak="0">
    <w:nsid w:val="158826D6"/>
    <w:multiLevelType w:val="hybridMultilevel"/>
    <w:tmpl w:val="C95EAE32"/>
    <w:lvl w:ilvl="0" w:tplc="149627EA">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CDA1BB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22067B7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321A4640"/>
    <w:multiLevelType w:val="hybridMultilevel"/>
    <w:tmpl w:val="9182C596"/>
    <w:lvl w:ilvl="0" w:tplc="149627EA">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42D93C73"/>
    <w:multiLevelType w:val="hybridMultilevel"/>
    <w:tmpl w:val="5E94CC42"/>
    <w:lvl w:ilvl="0" w:tplc="9348C386">
      <w:start w:val="1"/>
      <w:numFmt w:val="lowerRoman"/>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5DE05CC"/>
    <w:multiLevelType w:val="multilevel"/>
    <w:tmpl w:val="2C32F80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decimal"/>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480F3A47"/>
    <w:multiLevelType w:val="hybridMultilevel"/>
    <w:tmpl w:val="C89A5B8C"/>
    <w:lvl w:ilvl="0" w:tplc="9348C386">
      <w:start w:val="1"/>
      <w:numFmt w:val="lowerRoman"/>
      <w:lvlText w:val="%1."/>
      <w:lvlJc w:val="left"/>
      <w:pPr>
        <w:ind w:left="720" w:hanging="72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9" w15:restartNumberingAfterBreak="0">
    <w:nsid w:val="521B263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572870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6"/>
  </w:num>
  <w:num w:numId="2">
    <w:abstractNumId w:val="8"/>
  </w:num>
  <w:num w:numId="3">
    <w:abstractNumId w:val="9"/>
  </w:num>
  <w:num w:numId="4">
    <w:abstractNumId w:val="1"/>
  </w:num>
  <w:num w:numId="5">
    <w:abstractNumId w:val="4"/>
  </w:num>
  <w:num w:numId="6">
    <w:abstractNumId w:val="0"/>
  </w:num>
  <w:num w:numId="7">
    <w:abstractNumId w:val="10"/>
  </w:num>
  <w:num w:numId="8">
    <w:abstractNumId w:val="3"/>
  </w:num>
  <w:num w:numId="9">
    <w:abstractNumId w:val="7"/>
  </w:num>
  <w:num w:numId="10">
    <w:abstractNumId w:val="2"/>
  </w:num>
  <w:num w:numId="11">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xander Hunt">
    <w15:presenceInfo w15:providerId="None" w15:userId="Alexander Hu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2"/>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61B4"/>
    <w:rsid w:val="00000E9B"/>
    <w:rsid w:val="00002A6B"/>
    <w:rsid w:val="00005006"/>
    <w:rsid w:val="000051F4"/>
    <w:rsid w:val="00007B12"/>
    <w:rsid w:val="00010705"/>
    <w:rsid w:val="000124CB"/>
    <w:rsid w:val="000127E6"/>
    <w:rsid w:val="000128A1"/>
    <w:rsid w:val="0001344D"/>
    <w:rsid w:val="000165F4"/>
    <w:rsid w:val="000169B1"/>
    <w:rsid w:val="00020225"/>
    <w:rsid w:val="0002074C"/>
    <w:rsid w:val="00031411"/>
    <w:rsid w:val="000363C2"/>
    <w:rsid w:val="000427B4"/>
    <w:rsid w:val="00050070"/>
    <w:rsid w:val="000524A5"/>
    <w:rsid w:val="00052C82"/>
    <w:rsid w:val="00053916"/>
    <w:rsid w:val="00053E75"/>
    <w:rsid w:val="0005509A"/>
    <w:rsid w:val="000576DA"/>
    <w:rsid w:val="000624C7"/>
    <w:rsid w:val="00062AE9"/>
    <w:rsid w:val="00063068"/>
    <w:rsid w:val="0006500C"/>
    <w:rsid w:val="0006587E"/>
    <w:rsid w:val="00067DF4"/>
    <w:rsid w:val="00072547"/>
    <w:rsid w:val="000725C4"/>
    <w:rsid w:val="00074076"/>
    <w:rsid w:val="0007725F"/>
    <w:rsid w:val="000812AD"/>
    <w:rsid w:val="00087192"/>
    <w:rsid w:val="00087CF8"/>
    <w:rsid w:val="00091F04"/>
    <w:rsid w:val="0009217D"/>
    <w:rsid w:val="00092CB3"/>
    <w:rsid w:val="0009553C"/>
    <w:rsid w:val="00095FC9"/>
    <w:rsid w:val="000A020E"/>
    <w:rsid w:val="000A0B0E"/>
    <w:rsid w:val="000A1C9A"/>
    <w:rsid w:val="000A3FFB"/>
    <w:rsid w:val="000B005F"/>
    <w:rsid w:val="000B15E7"/>
    <w:rsid w:val="000C30BF"/>
    <w:rsid w:val="000C3EC6"/>
    <w:rsid w:val="000C46A6"/>
    <w:rsid w:val="000C606A"/>
    <w:rsid w:val="000E3240"/>
    <w:rsid w:val="000E3DBA"/>
    <w:rsid w:val="000F2151"/>
    <w:rsid w:val="000F3C81"/>
    <w:rsid w:val="000F46D8"/>
    <w:rsid w:val="00100102"/>
    <w:rsid w:val="001008E0"/>
    <w:rsid w:val="001132B8"/>
    <w:rsid w:val="00115B08"/>
    <w:rsid w:val="00121393"/>
    <w:rsid w:val="00123BB2"/>
    <w:rsid w:val="001248D2"/>
    <w:rsid w:val="001309A2"/>
    <w:rsid w:val="0013295D"/>
    <w:rsid w:val="0013357A"/>
    <w:rsid w:val="00142B37"/>
    <w:rsid w:val="00144964"/>
    <w:rsid w:val="001519FA"/>
    <w:rsid w:val="00152C1D"/>
    <w:rsid w:val="00156122"/>
    <w:rsid w:val="00160564"/>
    <w:rsid w:val="001609F1"/>
    <w:rsid w:val="00165127"/>
    <w:rsid w:val="001657B3"/>
    <w:rsid w:val="00165D15"/>
    <w:rsid w:val="001668AF"/>
    <w:rsid w:val="00175F18"/>
    <w:rsid w:val="00186E5D"/>
    <w:rsid w:val="00191812"/>
    <w:rsid w:val="001943F7"/>
    <w:rsid w:val="00194C9E"/>
    <w:rsid w:val="001A3110"/>
    <w:rsid w:val="001A452B"/>
    <w:rsid w:val="001A5935"/>
    <w:rsid w:val="001B0FBB"/>
    <w:rsid w:val="001B21F8"/>
    <w:rsid w:val="001B3A3E"/>
    <w:rsid w:val="001B5B8E"/>
    <w:rsid w:val="001B6E8C"/>
    <w:rsid w:val="001C2DB8"/>
    <w:rsid w:val="001C5249"/>
    <w:rsid w:val="001C636C"/>
    <w:rsid w:val="001D021A"/>
    <w:rsid w:val="001D5BE4"/>
    <w:rsid w:val="001F145C"/>
    <w:rsid w:val="001F2F04"/>
    <w:rsid w:val="001F2F88"/>
    <w:rsid w:val="001F608F"/>
    <w:rsid w:val="00201A51"/>
    <w:rsid w:val="00201BE2"/>
    <w:rsid w:val="00202250"/>
    <w:rsid w:val="00202665"/>
    <w:rsid w:val="00203829"/>
    <w:rsid w:val="0020385E"/>
    <w:rsid w:val="00206BCF"/>
    <w:rsid w:val="00216BA6"/>
    <w:rsid w:val="00222FDE"/>
    <w:rsid w:val="00225C7F"/>
    <w:rsid w:val="00226443"/>
    <w:rsid w:val="002306DF"/>
    <w:rsid w:val="00232C08"/>
    <w:rsid w:val="00236CE9"/>
    <w:rsid w:val="00237EE4"/>
    <w:rsid w:val="00242225"/>
    <w:rsid w:val="00242DAB"/>
    <w:rsid w:val="00246D23"/>
    <w:rsid w:val="00251DD4"/>
    <w:rsid w:val="00251EA6"/>
    <w:rsid w:val="0025469D"/>
    <w:rsid w:val="0025668C"/>
    <w:rsid w:val="00262DDB"/>
    <w:rsid w:val="00264BBC"/>
    <w:rsid w:val="00264C75"/>
    <w:rsid w:val="002657D7"/>
    <w:rsid w:val="00267146"/>
    <w:rsid w:val="002704EF"/>
    <w:rsid w:val="002714C1"/>
    <w:rsid w:val="00277CC5"/>
    <w:rsid w:val="00277DCC"/>
    <w:rsid w:val="00281AF0"/>
    <w:rsid w:val="00291B41"/>
    <w:rsid w:val="0029367B"/>
    <w:rsid w:val="002A251D"/>
    <w:rsid w:val="002A7F61"/>
    <w:rsid w:val="002B7D22"/>
    <w:rsid w:val="002C124A"/>
    <w:rsid w:val="002C2380"/>
    <w:rsid w:val="002C55EC"/>
    <w:rsid w:val="002C638F"/>
    <w:rsid w:val="002C751F"/>
    <w:rsid w:val="002D1EC3"/>
    <w:rsid w:val="002E1269"/>
    <w:rsid w:val="002E3DE4"/>
    <w:rsid w:val="002E42C1"/>
    <w:rsid w:val="002F0FCF"/>
    <w:rsid w:val="002F13B0"/>
    <w:rsid w:val="002F1D15"/>
    <w:rsid w:val="002F3EE6"/>
    <w:rsid w:val="002F7098"/>
    <w:rsid w:val="00304872"/>
    <w:rsid w:val="00307576"/>
    <w:rsid w:val="0031210B"/>
    <w:rsid w:val="00312DCF"/>
    <w:rsid w:val="00314B3B"/>
    <w:rsid w:val="00315B69"/>
    <w:rsid w:val="00317466"/>
    <w:rsid w:val="00317CA1"/>
    <w:rsid w:val="00333025"/>
    <w:rsid w:val="003372D8"/>
    <w:rsid w:val="00340692"/>
    <w:rsid w:val="003438E1"/>
    <w:rsid w:val="003456E6"/>
    <w:rsid w:val="003459DF"/>
    <w:rsid w:val="003474ED"/>
    <w:rsid w:val="00350F9E"/>
    <w:rsid w:val="00351807"/>
    <w:rsid w:val="00355495"/>
    <w:rsid w:val="003620D4"/>
    <w:rsid w:val="003631C1"/>
    <w:rsid w:val="00363A4F"/>
    <w:rsid w:val="00365447"/>
    <w:rsid w:val="003718BB"/>
    <w:rsid w:val="00376459"/>
    <w:rsid w:val="003804D7"/>
    <w:rsid w:val="003842F2"/>
    <w:rsid w:val="0038775F"/>
    <w:rsid w:val="00390927"/>
    <w:rsid w:val="00394F93"/>
    <w:rsid w:val="003A032A"/>
    <w:rsid w:val="003A23E5"/>
    <w:rsid w:val="003A408B"/>
    <w:rsid w:val="003A6162"/>
    <w:rsid w:val="003B2602"/>
    <w:rsid w:val="003B3342"/>
    <w:rsid w:val="003B646F"/>
    <w:rsid w:val="003B6DEA"/>
    <w:rsid w:val="003D14DD"/>
    <w:rsid w:val="003D2227"/>
    <w:rsid w:val="003D376A"/>
    <w:rsid w:val="003D5078"/>
    <w:rsid w:val="003D60DE"/>
    <w:rsid w:val="003E23D7"/>
    <w:rsid w:val="003F280E"/>
    <w:rsid w:val="003F2F07"/>
    <w:rsid w:val="003F7914"/>
    <w:rsid w:val="003F7C42"/>
    <w:rsid w:val="0041163C"/>
    <w:rsid w:val="00412112"/>
    <w:rsid w:val="00413220"/>
    <w:rsid w:val="00416F34"/>
    <w:rsid w:val="00421A04"/>
    <w:rsid w:val="00424001"/>
    <w:rsid w:val="004244DB"/>
    <w:rsid w:val="004251E3"/>
    <w:rsid w:val="004264FC"/>
    <w:rsid w:val="00426C76"/>
    <w:rsid w:val="00433840"/>
    <w:rsid w:val="00436B51"/>
    <w:rsid w:val="00437830"/>
    <w:rsid w:val="00440914"/>
    <w:rsid w:val="0044091F"/>
    <w:rsid w:val="004449B3"/>
    <w:rsid w:val="00444D2F"/>
    <w:rsid w:val="004457F5"/>
    <w:rsid w:val="004501BF"/>
    <w:rsid w:val="00455AA8"/>
    <w:rsid w:val="0046062F"/>
    <w:rsid w:val="00462B38"/>
    <w:rsid w:val="00467D49"/>
    <w:rsid w:val="00470403"/>
    <w:rsid w:val="00474D2D"/>
    <w:rsid w:val="00481B40"/>
    <w:rsid w:val="0048502C"/>
    <w:rsid w:val="004876EE"/>
    <w:rsid w:val="004919D7"/>
    <w:rsid w:val="00493B05"/>
    <w:rsid w:val="00493C6D"/>
    <w:rsid w:val="00496B26"/>
    <w:rsid w:val="004970CA"/>
    <w:rsid w:val="004A14B3"/>
    <w:rsid w:val="004A57FB"/>
    <w:rsid w:val="004B07C1"/>
    <w:rsid w:val="004B2508"/>
    <w:rsid w:val="004B282D"/>
    <w:rsid w:val="004B2FF3"/>
    <w:rsid w:val="004B496E"/>
    <w:rsid w:val="004B5A30"/>
    <w:rsid w:val="004C2477"/>
    <w:rsid w:val="004C5A8C"/>
    <w:rsid w:val="004E1344"/>
    <w:rsid w:val="004E6ACE"/>
    <w:rsid w:val="004F0287"/>
    <w:rsid w:val="0050005F"/>
    <w:rsid w:val="00503FCE"/>
    <w:rsid w:val="00506182"/>
    <w:rsid w:val="005110B0"/>
    <w:rsid w:val="00513B40"/>
    <w:rsid w:val="00514EAB"/>
    <w:rsid w:val="005168DB"/>
    <w:rsid w:val="00516B3D"/>
    <w:rsid w:val="00523EF5"/>
    <w:rsid w:val="005275EC"/>
    <w:rsid w:val="005276D7"/>
    <w:rsid w:val="005316EB"/>
    <w:rsid w:val="00531F18"/>
    <w:rsid w:val="00533570"/>
    <w:rsid w:val="0053461F"/>
    <w:rsid w:val="00536560"/>
    <w:rsid w:val="0054060F"/>
    <w:rsid w:val="0055161B"/>
    <w:rsid w:val="0055621D"/>
    <w:rsid w:val="00561367"/>
    <w:rsid w:val="00572B34"/>
    <w:rsid w:val="00583E79"/>
    <w:rsid w:val="005860E8"/>
    <w:rsid w:val="005A5103"/>
    <w:rsid w:val="005B402E"/>
    <w:rsid w:val="005B4F6F"/>
    <w:rsid w:val="005B5624"/>
    <w:rsid w:val="005C162B"/>
    <w:rsid w:val="005C2ECF"/>
    <w:rsid w:val="005C3503"/>
    <w:rsid w:val="005C4B66"/>
    <w:rsid w:val="005C50D4"/>
    <w:rsid w:val="005D17DF"/>
    <w:rsid w:val="005D7E34"/>
    <w:rsid w:val="005E61D9"/>
    <w:rsid w:val="005E6606"/>
    <w:rsid w:val="005E784B"/>
    <w:rsid w:val="005F2627"/>
    <w:rsid w:val="005F3731"/>
    <w:rsid w:val="005F41D5"/>
    <w:rsid w:val="005F4C77"/>
    <w:rsid w:val="005F5617"/>
    <w:rsid w:val="005F73FE"/>
    <w:rsid w:val="00623A9C"/>
    <w:rsid w:val="0063577A"/>
    <w:rsid w:val="00641818"/>
    <w:rsid w:val="006432A9"/>
    <w:rsid w:val="0064511C"/>
    <w:rsid w:val="006535C7"/>
    <w:rsid w:val="00655991"/>
    <w:rsid w:val="00655F35"/>
    <w:rsid w:val="006572F4"/>
    <w:rsid w:val="00661B75"/>
    <w:rsid w:val="006634F2"/>
    <w:rsid w:val="006636AA"/>
    <w:rsid w:val="00670C58"/>
    <w:rsid w:val="006765A1"/>
    <w:rsid w:val="00676AFB"/>
    <w:rsid w:val="00686A0F"/>
    <w:rsid w:val="006874A4"/>
    <w:rsid w:val="00691EAB"/>
    <w:rsid w:val="0069633D"/>
    <w:rsid w:val="006966CB"/>
    <w:rsid w:val="00696F53"/>
    <w:rsid w:val="006A0099"/>
    <w:rsid w:val="006A480C"/>
    <w:rsid w:val="006A5BAD"/>
    <w:rsid w:val="006A5BF5"/>
    <w:rsid w:val="006B2AB4"/>
    <w:rsid w:val="006B4136"/>
    <w:rsid w:val="006B58AC"/>
    <w:rsid w:val="006B6F51"/>
    <w:rsid w:val="006C0446"/>
    <w:rsid w:val="006C2F67"/>
    <w:rsid w:val="006C3165"/>
    <w:rsid w:val="006C76CD"/>
    <w:rsid w:val="006D3CA6"/>
    <w:rsid w:val="006E41B7"/>
    <w:rsid w:val="006F0E4F"/>
    <w:rsid w:val="006F0EF5"/>
    <w:rsid w:val="006F2B28"/>
    <w:rsid w:val="006F7085"/>
    <w:rsid w:val="0070026B"/>
    <w:rsid w:val="0070242F"/>
    <w:rsid w:val="0071298F"/>
    <w:rsid w:val="007152C7"/>
    <w:rsid w:val="00721289"/>
    <w:rsid w:val="0072505A"/>
    <w:rsid w:val="007311A3"/>
    <w:rsid w:val="00732107"/>
    <w:rsid w:val="00732AEF"/>
    <w:rsid w:val="007410FF"/>
    <w:rsid w:val="00743F2F"/>
    <w:rsid w:val="00751891"/>
    <w:rsid w:val="00751D82"/>
    <w:rsid w:val="0075667E"/>
    <w:rsid w:val="0076177B"/>
    <w:rsid w:val="00761A38"/>
    <w:rsid w:val="00762041"/>
    <w:rsid w:val="00762EC5"/>
    <w:rsid w:val="00763245"/>
    <w:rsid w:val="00766A13"/>
    <w:rsid w:val="0078078D"/>
    <w:rsid w:val="00781254"/>
    <w:rsid w:val="0078137D"/>
    <w:rsid w:val="00782B6E"/>
    <w:rsid w:val="007836F1"/>
    <w:rsid w:val="0078413F"/>
    <w:rsid w:val="00786B4E"/>
    <w:rsid w:val="00790FB8"/>
    <w:rsid w:val="00791D49"/>
    <w:rsid w:val="00793D24"/>
    <w:rsid w:val="00794191"/>
    <w:rsid w:val="00797F8A"/>
    <w:rsid w:val="007A73C1"/>
    <w:rsid w:val="007A7C25"/>
    <w:rsid w:val="007B08E2"/>
    <w:rsid w:val="007B7873"/>
    <w:rsid w:val="007C0C9E"/>
    <w:rsid w:val="007C2B61"/>
    <w:rsid w:val="007C6E3E"/>
    <w:rsid w:val="007D2514"/>
    <w:rsid w:val="007D4681"/>
    <w:rsid w:val="007D649D"/>
    <w:rsid w:val="007E3A70"/>
    <w:rsid w:val="007E5521"/>
    <w:rsid w:val="007F6879"/>
    <w:rsid w:val="00806BC5"/>
    <w:rsid w:val="00812F3F"/>
    <w:rsid w:val="0081677B"/>
    <w:rsid w:val="00816F32"/>
    <w:rsid w:val="00826307"/>
    <w:rsid w:val="00826FED"/>
    <w:rsid w:val="00826FF0"/>
    <w:rsid w:val="008276BE"/>
    <w:rsid w:val="00830E92"/>
    <w:rsid w:val="008324CC"/>
    <w:rsid w:val="008347A6"/>
    <w:rsid w:val="00835975"/>
    <w:rsid w:val="008403D5"/>
    <w:rsid w:val="008451E3"/>
    <w:rsid w:val="00845614"/>
    <w:rsid w:val="00850F91"/>
    <w:rsid w:val="008510FF"/>
    <w:rsid w:val="008572BC"/>
    <w:rsid w:val="008608D9"/>
    <w:rsid w:val="0086144A"/>
    <w:rsid w:val="00861FC3"/>
    <w:rsid w:val="0086225F"/>
    <w:rsid w:val="008641EA"/>
    <w:rsid w:val="008671BB"/>
    <w:rsid w:val="00875F3E"/>
    <w:rsid w:val="00876E07"/>
    <w:rsid w:val="008804A9"/>
    <w:rsid w:val="00890446"/>
    <w:rsid w:val="008914F6"/>
    <w:rsid w:val="00892AC5"/>
    <w:rsid w:val="0089385C"/>
    <w:rsid w:val="00895A32"/>
    <w:rsid w:val="008966CE"/>
    <w:rsid w:val="008976BE"/>
    <w:rsid w:val="008A7255"/>
    <w:rsid w:val="008B1E6D"/>
    <w:rsid w:val="008B323A"/>
    <w:rsid w:val="008B6D07"/>
    <w:rsid w:val="008B7069"/>
    <w:rsid w:val="008C2670"/>
    <w:rsid w:val="008C276A"/>
    <w:rsid w:val="008C3971"/>
    <w:rsid w:val="008D0C70"/>
    <w:rsid w:val="008D4F37"/>
    <w:rsid w:val="008D6592"/>
    <w:rsid w:val="008D6D03"/>
    <w:rsid w:val="008D6D5D"/>
    <w:rsid w:val="008E3B15"/>
    <w:rsid w:val="008E5EDD"/>
    <w:rsid w:val="008F417C"/>
    <w:rsid w:val="008F61FD"/>
    <w:rsid w:val="008F6BE5"/>
    <w:rsid w:val="00903DBC"/>
    <w:rsid w:val="00905A4E"/>
    <w:rsid w:val="009129CB"/>
    <w:rsid w:val="00912B84"/>
    <w:rsid w:val="0091308A"/>
    <w:rsid w:val="00920800"/>
    <w:rsid w:val="00920C32"/>
    <w:rsid w:val="00927CB3"/>
    <w:rsid w:val="00931FD4"/>
    <w:rsid w:val="009336BB"/>
    <w:rsid w:val="0094223F"/>
    <w:rsid w:val="009544CC"/>
    <w:rsid w:val="00960170"/>
    <w:rsid w:val="00960689"/>
    <w:rsid w:val="00970AE1"/>
    <w:rsid w:val="009720A3"/>
    <w:rsid w:val="00974FC1"/>
    <w:rsid w:val="0098174F"/>
    <w:rsid w:val="00981807"/>
    <w:rsid w:val="009825D5"/>
    <w:rsid w:val="00984B21"/>
    <w:rsid w:val="0098604F"/>
    <w:rsid w:val="009871FB"/>
    <w:rsid w:val="00990BDA"/>
    <w:rsid w:val="00991DE0"/>
    <w:rsid w:val="00997802"/>
    <w:rsid w:val="009A680F"/>
    <w:rsid w:val="009B5788"/>
    <w:rsid w:val="009B7956"/>
    <w:rsid w:val="009C2B94"/>
    <w:rsid w:val="009C2EDD"/>
    <w:rsid w:val="009C3A4B"/>
    <w:rsid w:val="009C40BA"/>
    <w:rsid w:val="009C5D6D"/>
    <w:rsid w:val="009D0363"/>
    <w:rsid w:val="009D48E5"/>
    <w:rsid w:val="009D4B8D"/>
    <w:rsid w:val="009D6BB8"/>
    <w:rsid w:val="009E20DD"/>
    <w:rsid w:val="009E7962"/>
    <w:rsid w:val="009F2004"/>
    <w:rsid w:val="009F5361"/>
    <w:rsid w:val="009F6CEA"/>
    <w:rsid w:val="00A01C6C"/>
    <w:rsid w:val="00A035D2"/>
    <w:rsid w:val="00A0516A"/>
    <w:rsid w:val="00A1290D"/>
    <w:rsid w:val="00A13138"/>
    <w:rsid w:val="00A1402B"/>
    <w:rsid w:val="00A17EBD"/>
    <w:rsid w:val="00A30470"/>
    <w:rsid w:val="00A31219"/>
    <w:rsid w:val="00A37404"/>
    <w:rsid w:val="00A375C3"/>
    <w:rsid w:val="00A43923"/>
    <w:rsid w:val="00A44EBD"/>
    <w:rsid w:val="00A4583E"/>
    <w:rsid w:val="00A4693A"/>
    <w:rsid w:val="00A47EAC"/>
    <w:rsid w:val="00A502DC"/>
    <w:rsid w:val="00A523E9"/>
    <w:rsid w:val="00A5240F"/>
    <w:rsid w:val="00A6466C"/>
    <w:rsid w:val="00A66486"/>
    <w:rsid w:val="00A67478"/>
    <w:rsid w:val="00A7018F"/>
    <w:rsid w:val="00A70931"/>
    <w:rsid w:val="00A7294C"/>
    <w:rsid w:val="00A73263"/>
    <w:rsid w:val="00A94EC1"/>
    <w:rsid w:val="00A95EE2"/>
    <w:rsid w:val="00A95F89"/>
    <w:rsid w:val="00A96929"/>
    <w:rsid w:val="00AA1DD6"/>
    <w:rsid w:val="00AA2304"/>
    <w:rsid w:val="00AA4A74"/>
    <w:rsid w:val="00AA611C"/>
    <w:rsid w:val="00AB03EA"/>
    <w:rsid w:val="00AB375A"/>
    <w:rsid w:val="00AB38DF"/>
    <w:rsid w:val="00AB3F7A"/>
    <w:rsid w:val="00AB7F8C"/>
    <w:rsid w:val="00AC3E03"/>
    <w:rsid w:val="00AC51F1"/>
    <w:rsid w:val="00AC6163"/>
    <w:rsid w:val="00AC65D2"/>
    <w:rsid w:val="00AD060E"/>
    <w:rsid w:val="00AD6A38"/>
    <w:rsid w:val="00AE4332"/>
    <w:rsid w:val="00AE5DB5"/>
    <w:rsid w:val="00AE721A"/>
    <w:rsid w:val="00AF1EA9"/>
    <w:rsid w:val="00AF3C78"/>
    <w:rsid w:val="00AF3F95"/>
    <w:rsid w:val="00AF7CE9"/>
    <w:rsid w:val="00B055F0"/>
    <w:rsid w:val="00B05EE8"/>
    <w:rsid w:val="00B116BC"/>
    <w:rsid w:val="00B11B8C"/>
    <w:rsid w:val="00B17A70"/>
    <w:rsid w:val="00B207F9"/>
    <w:rsid w:val="00B214AE"/>
    <w:rsid w:val="00B256D2"/>
    <w:rsid w:val="00B264D2"/>
    <w:rsid w:val="00B27D9A"/>
    <w:rsid w:val="00B27E47"/>
    <w:rsid w:val="00B31F2A"/>
    <w:rsid w:val="00B34E57"/>
    <w:rsid w:val="00B4437F"/>
    <w:rsid w:val="00B4487D"/>
    <w:rsid w:val="00B45C38"/>
    <w:rsid w:val="00B5014C"/>
    <w:rsid w:val="00B50B71"/>
    <w:rsid w:val="00B5235B"/>
    <w:rsid w:val="00B55A5E"/>
    <w:rsid w:val="00B57E8A"/>
    <w:rsid w:val="00B70EF9"/>
    <w:rsid w:val="00B81F79"/>
    <w:rsid w:val="00B830DC"/>
    <w:rsid w:val="00B83892"/>
    <w:rsid w:val="00B842EA"/>
    <w:rsid w:val="00B9270D"/>
    <w:rsid w:val="00B938CD"/>
    <w:rsid w:val="00BB0BB3"/>
    <w:rsid w:val="00BB7644"/>
    <w:rsid w:val="00BC2334"/>
    <w:rsid w:val="00BC286D"/>
    <w:rsid w:val="00BC4FB0"/>
    <w:rsid w:val="00BC60F9"/>
    <w:rsid w:val="00BC6776"/>
    <w:rsid w:val="00BD0495"/>
    <w:rsid w:val="00BD3ECB"/>
    <w:rsid w:val="00BE084A"/>
    <w:rsid w:val="00BE08D8"/>
    <w:rsid w:val="00BE42EC"/>
    <w:rsid w:val="00BE5442"/>
    <w:rsid w:val="00BE6B3C"/>
    <w:rsid w:val="00BE6E57"/>
    <w:rsid w:val="00BE7BF1"/>
    <w:rsid w:val="00BF20C9"/>
    <w:rsid w:val="00BF4177"/>
    <w:rsid w:val="00C065D9"/>
    <w:rsid w:val="00C12325"/>
    <w:rsid w:val="00C15169"/>
    <w:rsid w:val="00C1566E"/>
    <w:rsid w:val="00C16817"/>
    <w:rsid w:val="00C23C8F"/>
    <w:rsid w:val="00C30FD5"/>
    <w:rsid w:val="00C31071"/>
    <w:rsid w:val="00C32151"/>
    <w:rsid w:val="00C32A3F"/>
    <w:rsid w:val="00C37128"/>
    <w:rsid w:val="00C42C10"/>
    <w:rsid w:val="00C44CCB"/>
    <w:rsid w:val="00C51EA0"/>
    <w:rsid w:val="00C52421"/>
    <w:rsid w:val="00C5272B"/>
    <w:rsid w:val="00C56E35"/>
    <w:rsid w:val="00C624C6"/>
    <w:rsid w:val="00C64F4A"/>
    <w:rsid w:val="00C65996"/>
    <w:rsid w:val="00C65B14"/>
    <w:rsid w:val="00C71F87"/>
    <w:rsid w:val="00C7780B"/>
    <w:rsid w:val="00C81274"/>
    <w:rsid w:val="00C84139"/>
    <w:rsid w:val="00C85A7F"/>
    <w:rsid w:val="00C86BC0"/>
    <w:rsid w:val="00C90C83"/>
    <w:rsid w:val="00C95D3A"/>
    <w:rsid w:val="00C96992"/>
    <w:rsid w:val="00CA78D6"/>
    <w:rsid w:val="00CB2CD8"/>
    <w:rsid w:val="00CB2D44"/>
    <w:rsid w:val="00CB6B76"/>
    <w:rsid w:val="00CB7146"/>
    <w:rsid w:val="00CC7F65"/>
    <w:rsid w:val="00CD07A2"/>
    <w:rsid w:val="00CD328D"/>
    <w:rsid w:val="00CD599D"/>
    <w:rsid w:val="00CE164D"/>
    <w:rsid w:val="00CE2A30"/>
    <w:rsid w:val="00CE5894"/>
    <w:rsid w:val="00CE657A"/>
    <w:rsid w:val="00CE79CF"/>
    <w:rsid w:val="00CF404C"/>
    <w:rsid w:val="00CF4978"/>
    <w:rsid w:val="00CF7C9F"/>
    <w:rsid w:val="00CF7D71"/>
    <w:rsid w:val="00D00A0E"/>
    <w:rsid w:val="00D00E99"/>
    <w:rsid w:val="00D0176D"/>
    <w:rsid w:val="00D0515F"/>
    <w:rsid w:val="00D06DD8"/>
    <w:rsid w:val="00D0754D"/>
    <w:rsid w:val="00D1002E"/>
    <w:rsid w:val="00D1428B"/>
    <w:rsid w:val="00D1439E"/>
    <w:rsid w:val="00D14F96"/>
    <w:rsid w:val="00D16BAC"/>
    <w:rsid w:val="00D17626"/>
    <w:rsid w:val="00D31DFB"/>
    <w:rsid w:val="00D3388E"/>
    <w:rsid w:val="00D5235D"/>
    <w:rsid w:val="00D57BE0"/>
    <w:rsid w:val="00D635F4"/>
    <w:rsid w:val="00D65C07"/>
    <w:rsid w:val="00D65C6F"/>
    <w:rsid w:val="00D679FE"/>
    <w:rsid w:val="00D70563"/>
    <w:rsid w:val="00D729D1"/>
    <w:rsid w:val="00D76FF4"/>
    <w:rsid w:val="00D84CBD"/>
    <w:rsid w:val="00D862C7"/>
    <w:rsid w:val="00D86457"/>
    <w:rsid w:val="00D87E94"/>
    <w:rsid w:val="00D90C1D"/>
    <w:rsid w:val="00D9197A"/>
    <w:rsid w:val="00D91AF6"/>
    <w:rsid w:val="00D93D91"/>
    <w:rsid w:val="00D93E49"/>
    <w:rsid w:val="00D9453A"/>
    <w:rsid w:val="00D9468C"/>
    <w:rsid w:val="00DA07E2"/>
    <w:rsid w:val="00DA117F"/>
    <w:rsid w:val="00DA1F40"/>
    <w:rsid w:val="00DA6B33"/>
    <w:rsid w:val="00DB1C5E"/>
    <w:rsid w:val="00DB6021"/>
    <w:rsid w:val="00DB73DC"/>
    <w:rsid w:val="00DC2390"/>
    <w:rsid w:val="00DC43A8"/>
    <w:rsid w:val="00DD54DD"/>
    <w:rsid w:val="00DE1B53"/>
    <w:rsid w:val="00DE3C1F"/>
    <w:rsid w:val="00DE3FA9"/>
    <w:rsid w:val="00DF6411"/>
    <w:rsid w:val="00E0250D"/>
    <w:rsid w:val="00E02E3C"/>
    <w:rsid w:val="00E06ED4"/>
    <w:rsid w:val="00E12165"/>
    <w:rsid w:val="00E1732C"/>
    <w:rsid w:val="00E20827"/>
    <w:rsid w:val="00E2118C"/>
    <w:rsid w:val="00E2141F"/>
    <w:rsid w:val="00E22C8B"/>
    <w:rsid w:val="00E266B5"/>
    <w:rsid w:val="00E319D1"/>
    <w:rsid w:val="00E32D8A"/>
    <w:rsid w:val="00E35CA2"/>
    <w:rsid w:val="00E4052B"/>
    <w:rsid w:val="00E4149E"/>
    <w:rsid w:val="00E43DF8"/>
    <w:rsid w:val="00E44AE3"/>
    <w:rsid w:val="00E46289"/>
    <w:rsid w:val="00E5038F"/>
    <w:rsid w:val="00E50F12"/>
    <w:rsid w:val="00E513D2"/>
    <w:rsid w:val="00E554ED"/>
    <w:rsid w:val="00E564B0"/>
    <w:rsid w:val="00E5731B"/>
    <w:rsid w:val="00E60C7C"/>
    <w:rsid w:val="00E62FE6"/>
    <w:rsid w:val="00E64BF5"/>
    <w:rsid w:val="00E6618D"/>
    <w:rsid w:val="00E672E4"/>
    <w:rsid w:val="00E67E0B"/>
    <w:rsid w:val="00E72EB9"/>
    <w:rsid w:val="00E75B90"/>
    <w:rsid w:val="00E761B4"/>
    <w:rsid w:val="00E765F7"/>
    <w:rsid w:val="00E80C37"/>
    <w:rsid w:val="00E83DF9"/>
    <w:rsid w:val="00E855F5"/>
    <w:rsid w:val="00E93371"/>
    <w:rsid w:val="00E9396F"/>
    <w:rsid w:val="00E941D4"/>
    <w:rsid w:val="00E969EB"/>
    <w:rsid w:val="00E97A3C"/>
    <w:rsid w:val="00EA1A15"/>
    <w:rsid w:val="00EA205E"/>
    <w:rsid w:val="00EA2580"/>
    <w:rsid w:val="00EA5B95"/>
    <w:rsid w:val="00EB4E5D"/>
    <w:rsid w:val="00EC01D6"/>
    <w:rsid w:val="00EC4140"/>
    <w:rsid w:val="00EC4C5A"/>
    <w:rsid w:val="00EC52D2"/>
    <w:rsid w:val="00EC7205"/>
    <w:rsid w:val="00EC7A49"/>
    <w:rsid w:val="00ED0655"/>
    <w:rsid w:val="00ED219C"/>
    <w:rsid w:val="00ED71BE"/>
    <w:rsid w:val="00EF071C"/>
    <w:rsid w:val="00EF0EB2"/>
    <w:rsid w:val="00EF3CB1"/>
    <w:rsid w:val="00EF7797"/>
    <w:rsid w:val="00F03688"/>
    <w:rsid w:val="00F04515"/>
    <w:rsid w:val="00F04B51"/>
    <w:rsid w:val="00F061AF"/>
    <w:rsid w:val="00F077A7"/>
    <w:rsid w:val="00F077E2"/>
    <w:rsid w:val="00F14BBA"/>
    <w:rsid w:val="00F223CF"/>
    <w:rsid w:val="00F24795"/>
    <w:rsid w:val="00F24B3C"/>
    <w:rsid w:val="00F306DB"/>
    <w:rsid w:val="00F3175E"/>
    <w:rsid w:val="00F32FC1"/>
    <w:rsid w:val="00F34B35"/>
    <w:rsid w:val="00F36B12"/>
    <w:rsid w:val="00F404CA"/>
    <w:rsid w:val="00F4283D"/>
    <w:rsid w:val="00F43E7F"/>
    <w:rsid w:val="00F4457E"/>
    <w:rsid w:val="00F532B7"/>
    <w:rsid w:val="00F53EAC"/>
    <w:rsid w:val="00F60854"/>
    <w:rsid w:val="00F6381D"/>
    <w:rsid w:val="00F7443C"/>
    <w:rsid w:val="00F80597"/>
    <w:rsid w:val="00F826AD"/>
    <w:rsid w:val="00F85337"/>
    <w:rsid w:val="00F87403"/>
    <w:rsid w:val="00F923FD"/>
    <w:rsid w:val="00F93670"/>
    <w:rsid w:val="00FA0910"/>
    <w:rsid w:val="00FA2594"/>
    <w:rsid w:val="00FA3F8E"/>
    <w:rsid w:val="00FA5C34"/>
    <w:rsid w:val="00FA604F"/>
    <w:rsid w:val="00FA7442"/>
    <w:rsid w:val="00FA7549"/>
    <w:rsid w:val="00FB02D3"/>
    <w:rsid w:val="00FB1967"/>
    <w:rsid w:val="00FB1BA2"/>
    <w:rsid w:val="00FB409A"/>
    <w:rsid w:val="00FB5BC4"/>
    <w:rsid w:val="00FC153C"/>
    <w:rsid w:val="00FC1F80"/>
    <w:rsid w:val="00FD05EA"/>
    <w:rsid w:val="00FD2ABB"/>
    <w:rsid w:val="00FD7018"/>
    <w:rsid w:val="00FE6BB7"/>
    <w:rsid w:val="00FE733B"/>
    <w:rsid w:val="00FF3ED3"/>
    <w:rsid w:val="00FF69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B3232F"/>
  <w15:chartTrackingRefBased/>
  <w15:docId w15:val="{A36C034F-0DDA-42F0-8874-65A2C84F4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Spacing"/>
    <w:next w:val="NoSpacing"/>
    <w:link w:val="Heading1Char"/>
    <w:uiPriority w:val="9"/>
    <w:qFormat/>
    <w:rsid w:val="00201A51"/>
    <w:pPr>
      <w:keepNext/>
      <w:keepLines/>
      <w:spacing w:before="240"/>
      <w:outlineLvl w:val="0"/>
    </w:pPr>
    <w:rPr>
      <w:rFonts w:eastAsiaTheme="majorEastAsia" w:cstheme="majorBidi"/>
      <w:b/>
      <w:sz w:val="32"/>
      <w:szCs w:val="32"/>
      <w:u w:val="single"/>
    </w:rPr>
  </w:style>
  <w:style w:type="paragraph" w:styleId="Heading2">
    <w:name w:val="heading 2"/>
    <w:basedOn w:val="NoSpacing"/>
    <w:next w:val="NoSpacing"/>
    <w:link w:val="Heading2Char"/>
    <w:uiPriority w:val="9"/>
    <w:unhideWhenUsed/>
    <w:qFormat/>
    <w:rsid w:val="00201A51"/>
    <w:pPr>
      <w:keepNext/>
      <w:keepLines/>
      <w:spacing w:before="40"/>
      <w:outlineLvl w:val="1"/>
    </w:pPr>
    <w:rPr>
      <w:rFonts w:eastAsiaTheme="majorEastAsia" w:cstheme="majorBidi"/>
      <w:b/>
      <w:sz w:val="28"/>
      <w:szCs w:val="26"/>
    </w:rPr>
  </w:style>
  <w:style w:type="paragraph" w:styleId="Heading3">
    <w:name w:val="heading 3"/>
    <w:basedOn w:val="NoSpacing"/>
    <w:next w:val="Normal"/>
    <w:link w:val="Heading3Char"/>
    <w:uiPriority w:val="9"/>
    <w:unhideWhenUsed/>
    <w:qFormat/>
    <w:rsid w:val="00201A51"/>
    <w:pPr>
      <w:keepNext/>
      <w:keepLines/>
      <w:spacing w:before="40"/>
      <w:ind w:left="720"/>
      <w:outlineLvl w:val="2"/>
    </w:pPr>
    <w:rPr>
      <w:rFonts w:eastAsiaTheme="majorEastAsia" w:cstheme="majorBidi"/>
      <w:b/>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link w:val="NoSpacingChar"/>
    <w:uiPriority w:val="1"/>
    <w:qFormat/>
    <w:rsid w:val="00160564"/>
    <w:pPr>
      <w:spacing w:after="0" w:line="480" w:lineRule="auto"/>
      <w:jc w:val="both"/>
    </w:pPr>
    <w:rPr>
      <w:rFonts w:ascii="Times New Roman" w:hAnsi="Times New Roman"/>
      <w:sz w:val="24"/>
    </w:rPr>
  </w:style>
  <w:style w:type="character" w:customStyle="1" w:styleId="Heading1Char">
    <w:name w:val="Heading 1 Char"/>
    <w:basedOn w:val="DefaultParagraphFont"/>
    <w:link w:val="Heading1"/>
    <w:uiPriority w:val="9"/>
    <w:rsid w:val="00E02E3C"/>
    <w:rPr>
      <w:rFonts w:ascii="Times New Roman" w:eastAsiaTheme="majorEastAsia" w:hAnsi="Times New Roman" w:cstheme="majorBidi"/>
      <w:b/>
      <w:sz w:val="32"/>
      <w:szCs w:val="32"/>
      <w:u w:val="single"/>
    </w:rPr>
  </w:style>
  <w:style w:type="paragraph" w:styleId="TOCHeading">
    <w:name w:val="TOC Heading"/>
    <w:basedOn w:val="Heading1"/>
    <w:next w:val="Normal"/>
    <w:uiPriority w:val="39"/>
    <w:unhideWhenUsed/>
    <w:qFormat/>
    <w:rsid w:val="00201A51"/>
    <w:pPr>
      <w:outlineLvl w:val="9"/>
    </w:pPr>
  </w:style>
  <w:style w:type="paragraph" w:styleId="TOC1">
    <w:name w:val="toc 1"/>
    <w:basedOn w:val="Normal"/>
    <w:next w:val="Normal"/>
    <w:autoRedefine/>
    <w:uiPriority w:val="39"/>
    <w:unhideWhenUsed/>
    <w:rsid w:val="0001344D"/>
    <w:pPr>
      <w:spacing w:after="100"/>
    </w:pPr>
    <w:rPr>
      <w:rFonts w:ascii="Times New Roman" w:hAnsi="Times New Roman"/>
      <w:sz w:val="24"/>
    </w:rPr>
  </w:style>
  <w:style w:type="character" w:styleId="Hyperlink">
    <w:name w:val="Hyperlink"/>
    <w:basedOn w:val="DefaultParagraphFont"/>
    <w:uiPriority w:val="99"/>
    <w:unhideWhenUsed/>
    <w:rsid w:val="00201A51"/>
    <w:rPr>
      <w:color w:val="0563C1" w:themeColor="hyperlink"/>
      <w:u w:val="single"/>
    </w:rPr>
  </w:style>
  <w:style w:type="character" w:customStyle="1" w:styleId="Heading2Char">
    <w:name w:val="Heading 2 Char"/>
    <w:basedOn w:val="DefaultParagraphFont"/>
    <w:link w:val="Heading2"/>
    <w:uiPriority w:val="9"/>
    <w:rsid w:val="00E02E3C"/>
    <w:rPr>
      <w:rFonts w:ascii="Times New Roman" w:eastAsiaTheme="majorEastAsia" w:hAnsi="Times New Roman" w:cstheme="majorBidi"/>
      <w:b/>
      <w:sz w:val="28"/>
      <w:szCs w:val="26"/>
    </w:rPr>
  </w:style>
  <w:style w:type="paragraph" w:styleId="TOC2">
    <w:name w:val="toc 2"/>
    <w:basedOn w:val="Normal"/>
    <w:next w:val="Normal"/>
    <w:autoRedefine/>
    <w:uiPriority w:val="39"/>
    <w:unhideWhenUsed/>
    <w:rsid w:val="0070242F"/>
    <w:pPr>
      <w:spacing w:after="100"/>
      <w:ind w:left="220"/>
    </w:pPr>
    <w:rPr>
      <w:rFonts w:ascii="Times New Roman" w:hAnsi="Times New Roman"/>
      <w:sz w:val="24"/>
    </w:rPr>
  </w:style>
  <w:style w:type="character" w:customStyle="1" w:styleId="Heading3Char">
    <w:name w:val="Heading 3 Char"/>
    <w:basedOn w:val="DefaultParagraphFont"/>
    <w:link w:val="Heading3"/>
    <w:uiPriority w:val="9"/>
    <w:rsid w:val="00201A51"/>
    <w:rPr>
      <w:rFonts w:ascii="Times New Roman" w:eastAsiaTheme="majorEastAsia" w:hAnsi="Times New Roman" w:cstheme="majorBidi"/>
      <w:b/>
      <w:sz w:val="24"/>
      <w:szCs w:val="24"/>
    </w:rPr>
  </w:style>
  <w:style w:type="character" w:customStyle="1" w:styleId="NoSpacingChar">
    <w:name w:val="No Spacing Char"/>
    <w:basedOn w:val="DefaultParagraphFont"/>
    <w:link w:val="NoSpacing"/>
    <w:uiPriority w:val="1"/>
    <w:rsid w:val="00160564"/>
    <w:rPr>
      <w:rFonts w:ascii="Times New Roman" w:hAnsi="Times New Roman"/>
      <w:sz w:val="24"/>
    </w:rPr>
  </w:style>
  <w:style w:type="paragraph" w:styleId="TOC3">
    <w:name w:val="toc 3"/>
    <w:basedOn w:val="Normal"/>
    <w:next w:val="Normal"/>
    <w:autoRedefine/>
    <w:uiPriority w:val="39"/>
    <w:unhideWhenUsed/>
    <w:rsid w:val="0070242F"/>
    <w:pPr>
      <w:spacing w:after="100"/>
      <w:ind w:left="440"/>
    </w:pPr>
    <w:rPr>
      <w:rFonts w:ascii="Times New Roman" w:hAnsi="Times New Roman"/>
      <w:sz w:val="24"/>
    </w:rPr>
  </w:style>
  <w:style w:type="paragraph" w:styleId="Bibliography">
    <w:name w:val="Bibliography"/>
    <w:basedOn w:val="Normal"/>
    <w:next w:val="Normal"/>
    <w:uiPriority w:val="37"/>
    <w:unhideWhenUsed/>
    <w:rsid w:val="0001344D"/>
    <w:pPr>
      <w:spacing w:after="0" w:line="240" w:lineRule="auto"/>
      <w:ind w:left="720" w:hanging="720"/>
    </w:pPr>
  </w:style>
  <w:style w:type="paragraph" w:customStyle="1" w:styleId="MTDisplayEquation">
    <w:name w:val="MTDisplayEquation"/>
    <w:basedOn w:val="NoSpacing"/>
    <w:next w:val="Normal"/>
    <w:link w:val="MTDisplayEquationChar"/>
    <w:rsid w:val="000169B1"/>
    <w:pPr>
      <w:tabs>
        <w:tab w:val="center" w:pos="4680"/>
        <w:tab w:val="right" w:pos="9360"/>
      </w:tabs>
    </w:pPr>
  </w:style>
  <w:style w:type="paragraph" w:styleId="TOC4">
    <w:name w:val="toc 4"/>
    <w:basedOn w:val="Normal"/>
    <w:next w:val="Normal"/>
    <w:autoRedefine/>
    <w:uiPriority w:val="39"/>
    <w:semiHidden/>
    <w:unhideWhenUsed/>
    <w:rsid w:val="0070242F"/>
    <w:pPr>
      <w:spacing w:after="100"/>
      <w:ind w:left="660"/>
    </w:pPr>
    <w:rPr>
      <w:rFonts w:ascii="Times New Roman" w:hAnsi="Times New Roman"/>
      <w:sz w:val="24"/>
    </w:rPr>
  </w:style>
  <w:style w:type="character" w:customStyle="1" w:styleId="MTDisplayEquationChar">
    <w:name w:val="MTDisplayEquation Char"/>
    <w:basedOn w:val="NoSpacingChar"/>
    <w:link w:val="MTDisplayEquation"/>
    <w:rsid w:val="000169B1"/>
    <w:rPr>
      <w:rFonts w:ascii="Times New Roman" w:hAnsi="Times New Roman"/>
      <w:sz w:val="24"/>
    </w:rPr>
  </w:style>
  <w:style w:type="paragraph" w:styleId="Header">
    <w:name w:val="header"/>
    <w:basedOn w:val="Normal"/>
    <w:link w:val="HeaderChar"/>
    <w:uiPriority w:val="99"/>
    <w:unhideWhenUsed/>
    <w:rsid w:val="002A25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251D"/>
  </w:style>
  <w:style w:type="paragraph" w:styleId="Footer">
    <w:name w:val="footer"/>
    <w:basedOn w:val="Normal"/>
    <w:link w:val="FooterChar"/>
    <w:uiPriority w:val="99"/>
    <w:unhideWhenUsed/>
    <w:rsid w:val="002A25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251D"/>
  </w:style>
  <w:style w:type="paragraph" w:styleId="Caption">
    <w:name w:val="caption"/>
    <w:basedOn w:val="Normal"/>
    <w:next w:val="Normal"/>
    <w:uiPriority w:val="35"/>
    <w:unhideWhenUsed/>
    <w:qFormat/>
    <w:rsid w:val="00C31071"/>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EF3CB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F3CB1"/>
    <w:rPr>
      <w:rFonts w:ascii="Segoe UI" w:hAnsi="Segoe UI" w:cs="Segoe UI"/>
      <w:sz w:val="18"/>
      <w:szCs w:val="18"/>
    </w:rPr>
  </w:style>
  <w:style w:type="character" w:styleId="CommentReference">
    <w:name w:val="annotation reference"/>
    <w:basedOn w:val="DefaultParagraphFont"/>
    <w:uiPriority w:val="99"/>
    <w:semiHidden/>
    <w:unhideWhenUsed/>
    <w:rsid w:val="003456E6"/>
    <w:rPr>
      <w:sz w:val="16"/>
      <w:szCs w:val="16"/>
    </w:rPr>
  </w:style>
  <w:style w:type="paragraph" w:styleId="CommentText">
    <w:name w:val="annotation text"/>
    <w:basedOn w:val="Normal"/>
    <w:link w:val="CommentTextChar"/>
    <w:uiPriority w:val="99"/>
    <w:semiHidden/>
    <w:unhideWhenUsed/>
    <w:rsid w:val="003456E6"/>
    <w:pPr>
      <w:spacing w:line="240" w:lineRule="auto"/>
    </w:pPr>
    <w:rPr>
      <w:sz w:val="20"/>
      <w:szCs w:val="20"/>
    </w:rPr>
  </w:style>
  <w:style w:type="character" w:customStyle="1" w:styleId="CommentTextChar">
    <w:name w:val="Comment Text Char"/>
    <w:basedOn w:val="DefaultParagraphFont"/>
    <w:link w:val="CommentText"/>
    <w:uiPriority w:val="99"/>
    <w:semiHidden/>
    <w:rsid w:val="003456E6"/>
    <w:rPr>
      <w:sz w:val="20"/>
      <w:szCs w:val="20"/>
    </w:rPr>
  </w:style>
  <w:style w:type="paragraph" w:styleId="CommentSubject">
    <w:name w:val="annotation subject"/>
    <w:basedOn w:val="CommentText"/>
    <w:next w:val="CommentText"/>
    <w:link w:val="CommentSubjectChar"/>
    <w:uiPriority w:val="99"/>
    <w:semiHidden/>
    <w:unhideWhenUsed/>
    <w:rsid w:val="003456E6"/>
    <w:rPr>
      <w:b/>
      <w:bCs/>
    </w:rPr>
  </w:style>
  <w:style w:type="character" w:customStyle="1" w:styleId="CommentSubjectChar">
    <w:name w:val="Comment Subject Char"/>
    <w:basedOn w:val="CommentTextChar"/>
    <w:link w:val="CommentSubject"/>
    <w:uiPriority w:val="99"/>
    <w:semiHidden/>
    <w:rsid w:val="003456E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image" Target="media/image20.png"/><Relationship Id="rId47" Type="http://schemas.openxmlformats.org/officeDocument/2006/relationships/image" Target="media/image23.wmf"/><Relationship Id="rId50" Type="http://schemas.openxmlformats.org/officeDocument/2006/relationships/oleObject" Target="embeddings/oleObject17.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6.bin"/><Relationship Id="rId76" Type="http://schemas.openxmlformats.org/officeDocument/2006/relationships/image" Target="media/image38.wmf"/><Relationship Id="rId84" Type="http://schemas.openxmlformats.org/officeDocument/2006/relationships/image" Target="media/image42.wmf"/><Relationship Id="rId89" Type="http://schemas.openxmlformats.org/officeDocument/2006/relationships/oleObject" Target="embeddings/oleObject36.bin"/><Relationship Id="rId97" Type="http://schemas.openxmlformats.org/officeDocument/2006/relationships/image" Target="media/image50.png"/><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image" Target="media/image46.wmf"/><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2.png"/><Relationship Id="rId11" Type="http://schemas.openxmlformats.org/officeDocument/2006/relationships/image" Target="media/image2.png"/><Relationship Id="rId24" Type="http://schemas.openxmlformats.org/officeDocument/2006/relationships/image" Target="media/image11.png"/><Relationship Id="rId32" Type="http://schemas.openxmlformats.org/officeDocument/2006/relationships/oleObject" Target="embeddings/oleObject9.bin"/><Relationship Id="rId37" Type="http://schemas.openxmlformats.org/officeDocument/2006/relationships/image" Target="media/image17.wmf"/><Relationship Id="rId40" Type="http://schemas.openxmlformats.org/officeDocument/2006/relationships/oleObject" Target="embeddings/oleObject13.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image" Target="media/image37.wmf"/><Relationship Id="rId79" Type="http://schemas.openxmlformats.org/officeDocument/2006/relationships/oleObject" Target="embeddings/oleObject31.bin"/><Relationship Id="rId87" Type="http://schemas.openxmlformats.org/officeDocument/2006/relationships/oleObject" Target="embeddings/oleObject35.bin"/><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image" Target="media/image41.wmf"/><Relationship Id="rId90" Type="http://schemas.openxmlformats.org/officeDocument/2006/relationships/image" Target="media/image45.wmf"/><Relationship Id="rId95" Type="http://schemas.openxmlformats.org/officeDocument/2006/relationships/image" Target="media/image48.png"/><Relationship Id="rId1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image" Target="media/image21.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4.wmf"/><Relationship Id="rId77" Type="http://schemas.openxmlformats.org/officeDocument/2006/relationships/oleObject" Target="embeddings/oleObject30.bin"/><Relationship Id="rId100" Type="http://schemas.openxmlformats.org/officeDocument/2006/relationships/fontTable" Target="fontTable.xml"/><Relationship Id="rId8" Type="http://schemas.openxmlformats.org/officeDocument/2006/relationships/comments" Target="comments.xml"/><Relationship Id="rId51" Type="http://schemas.openxmlformats.org/officeDocument/2006/relationships/image" Target="media/image25.wmf"/><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image" Target="media/image51.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oleObject" Target="embeddings/oleObject15.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9.wmf"/><Relationship Id="rId41" Type="http://schemas.openxmlformats.org/officeDocument/2006/relationships/image" Target="media/image19.png"/><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4.wmf"/><Relationship Id="rId91" Type="http://schemas.openxmlformats.org/officeDocument/2006/relationships/oleObject" Target="embeddings/oleObject37.bin"/><Relationship Id="rId96" Type="http://schemas.openxmlformats.org/officeDocument/2006/relationships/image" Target="media/image4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1.png"/><Relationship Id="rId31" Type="http://schemas.openxmlformats.org/officeDocument/2006/relationships/image" Target="media/image14.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2.wmf"/><Relationship Id="rId73" Type="http://schemas.openxmlformats.org/officeDocument/2006/relationships/oleObject" Target="embeddings/oleObject28.bin"/><Relationship Id="rId78" Type="http://schemas.openxmlformats.org/officeDocument/2006/relationships/image" Target="media/image39.wmf"/><Relationship Id="rId81" Type="http://schemas.openxmlformats.org/officeDocument/2006/relationships/oleObject" Target="embeddings/oleObject32.bin"/><Relationship Id="rId86" Type="http://schemas.openxmlformats.org/officeDocument/2006/relationships/image" Target="media/image43.wmf"/><Relationship Id="rId94" Type="http://schemas.openxmlformats.org/officeDocument/2006/relationships/image" Target="media/image47.png"/><Relationship Id="rId99" Type="http://schemas.openxmlformats.org/officeDocument/2006/relationships/header" Target="header1.xml"/><Relationship Id="rId101"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5C9580-6970-405A-8451-96B7A0EE83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1</TotalTime>
  <Pages>40</Pages>
  <Words>53233</Words>
  <Characters>303429</Characters>
  <Application>Microsoft Office Word</Application>
  <DocSecurity>0</DocSecurity>
  <Lines>2528</Lines>
  <Paragraphs>7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59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etcher</dc:creator>
  <cp:keywords/>
  <dc:description/>
  <cp:lastModifiedBy>Fletcher</cp:lastModifiedBy>
  <cp:revision>5</cp:revision>
  <dcterms:created xsi:type="dcterms:W3CDTF">2019-09-17T19:00:00Z</dcterms:created>
  <dcterms:modified xsi:type="dcterms:W3CDTF">2019-09-18T1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74"&gt;&lt;session id="AKgXhaOw"/&gt;&lt;style id="http://www.zotero.org/styles/chicago-author-date" locale="en-US" hasBibliography="1" bibliographyStyleHasBeenSet="1"/&gt;&lt;prefs&gt;&lt;pref name="fieldType" value="Field"/&gt;&lt;pref name</vt:lpwstr>
  </property>
  <property fmtid="{D5CDD505-2E9C-101B-9397-08002B2CF9AE}" pid="3" name="ZOTERO_PREF_2">
    <vt:lpwstr>="automaticJournalAbbreviations" value="true"/&gt;&lt;/prefs&gt;&lt;/data&gt;</vt:lpwstr>
  </property>
  <property fmtid="{D5CDD505-2E9C-101B-9397-08002B2CF9AE}" pid="4" name="MTWinEqns">
    <vt:bool>true</vt:bool>
  </property>
  <property fmtid="{D5CDD505-2E9C-101B-9397-08002B2CF9AE}" pid="5" name="MTEquationNumber2">
    <vt:lpwstr>(#S1.#E1)</vt:lpwstr>
  </property>
</Properties>
</file>